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70010403" w:rsidR="00F8753C" w:rsidRDefault="00060785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CaNS 2.0</w:t>
      </w:r>
      <w:r>
        <w:rPr>
          <w:rFonts w:hint="eastAsia"/>
          <w:b/>
          <w:sz w:val="36"/>
          <w:szCs w:val="36"/>
          <w:lang w:eastAsia="zh-CN"/>
        </w:rPr>
        <w:t xml:space="preserve"> </w:t>
      </w:r>
      <w:r w:rsidR="00396198">
        <w:rPr>
          <w:b/>
          <w:sz w:val="36"/>
          <w:szCs w:val="36"/>
          <w:lang w:eastAsia="zh-CN"/>
        </w:rPr>
        <w:t xml:space="preserve">Theory </w:t>
      </w:r>
      <w:r w:rsidR="0086168E">
        <w:rPr>
          <w:rFonts w:hint="eastAsia"/>
          <w:b/>
          <w:sz w:val="36"/>
          <w:szCs w:val="36"/>
          <w:lang w:eastAsia="zh-CN"/>
        </w:rPr>
        <w:t>Ma</w:t>
      </w:r>
      <w:r w:rsidR="00485B48">
        <w:rPr>
          <w:rFonts w:hint="eastAsia"/>
          <w:b/>
          <w:sz w:val="36"/>
          <w:szCs w:val="36"/>
          <w:lang w:eastAsia="zh-CN"/>
        </w:rPr>
        <w:t>nual</w:t>
      </w:r>
    </w:p>
    <w:p w14:paraId="638ED344" w14:textId="1D06EAA7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</w:t>
      </w:r>
      <w:r w:rsidR="00D1727F">
        <w:rPr>
          <w:rFonts w:hint="eastAsia"/>
          <w:szCs w:val="24"/>
          <w:lang w:eastAsia="zh-CN"/>
        </w:rPr>
        <w:t>introduces</w:t>
      </w:r>
      <w:r>
        <w:rPr>
          <w:szCs w:val="24"/>
          <w:lang w:eastAsia="zh-CN"/>
        </w:rPr>
        <w:t xml:space="preserve"> the </w:t>
      </w:r>
      <w:r w:rsidR="00E0477C">
        <w:rPr>
          <w:szCs w:val="24"/>
          <w:lang w:eastAsia="zh-CN"/>
        </w:rPr>
        <w:t>numeric</w:t>
      </w:r>
      <w:r w:rsidR="00CD3162">
        <w:rPr>
          <w:rFonts w:hint="eastAsia"/>
          <w:szCs w:val="24"/>
          <w:lang w:eastAsia="zh-CN"/>
        </w:rPr>
        <w:t>s</w:t>
      </w:r>
      <w:r>
        <w:rPr>
          <w:szCs w:val="24"/>
          <w:lang w:eastAsia="zh-CN"/>
        </w:rPr>
        <w:t xml:space="preserve"> in CaNS 2.0</w:t>
      </w:r>
      <w:r w:rsidR="00CD3162">
        <w:rPr>
          <w:rFonts w:hint="eastAsia"/>
          <w:szCs w:val="24"/>
          <w:lang w:eastAsia="zh-CN"/>
        </w:rPr>
        <w:t xml:space="preserve">, </w:t>
      </w:r>
      <w:r w:rsidR="00CD3162">
        <w:rPr>
          <w:szCs w:val="24"/>
          <w:lang w:eastAsia="zh-CN"/>
        </w:rPr>
        <w:t>which</w:t>
      </w:r>
      <w:r w:rsidR="00CD3162">
        <w:rPr>
          <w:rFonts w:hint="eastAsia"/>
          <w:szCs w:val="24"/>
          <w:lang w:eastAsia="zh-CN"/>
        </w:rPr>
        <w:t xml:space="preserve"> solves the incompressible NS equations </w:t>
      </w:r>
      <w:r w:rsidR="00E0477C">
        <w:rPr>
          <w:szCs w:val="24"/>
          <w:lang w:eastAsia="zh-CN"/>
        </w:rPr>
        <w:t>us</w:t>
      </w:r>
      <w:r w:rsidR="00CD3162">
        <w:rPr>
          <w:rFonts w:hint="eastAsia"/>
          <w:szCs w:val="24"/>
          <w:lang w:eastAsia="zh-CN"/>
        </w:rPr>
        <w:t>ing</w:t>
      </w:r>
      <w:r w:rsidR="00E0477C">
        <w:rPr>
          <w:szCs w:val="24"/>
          <w:lang w:eastAsia="zh-CN"/>
        </w:rPr>
        <w:t xml:space="preserve"> </w:t>
      </w:r>
      <w:r w:rsidR="00CD3162">
        <w:rPr>
          <w:rFonts w:hint="eastAsia"/>
          <w:szCs w:val="24"/>
          <w:lang w:eastAsia="zh-CN"/>
        </w:rPr>
        <w:t>a</w:t>
      </w:r>
      <w:r w:rsidR="00E0477C">
        <w:rPr>
          <w:szCs w:val="24"/>
          <w:lang w:eastAsia="zh-CN"/>
        </w:rPr>
        <w:t xml:space="preserve"> projection method on staggered </w:t>
      </w:r>
      <w:r w:rsidR="00AD4293">
        <w:rPr>
          <w:rFonts w:hint="eastAsia"/>
          <w:szCs w:val="24"/>
          <w:lang w:eastAsia="zh-CN"/>
        </w:rPr>
        <w:t>grids</w:t>
      </w:r>
      <w:r w:rsidR="00D1727F">
        <w:rPr>
          <w:rFonts w:hint="eastAsia"/>
          <w:szCs w:val="24"/>
          <w:lang w:eastAsia="zh-CN"/>
        </w:rPr>
        <w:t>.</w:t>
      </w:r>
      <w:r w:rsidR="00A7380D">
        <w:rPr>
          <w:rFonts w:hint="eastAsia"/>
          <w:szCs w:val="24"/>
          <w:lang w:eastAsia="zh-CN"/>
        </w:rPr>
        <w:t xml:space="preserve"> LES capabilities have been fully support</w:t>
      </w:r>
      <w:r w:rsidR="00B43C86">
        <w:rPr>
          <w:rFonts w:hint="eastAsia"/>
          <w:szCs w:val="24"/>
          <w:lang w:eastAsia="zh-CN"/>
        </w:rPr>
        <w:t>ed</w:t>
      </w:r>
      <w:r w:rsidR="00AA7076">
        <w:rPr>
          <w:rFonts w:hint="eastAsia"/>
          <w:szCs w:val="24"/>
          <w:lang w:eastAsia="zh-CN"/>
        </w:rPr>
        <w:t xml:space="preserve"> in the extended version.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727277A4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</w:t>
      </w:r>
      <w:r w:rsidR="00CB6B8C">
        <w:rPr>
          <w:rFonts w:hint="eastAsia"/>
          <w:szCs w:val="24"/>
          <w:lang w:eastAsia="zh-CN"/>
        </w:rPr>
        <w:t xml:space="preserve">tive </w:t>
      </w:r>
      <w:r w:rsidR="00CB6B8C" w:rsidRPr="00CB6B8C">
        <w:rPr>
          <w:position w:val="-4"/>
          <w:szCs w:val="24"/>
          <w:lang w:eastAsia="zh-CN"/>
        </w:rPr>
        <w:object w:dxaOrig="279" w:dyaOrig="260" w14:anchorId="2DA117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3.15pt" o:ole="">
            <v:imagedata r:id="rId8" o:title=""/>
          </v:shape>
          <o:OLEObject Type="Embed" ProgID="Equation.DSMT4" ShapeID="_x0000_i1025" DrawAspect="Content" ObjectID="_1780899980" r:id="rId9"/>
        </w:object>
      </w:r>
      <w:r w:rsidR="00E0477C">
        <w:rPr>
          <w:szCs w:val="24"/>
          <w:lang w:eastAsia="zh-CN"/>
        </w:rPr>
        <w:t xml:space="preserve"> and viscous</w:t>
      </w:r>
      <w:r w:rsidR="00CB6B8C">
        <w:rPr>
          <w:rFonts w:hint="eastAsia"/>
          <w:szCs w:val="24"/>
          <w:lang w:eastAsia="zh-CN"/>
        </w:rPr>
        <w:t xml:space="preserve"> </w:t>
      </w:r>
      <w:r w:rsidR="00CB6B8C" w:rsidRPr="00CB6B8C">
        <w:rPr>
          <w:position w:val="-4"/>
          <w:szCs w:val="24"/>
          <w:lang w:eastAsia="zh-CN"/>
        </w:rPr>
        <w:object w:dxaOrig="220" w:dyaOrig="260" w14:anchorId="771B7868">
          <v:shape id="_x0000_i1026" type="#_x0000_t75" style="width:11.25pt;height:13.15pt" o:ole="">
            <v:imagedata r:id="rId10" o:title=""/>
          </v:shape>
          <o:OLEObject Type="Embed" ProgID="Equation.DSMT4" ShapeID="_x0000_i1026" DrawAspect="Content" ObjectID="_1780899981" r:id="rId11"/>
        </w:object>
      </w:r>
      <w:r w:rsidR="00CB6B8C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7F273E">
        <w:rPr>
          <w:rFonts w:hint="eastAsia"/>
          <w:szCs w:val="24"/>
          <w:lang w:eastAsia="zh-CN"/>
        </w:rPr>
        <w:t>grid,</w:t>
      </w:r>
    </w:p>
    <w:p w14:paraId="071C898F" w14:textId="47CD999D" w:rsidR="006324E4" w:rsidRDefault="006324E4" w:rsidP="006324E4">
      <w:pPr>
        <w:pStyle w:val="MTDisplayEquation"/>
      </w:pPr>
      <w:r>
        <w:tab/>
      </w:r>
      <w:r w:rsidR="00106A1B" w:rsidRPr="006324E4">
        <w:rPr>
          <w:position w:val="-24"/>
        </w:rPr>
        <w:object w:dxaOrig="3100" w:dyaOrig="680" w14:anchorId="3D13C217">
          <v:shape id="_x0000_i1027" type="#_x0000_t75" style="width:155.25pt;height:35.05pt" o:ole="">
            <v:imagedata r:id="rId12" o:title=""/>
          </v:shape>
          <o:OLEObject Type="Embed" ProgID="Equation.DSMT4" ShapeID="_x0000_i1027" DrawAspect="Content" ObjectID="_1780899982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6CD97AE2" w14:textId="78F97337" w:rsidR="00577802" w:rsidRPr="006E5FF5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CB6B8C">
        <w:rPr>
          <w:rFonts w:hint="eastAsia"/>
          <w:szCs w:val="24"/>
          <w:lang w:eastAsia="zh-CN"/>
        </w:rPr>
        <w:t>obtained</w:t>
      </w:r>
      <w:r w:rsidR="00D16127">
        <w:rPr>
          <w:szCs w:val="24"/>
          <w:lang w:eastAsia="zh-CN"/>
        </w:rPr>
        <w:t xml:space="preserve"> </w:t>
      </w:r>
      <w:r w:rsidR="00CB6B8C">
        <w:rPr>
          <w:rFonts w:hint="eastAsia"/>
          <w:szCs w:val="24"/>
          <w:lang w:eastAsia="zh-CN"/>
        </w:rPr>
        <w:t>using</w:t>
      </w:r>
      <w:r>
        <w:rPr>
          <w:szCs w:val="24"/>
          <w:lang w:eastAsia="zh-CN"/>
        </w:rPr>
        <w:t xml:space="preserve"> finite difference/volume</w:t>
      </w:r>
      <w:r w:rsidR="00CB6B8C">
        <w:rPr>
          <w:rFonts w:hint="eastAsia"/>
          <w:szCs w:val="24"/>
          <w:lang w:eastAsia="zh-CN"/>
        </w:rPr>
        <w:t xml:space="preserve"> scheme</w:t>
      </w:r>
      <w:r>
        <w:rPr>
          <w:szCs w:val="24"/>
          <w:lang w:eastAsia="zh-CN"/>
        </w:rPr>
        <w:t>.</w:t>
      </w:r>
      <w:r w:rsidR="00CB6B8C">
        <w:rPr>
          <w:rFonts w:hint="eastAsia"/>
          <w:szCs w:val="24"/>
          <w:lang w:eastAsia="zh-CN"/>
        </w:rPr>
        <w:t xml:space="preserve"> We t</w:t>
      </w:r>
      <w:r w:rsidR="00577802">
        <w:rPr>
          <w:szCs w:val="24"/>
          <w:lang w:eastAsia="zh-CN"/>
        </w:rPr>
        <w:t>ak</w:t>
      </w:r>
      <w:r w:rsidR="00CB6B8C">
        <w:rPr>
          <w:rFonts w:hint="eastAsia"/>
          <w:szCs w:val="24"/>
          <w:lang w:eastAsia="zh-CN"/>
        </w:rPr>
        <w:t>e</w:t>
      </w:r>
      <w:r w:rsidR="00577802">
        <w:rPr>
          <w:szCs w:val="24"/>
          <w:lang w:eastAsia="zh-CN"/>
        </w:rPr>
        <w:t xml:space="preserve"> </w:t>
      </w:r>
      <w:r w:rsidR="00CB6B8C">
        <w:rPr>
          <w:rFonts w:hint="eastAsia"/>
          <w:szCs w:val="24"/>
          <w:lang w:eastAsia="zh-CN"/>
        </w:rPr>
        <w:t xml:space="preserve">a </w:t>
      </w:r>
      <w:r w:rsidR="00577802">
        <w:rPr>
          <w:szCs w:val="24"/>
          <w:lang w:eastAsia="zh-CN"/>
        </w:rPr>
        <w:t xml:space="preserve">2D problem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</w:t>
      </w:r>
      <w:r w:rsidR="006E5FF5">
        <w:rPr>
          <w:rFonts w:hint="eastAsia"/>
          <w:szCs w:val="24"/>
          <w:lang w:eastAsia="zh-CN"/>
        </w:rPr>
        <w:t xml:space="preserve">in the </w:t>
      </w:r>
      <w:r w:rsidR="006E5FF5" w:rsidRPr="006E5FF5">
        <w:rPr>
          <w:rFonts w:hint="eastAsia"/>
          <w:i/>
          <w:iCs/>
          <w:szCs w:val="24"/>
          <w:lang w:eastAsia="zh-CN"/>
        </w:rPr>
        <w:t>u</w:t>
      </w:r>
      <w:r w:rsidR="006E5FF5">
        <w:rPr>
          <w:rFonts w:hint="eastAsia"/>
          <w:szCs w:val="24"/>
          <w:lang w:eastAsia="zh-CN"/>
        </w:rPr>
        <w:t>-</w:t>
      </w:r>
      <w:r w:rsidR="006E5FF5" w:rsidRPr="006E5FF5">
        <w:rPr>
          <w:rFonts w:hint="eastAsia"/>
          <w:szCs w:val="24"/>
          <w:lang w:eastAsia="zh-CN"/>
        </w:rPr>
        <w:t>momentum</w:t>
      </w:r>
      <w:r w:rsidR="006E5FF5">
        <w:rPr>
          <w:rFonts w:hint="eastAsia"/>
          <w:szCs w:val="24"/>
          <w:lang w:eastAsia="zh-CN"/>
        </w:rPr>
        <w:t xml:space="preserve"> </w:t>
      </w:r>
      <w:r w:rsidR="004471C8">
        <w:rPr>
          <w:szCs w:val="24"/>
          <w:lang w:eastAsia="zh-CN"/>
        </w:rPr>
        <w:t>equation,</w:t>
      </w:r>
    </w:p>
    <w:p w14:paraId="204DA0F9" w14:textId="366A30EF" w:rsidR="00E0477C" w:rsidRDefault="007C4023" w:rsidP="007C4023">
      <w:pPr>
        <w:pStyle w:val="MTDisplayEquation"/>
      </w:pPr>
      <w:r>
        <w:tab/>
      </w:r>
      <w:r w:rsidR="00160760" w:rsidRPr="007C4023">
        <w:rPr>
          <w:position w:val="-28"/>
        </w:rPr>
        <w:object w:dxaOrig="7080" w:dyaOrig="740" w14:anchorId="031EFFA3">
          <v:shape id="_x0000_i1028" type="#_x0000_t75" style="width:354.35pt;height:37.55pt" o:ole="">
            <v:imagedata r:id="rId14" o:title=""/>
          </v:shape>
          <o:OLEObject Type="Embed" ProgID="Equation.DSMT4" ShapeID="_x0000_i1028" DrawAspect="Content" ObjectID="_1780899983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2</w:instrText>
      </w:r>
      <w:r w:rsidR="00432447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14:paraId="2A165104" w14:textId="355A1902" w:rsidR="007C4023" w:rsidRDefault="007C4023" w:rsidP="007C4023">
      <w:pPr>
        <w:pStyle w:val="MTDisplayEquation"/>
        <w:spacing w:line="360" w:lineRule="auto"/>
      </w:pPr>
      <w:r>
        <w:tab/>
      </w:r>
      <w:r w:rsidR="00A45C2B" w:rsidRPr="00A45C2B">
        <w:rPr>
          <w:position w:val="-32"/>
        </w:rPr>
        <w:object w:dxaOrig="6300" w:dyaOrig="760" w14:anchorId="564EDA37">
          <v:shape id="_x0000_i1029" type="#_x0000_t75" style="width:313.65pt;height:38.2pt" o:ole="">
            <v:imagedata r:id="rId16" o:title=""/>
          </v:shape>
          <o:OLEObject Type="Embed" ProgID="Equation.DSMT4" ShapeID="_x0000_i1029" DrawAspect="Content" ObjectID="_1780899984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3</w:instrText>
      </w:r>
      <w:r w:rsidR="00432447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14:paraId="7E8CD1CD" w14:textId="6543E41C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</w:t>
      </w:r>
      <w:r w:rsidR="006E5FF5">
        <w:rPr>
          <w:rFonts w:hint="eastAsia"/>
          <w:lang w:eastAsia="zh-CN"/>
        </w:rPr>
        <w:t xml:space="preserve">in the </w:t>
      </w:r>
      <w:r w:rsidR="006E5FF5" w:rsidRPr="006E5FF5">
        <w:rPr>
          <w:rFonts w:hint="eastAsia"/>
          <w:i/>
          <w:iCs/>
          <w:lang w:eastAsia="zh-CN"/>
        </w:rPr>
        <w:t>v</w:t>
      </w:r>
      <w:r w:rsidR="006E5FF5">
        <w:rPr>
          <w:rFonts w:hint="eastAsia"/>
          <w:lang w:eastAsia="zh-CN"/>
        </w:rPr>
        <w:t>-momentum</w:t>
      </w:r>
      <w:r w:rsidR="00A521CF">
        <w:rPr>
          <w:lang w:eastAsia="zh-CN"/>
        </w:rPr>
        <w:t xml:space="preserve"> </w:t>
      </w:r>
      <w:r w:rsidR="00081BE0">
        <w:rPr>
          <w:rFonts w:hint="eastAsia"/>
          <w:lang w:eastAsia="zh-CN"/>
        </w:rPr>
        <w:t>direction,</w:t>
      </w:r>
    </w:p>
    <w:p w14:paraId="7A0688D8" w14:textId="715738E7" w:rsidR="004C6E40" w:rsidRDefault="004C6E40" w:rsidP="004C6E40">
      <w:pPr>
        <w:pStyle w:val="MTDisplayEquation"/>
        <w:spacing w:line="360" w:lineRule="auto"/>
      </w:pPr>
      <w:r>
        <w:tab/>
      </w:r>
      <w:r w:rsidR="005F17FD" w:rsidRPr="007671E5">
        <w:rPr>
          <w:position w:val="-28"/>
        </w:rPr>
        <w:object w:dxaOrig="6640" w:dyaOrig="740" w14:anchorId="1BADEA69">
          <v:shape id="_x0000_i1030" type="#_x0000_t75" style="width:334.35pt;height:37.55pt" o:ole="">
            <v:imagedata r:id="rId18" o:title=""/>
          </v:shape>
          <o:OLEObject Type="Embed" ProgID="Equation.DSMT4" ShapeID="_x0000_i1030" DrawAspect="Content" ObjectID="_1780899985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4</w:instrText>
      </w:r>
      <w:r w:rsidR="00432447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14:paraId="0969C891" w14:textId="7713F108" w:rsidR="007671E5" w:rsidRPr="007671E5" w:rsidRDefault="007671E5" w:rsidP="007671E5">
      <w:pPr>
        <w:pStyle w:val="MTDisplayEquation"/>
      </w:pPr>
      <w:r>
        <w:tab/>
      </w:r>
      <w:r w:rsidR="00106A1B" w:rsidRPr="00106A1B">
        <w:rPr>
          <w:position w:val="-32"/>
        </w:rPr>
        <w:object w:dxaOrig="6220" w:dyaOrig="760" w14:anchorId="794D7761">
          <v:shape id="_x0000_i1031" type="#_x0000_t75" style="width:310.55pt;height:38.2pt" o:ole="">
            <v:imagedata r:id="rId20" o:title=""/>
          </v:shape>
          <o:OLEObject Type="Embed" ProgID="Equation.DSMT4" ShapeID="_x0000_i1031" DrawAspect="Content" ObjectID="_1780899986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5</w:instrText>
      </w:r>
      <w:r w:rsidR="00432447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14:paraId="4D732B3E" w14:textId="46748975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 xml:space="preserve">need the divergence of </w:t>
      </w:r>
      <w:r w:rsidR="002D2A8E">
        <w:rPr>
          <w:lang w:eastAsia="zh-CN"/>
        </w:rPr>
        <w:t>velocity</w:t>
      </w:r>
    </w:p>
    <w:p w14:paraId="5DCDD143" w14:textId="55114D63" w:rsidR="005A5B48" w:rsidRPr="005A5B48" w:rsidRDefault="00500BE7" w:rsidP="005A5B48">
      <w:pPr>
        <w:pStyle w:val="MTDisplayEquation"/>
      </w:pPr>
      <w:r>
        <w:tab/>
      </w:r>
      <w:r w:rsidR="00C37E11" w:rsidRPr="005A5B48">
        <w:rPr>
          <w:position w:val="-28"/>
        </w:rPr>
        <w:object w:dxaOrig="3580" w:dyaOrig="700" w14:anchorId="23047EDE">
          <v:shape id="_x0000_i1032" type="#_x0000_t75" style="width:179.7pt;height:35.05pt" o:ole="">
            <v:imagedata r:id="rId22" o:title=""/>
          </v:shape>
          <o:OLEObject Type="Embed" ProgID="Equation.DSMT4" ShapeID="_x0000_i1032" DrawAspect="Content" ObjectID="_1780899987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6</w:instrText>
      </w:r>
      <w:r w:rsidR="00432447"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14:paraId="5F719381" w14:textId="22E31EAA" w:rsidR="00D50366" w:rsidRPr="00256271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5A13A7">
        <w:t xml:space="preserve">Figure </w:t>
      </w:r>
      <w:r w:rsidR="005A13A7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</w:t>
      </w:r>
      <w:r w:rsidR="00F03C53">
        <w:rPr>
          <w:lang w:eastAsia="zh-CN"/>
        </w:rPr>
        <w:t xml:space="preserve"> points</w:t>
      </w:r>
      <w:r>
        <w:rPr>
          <w:lang w:eastAsia="zh-CN"/>
        </w:rPr>
        <w:t xml:space="preserve"> for solv</w:t>
      </w:r>
      <w:r w:rsidR="004B49CC">
        <w:rPr>
          <w:lang w:eastAsia="zh-CN"/>
        </w:rPr>
        <w:t>ing</w:t>
      </w:r>
      <w:r w:rsidR="00F03C53">
        <w:rPr>
          <w:lang w:eastAsia="zh-CN"/>
        </w:rPr>
        <w:t xml:space="preserve"> </w:t>
      </w:r>
      <w:r w:rsidR="00F03C53" w:rsidRPr="00F03C53">
        <w:rPr>
          <w:i/>
          <w:iCs/>
          <w:lang w:eastAsia="zh-CN"/>
        </w:rPr>
        <w:t>u</w:t>
      </w:r>
      <w:r w:rsidR="00F03C53">
        <w:rPr>
          <w:lang w:eastAsia="zh-CN"/>
        </w:rPr>
        <w:t xml:space="preserve">, </w:t>
      </w:r>
      <w:r w:rsidR="00F03C53" w:rsidRPr="00F03C53">
        <w:rPr>
          <w:i/>
          <w:iCs/>
          <w:lang w:eastAsia="zh-CN"/>
        </w:rPr>
        <w:t>v</w:t>
      </w:r>
      <w:r w:rsidR="00F03C53">
        <w:rPr>
          <w:lang w:eastAsia="zh-CN"/>
        </w:rPr>
        <w:t xml:space="preserve"> </w:t>
      </w:r>
      <w:r w:rsidR="004B49CC">
        <w:rPr>
          <w:lang w:eastAsia="zh-CN"/>
        </w:rPr>
        <w:t>and</w:t>
      </w:r>
      <w:r w:rsidR="00F03C53">
        <w:rPr>
          <w:lang w:eastAsia="zh-CN"/>
        </w:rPr>
        <w:t xml:space="preserve"> </w:t>
      </w:r>
      <w:r w:rsidR="00F03C53" w:rsidRPr="00F03C53">
        <w:rPr>
          <w:i/>
          <w:iCs/>
          <w:lang w:eastAsia="zh-CN"/>
        </w:rPr>
        <w:t>p</w:t>
      </w:r>
      <w:r w:rsidR="009D7CBF">
        <w:rPr>
          <w:rFonts w:hint="eastAsia"/>
          <w:lang w:eastAsia="zh-CN"/>
        </w:rPr>
        <w:t xml:space="preserve">. </w:t>
      </w:r>
      <w:r w:rsidR="00256271">
        <w:rPr>
          <w:rFonts w:hint="eastAsia"/>
          <w:lang w:eastAsia="zh-CN"/>
        </w:rPr>
        <w:t xml:space="preserve">The same stencil points are used </w:t>
      </w:r>
      <w:r w:rsidR="002E3F76">
        <w:rPr>
          <w:rFonts w:hint="eastAsia"/>
          <w:lang w:eastAsia="zh-CN"/>
        </w:rPr>
        <w:t>even if</w:t>
      </w:r>
      <w:r w:rsidR="00256271">
        <w:rPr>
          <w:rFonts w:hint="eastAsia"/>
          <w:lang w:eastAsia="zh-CN"/>
        </w:rPr>
        <w:t xml:space="preserve"> the viscous cross-</w:t>
      </w:r>
      <w:r w:rsidR="002E3F76">
        <w:rPr>
          <w:rFonts w:hint="eastAsia"/>
          <w:lang w:eastAsia="zh-CN"/>
        </w:rPr>
        <w:t>terms are included. The stencil points for calculating eddy viscosity are considered separatedly.</w:t>
      </w:r>
    </w:p>
    <w:p w14:paraId="465B1313" w14:textId="63EDFDCC" w:rsidR="00D45AAC" w:rsidRDefault="00541517" w:rsidP="00D45AAC">
      <w:pPr>
        <w:spacing w:beforeLines="50" w:before="120" w:afterLines="50" w:after="120"/>
        <w:jc w:val="center"/>
        <w:rPr>
          <w:szCs w:val="24"/>
          <w:lang w:eastAsia="zh-CN"/>
        </w:rPr>
      </w:pPr>
      <w:r w:rsidRPr="00541517">
        <w:rPr>
          <w:noProof/>
          <w:szCs w:val="24"/>
          <w:lang w:eastAsia="zh-CN"/>
        </w:rPr>
        <w:lastRenderedPageBreak/>
        <w:drawing>
          <wp:inline distT="0" distB="0" distL="0" distR="0" wp14:anchorId="3C2E6522" wp14:editId="2DBA4385">
            <wp:extent cx="4779745" cy="1685677"/>
            <wp:effectExtent l="0" t="0" r="0" b="0"/>
            <wp:docPr id="1197368749" name="Picture 1" descr="A diagram of a gam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7368749" name="Picture 1" descr="A diagram of a game&#10;&#10;Description automatically generated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822750" cy="1700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F66DF" w14:textId="1FE3BF00" w:rsidR="003C07F7" w:rsidRDefault="00D15F6B" w:rsidP="00733081">
      <w:pPr>
        <w:pStyle w:val="Caption"/>
        <w:jc w:val="center"/>
        <w:rPr>
          <w:lang w:eastAsia="zh-CN"/>
        </w:rPr>
      </w:pPr>
      <w:bookmarkStart w:id="5" w:name="_Ref150269304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5A13A7">
        <w:rPr>
          <w:noProof/>
        </w:rPr>
        <w:t>1</w:t>
      </w:r>
      <w:r>
        <w:rPr>
          <w:noProof/>
        </w:rPr>
        <w:fldChar w:fldCharType="end"/>
      </w:r>
      <w:bookmarkEnd w:id="5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>for</w:t>
      </w:r>
      <w:r w:rsidR="00874DE1">
        <w:t xml:space="preserve"> the equations of </w:t>
      </w:r>
      <w:r w:rsidR="00874DE1" w:rsidRPr="00874DE1">
        <w:rPr>
          <w:i/>
          <w:iCs/>
        </w:rPr>
        <w:t>u</w:t>
      </w:r>
      <w:r w:rsidR="00D45AAC">
        <w:rPr>
          <w:i/>
          <w:iCs/>
        </w:rPr>
        <w:t xml:space="preserve"> </w:t>
      </w:r>
      <w:r w:rsidR="00D45AAC">
        <w:t>(a)</w:t>
      </w:r>
      <w:r w:rsidR="00874DE1">
        <w:t xml:space="preserve">, </w:t>
      </w:r>
      <w:r w:rsidR="00874DE1" w:rsidRPr="00874DE1">
        <w:rPr>
          <w:i/>
          <w:iCs/>
        </w:rPr>
        <w:t>v</w:t>
      </w:r>
      <w:r w:rsidR="00D45AAC">
        <w:rPr>
          <w:i/>
          <w:iCs/>
        </w:rPr>
        <w:t xml:space="preserve"> </w:t>
      </w:r>
      <w:r w:rsidR="00D45AAC">
        <w:t>(b)</w:t>
      </w:r>
      <w:r w:rsidR="00874DE1">
        <w:t xml:space="preserve"> </w:t>
      </w:r>
      <w:r w:rsidR="004F170C">
        <w:t>and</w:t>
      </w:r>
      <w:r w:rsidR="00874DE1">
        <w:t xml:space="preserve"> </w:t>
      </w:r>
      <w:r w:rsidR="00874DE1" w:rsidRPr="00874DE1">
        <w:rPr>
          <w:i/>
          <w:iCs/>
        </w:rPr>
        <w:t>p</w:t>
      </w:r>
      <w:r w:rsidR="00D45AAC">
        <w:rPr>
          <w:i/>
          <w:iCs/>
        </w:rPr>
        <w:t xml:space="preserve"> </w:t>
      </w:r>
      <w:r w:rsidR="00D45AAC">
        <w:t>(c,d)</w:t>
      </w:r>
    </w:p>
    <w:p w14:paraId="1DB042A1" w14:textId="24BCFD2F" w:rsidR="00F11952" w:rsidRDefault="00F11952" w:rsidP="00F11952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2. Poisson equation </w:t>
      </w:r>
      <w:r w:rsidR="005A13A7">
        <w:rPr>
          <w:rFonts w:hint="eastAsia"/>
          <w:b/>
          <w:sz w:val="32"/>
          <w:szCs w:val="32"/>
          <w:lang w:eastAsia="zh-CN"/>
        </w:rPr>
        <w:t>solver</w:t>
      </w:r>
    </w:p>
    <w:p w14:paraId="31BC9BA2" w14:textId="25FEA7AE" w:rsidR="00D56524" w:rsidRDefault="00061A01" w:rsidP="004F3098">
      <w:pPr>
        <w:spacing w:beforeLines="50" w:before="120" w:afterLines="50" w:after="120"/>
        <w:rPr>
          <w:lang w:eastAsia="zh-CN"/>
        </w:rPr>
      </w:pPr>
      <w:r>
        <w:t>The elliptic Poisson equation</w:t>
      </w:r>
      <w:r w:rsidR="00C8101D">
        <w:rPr>
          <w:rFonts w:hint="eastAsia"/>
          <w:lang w:eastAsia="zh-CN"/>
        </w:rPr>
        <w:t xml:space="preserve"> </w:t>
      </w:r>
      <w:r w:rsidR="00A71473">
        <w:rPr>
          <w:rFonts w:hint="eastAsia"/>
          <w:lang w:eastAsia="zh-CN"/>
        </w:rPr>
        <w:t>is</w:t>
      </w:r>
    </w:p>
    <w:p w14:paraId="49897058" w14:textId="500A6433" w:rsidR="00D56524" w:rsidRDefault="00D56524" w:rsidP="00D56524">
      <w:pPr>
        <w:pStyle w:val="MTDisplayEquation"/>
      </w:pPr>
      <w:r>
        <w:tab/>
      </w:r>
      <w:r w:rsidR="002D144C" w:rsidRPr="00EC2418">
        <w:rPr>
          <w:position w:val="-28"/>
        </w:rPr>
        <w:object w:dxaOrig="2040" w:dyaOrig="700" w14:anchorId="4FDA27F2">
          <v:shape id="_x0000_i1033" type="#_x0000_t75" style="width:101.45pt;height:35.05pt" o:ole="">
            <v:imagedata r:id="rId25" o:title=""/>
          </v:shape>
          <o:OLEObject Type="Embed" ProgID="Equation.DSMT4" ShapeID="_x0000_i1033" DrawAspect="Content" ObjectID="_1780899988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330654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7</w:instrText>
      </w:r>
      <w:r w:rsidR="00432447">
        <w:rPr>
          <w:noProof/>
        </w:rPr>
        <w:fldChar w:fldCharType="end"/>
      </w:r>
      <w:r>
        <w:instrText>)</w:instrText>
      </w:r>
      <w:bookmarkEnd w:id="6"/>
      <w:r>
        <w:fldChar w:fldCharType="end"/>
      </w:r>
    </w:p>
    <w:p w14:paraId="3125BBAD" w14:textId="441FF00A" w:rsidR="00C8694A" w:rsidRDefault="00D56524" w:rsidP="004F3098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t</w:t>
      </w:r>
      <w:r w:rsidR="00061A01">
        <w:t xml:space="preserve"> can be solved via iterative methods, </w:t>
      </w:r>
      <w:r w:rsidR="00997392">
        <w:rPr>
          <w:rFonts w:hint="eastAsia"/>
          <w:lang w:eastAsia="zh-CN"/>
        </w:rPr>
        <w:t>such as</w:t>
      </w:r>
      <w:r w:rsidR="00061A01">
        <w:t xml:space="preserve"> Jacobi, Gauss-Sei</w:t>
      </w:r>
      <w:r w:rsidR="002607FC">
        <w:rPr>
          <w:rFonts w:hint="eastAsia"/>
          <w:lang w:eastAsia="zh-CN"/>
        </w:rPr>
        <w:t>del</w:t>
      </w:r>
      <w:r w:rsidR="00061A01">
        <w:t xml:space="preserve"> (with </w:t>
      </w:r>
      <w:r w:rsidR="00061A01" w:rsidRPr="00061A01">
        <w:t>successive overrelaxation</w:t>
      </w:r>
      <w:r w:rsidR="00061A01">
        <w:t>)</w:t>
      </w:r>
      <w:r w:rsidR="00963384">
        <w:t xml:space="preserve">. </w:t>
      </w:r>
      <w:r w:rsidR="000B3CF8">
        <w:t>ADI</w:t>
      </w:r>
      <w:r w:rsidR="00082708">
        <w:rPr>
          <w:rFonts w:hint="eastAsia"/>
          <w:lang w:eastAsia="zh-CN"/>
        </w:rPr>
        <w:t xml:space="preserve"> (AF)</w:t>
      </w:r>
      <w:r w:rsidR="000B3CF8">
        <w:t xml:space="preserve"> can</w:t>
      </w:r>
      <w:r w:rsidR="00082708">
        <w:rPr>
          <w:rFonts w:hint="eastAsia"/>
          <w:lang w:eastAsia="zh-CN"/>
        </w:rPr>
        <w:t xml:space="preserve"> also </w:t>
      </w:r>
      <w:r w:rsidR="000B3CF8">
        <w:t xml:space="preserve">be used, </w:t>
      </w:r>
      <w:r w:rsidR="00082708">
        <w:rPr>
          <w:rFonts w:hint="eastAsia"/>
          <w:lang w:eastAsia="zh-CN"/>
        </w:rPr>
        <w:t xml:space="preserve">but it </w:t>
      </w:r>
      <w:r w:rsidR="00B40B21">
        <w:rPr>
          <w:rFonts w:hint="eastAsia"/>
          <w:lang w:eastAsia="zh-CN"/>
        </w:rPr>
        <w:t xml:space="preserve">can only </w:t>
      </w:r>
      <w:r w:rsidR="00082708">
        <w:rPr>
          <w:rFonts w:hint="eastAsia"/>
          <w:lang w:eastAsia="zh-CN"/>
        </w:rPr>
        <w:t xml:space="preserve">obtain an approximate solution </w:t>
      </w:r>
      <w:r w:rsidR="00E477EA">
        <w:rPr>
          <w:rFonts w:hint="eastAsia"/>
          <w:lang w:eastAsia="zh-CN"/>
        </w:rPr>
        <w:t>of</w:t>
      </w:r>
      <w:r w:rsidR="00082708">
        <w:rPr>
          <w:rFonts w:hint="eastAsia"/>
          <w:lang w:eastAsia="zh-CN"/>
        </w:rPr>
        <w:t xml:space="preserve"> Eq. </w:t>
      </w:r>
      <w:r w:rsidR="00082708">
        <w:rPr>
          <w:iCs/>
          <w:lang w:eastAsia="zh-CN"/>
        </w:rPr>
        <w:fldChar w:fldCharType="begin"/>
      </w:r>
      <w:r w:rsidR="00082708">
        <w:rPr>
          <w:iCs/>
          <w:lang w:eastAsia="zh-CN"/>
        </w:rPr>
        <w:instrText xml:space="preserve"> GOTOBUTTON ZEqnNum330654  \* MERGEFORMAT </w:instrText>
      </w:r>
      <w:r w:rsidR="00082708">
        <w:rPr>
          <w:iCs/>
          <w:lang w:eastAsia="zh-CN"/>
        </w:rPr>
        <w:fldChar w:fldCharType="begin"/>
      </w:r>
      <w:r w:rsidR="00082708">
        <w:rPr>
          <w:iCs/>
          <w:lang w:eastAsia="zh-CN"/>
        </w:rPr>
        <w:instrText xml:space="preserve"> REF ZEqnNum330654 \* Charformat \! \* MERGEFORMAT </w:instrText>
      </w:r>
      <w:r w:rsidR="00082708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7)</w:instrText>
      </w:r>
      <w:r w:rsidR="00082708">
        <w:rPr>
          <w:iCs/>
          <w:lang w:eastAsia="zh-CN"/>
        </w:rPr>
        <w:fldChar w:fldCharType="end"/>
      </w:r>
      <w:r w:rsidR="00082708">
        <w:rPr>
          <w:iCs/>
          <w:lang w:eastAsia="zh-CN"/>
        </w:rPr>
        <w:fldChar w:fldCharType="end"/>
      </w:r>
      <w:r w:rsidR="008E25EF">
        <w:rPr>
          <w:rFonts w:hint="eastAsia"/>
          <w:iCs/>
          <w:lang w:eastAsia="zh-CN"/>
        </w:rPr>
        <w:t xml:space="preserve">. </w:t>
      </w:r>
      <w:r w:rsidR="00E477EA">
        <w:rPr>
          <w:rFonts w:hint="eastAsia"/>
          <w:lang w:eastAsia="zh-CN"/>
        </w:rPr>
        <w:t>For</w:t>
      </w:r>
      <w:r w:rsidR="00BC4D1B">
        <w:rPr>
          <w:lang w:eastAsia="zh-CN"/>
        </w:rPr>
        <w:t xml:space="preserve"> 3D problem</w:t>
      </w:r>
      <w:r w:rsidR="00FF76FD">
        <w:rPr>
          <w:rFonts w:hint="eastAsia"/>
          <w:lang w:eastAsia="zh-CN"/>
        </w:rPr>
        <w:t>s</w:t>
      </w:r>
      <w:r w:rsidR="00BC4D1B">
        <w:rPr>
          <w:lang w:eastAsia="zh-CN"/>
        </w:rPr>
        <w:t xml:space="preserve"> with two periodic (homogeneous) directions, namely</w:t>
      </w:r>
      <w:r w:rsidR="00DD6227">
        <w:rPr>
          <w:rFonts w:hint="eastAsia"/>
          <w:lang w:eastAsia="zh-CN"/>
        </w:rPr>
        <w:t xml:space="preserve"> </w:t>
      </w:r>
      <w:r w:rsidR="00DD6227" w:rsidRPr="00DD6227">
        <w:rPr>
          <w:rFonts w:hint="eastAsia"/>
          <w:i/>
          <w:iCs/>
          <w:lang w:eastAsia="zh-CN"/>
        </w:rPr>
        <w:t>x</w:t>
      </w:r>
      <w:r w:rsidR="00BC4D1B">
        <w:rPr>
          <w:lang w:eastAsia="zh-CN"/>
        </w:rPr>
        <w:t xml:space="preserve"> </w:t>
      </w:r>
      <w:r w:rsidR="00DD6227">
        <w:rPr>
          <w:rFonts w:hint="eastAsia"/>
          <w:lang w:eastAsia="zh-CN"/>
        </w:rPr>
        <w:t xml:space="preserve">and </w:t>
      </w:r>
      <w:r w:rsidR="00DD6227" w:rsidRPr="00DD6227">
        <w:rPr>
          <w:rFonts w:hint="eastAsia"/>
          <w:i/>
          <w:iCs/>
          <w:lang w:eastAsia="zh-CN"/>
        </w:rPr>
        <w:t>y</w:t>
      </w:r>
      <w:r w:rsidR="00BC4D1B">
        <w:rPr>
          <w:lang w:eastAsia="zh-CN"/>
        </w:rPr>
        <w:t xml:space="preserve">, and one non-homogeneous direction, </w:t>
      </w:r>
      <w:r w:rsidR="00DD6227" w:rsidRPr="00DD6227">
        <w:rPr>
          <w:rFonts w:hint="eastAsia"/>
          <w:i/>
          <w:iCs/>
          <w:lang w:eastAsia="zh-CN"/>
        </w:rPr>
        <w:t>z</w:t>
      </w:r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</w:t>
      </w:r>
      <w:r w:rsidR="00FB47D6">
        <w:rPr>
          <w:rFonts w:hint="eastAsia"/>
          <w:lang w:eastAsia="zh-CN"/>
        </w:rPr>
        <w:t xml:space="preserve">We denote </w:t>
      </w:r>
      <w:r w:rsidR="002D1790" w:rsidRPr="002D1790">
        <w:rPr>
          <w:position w:val="-12"/>
        </w:rPr>
        <w:object w:dxaOrig="1200" w:dyaOrig="360" w14:anchorId="265AA16E">
          <v:shape id="_x0000_i1034" type="#_x0000_t75" style="width:60.1pt;height:16.9pt" o:ole="">
            <v:imagedata r:id="rId27" o:title=""/>
          </v:shape>
          <o:OLEObject Type="Embed" ProgID="Equation.DSMT4" ShapeID="_x0000_i1034" DrawAspect="Content" ObjectID="_1780899989" r:id="rId28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35" type="#_x0000_t75" style="width:62pt;height:19.4pt" o:ole="">
            <v:imagedata r:id="rId29" o:title=""/>
          </v:shape>
          <o:OLEObject Type="Embed" ProgID="Equation.DSMT4" ShapeID="_x0000_i1035" DrawAspect="Content" ObjectID="_1780899990" r:id="rId30"/>
        </w:object>
      </w:r>
      <w:r w:rsidR="00982834">
        <w:rPr>
          <w:rFonts w:hint="eastAsia"/>
          <w:lang w:eastAsia="zh-CN"/>
        </w:rPr>
        <w:t>, where</w:t>
      </w:r>
      <w:r w:rsidR="00FB47D6">
        <w:rPr>
          <w:rFonts w:hint="eastAsia"/>
          <w:lang w:eastAsia="zh-CN"/>
        </w:rPr>
        <w:t xml:space="preserve"> </w:t>
      </w:r>
      <w:r w:rsidR="00961C1D" w:rsidRPr="002D1790">
        <w:rPr>
          <w:position w:val="-12"/>
        </w:rPr>
        <w:object w:dxaOrig="340" w:dyaOrig="360" w14:anchorId="55DA8251">
          <v:shape id="_x0000_i1036" type="#_x0000_t75" style="width:16.9pt;height:16.9pt" o:ole="">
            <v:imagedata r:id="rId31" o:title=""/>
          </v:shape>
          <o:OLEObject Type="Embed" ProgID="Equation.DSMT4" ShapeID="_x0000_i1036" DrawAspect="Content" ObjectID="_1780899991" r:id="rId32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37" type="#_x0000_t75" style="width:16.9pt;height:19.4pt" o:ole="">
            <v:imagedata r:id="rId33" o:title=""/>
          </v:shape>
          <o:OLEObject Type="Embed" ProgID="Equation.DSMT4" ShapeID="_x0000_i1037" DrawAspect="Content" ObjectID="_1780899992" r:id="rId34"/>
        </w:object>
      </w:r>
      <w:r w:rsidR="00961C1D">
        <w:t xml:space="preserve"> </w:t>
      </w:r>
      <w:r w:rsidR="00982834">
        <w:rPr>
          <w:rFonts w:hint="eastAsia"/>
          <w:lang w:eastAsia="zh-CN"/>
        </w:rPr>
        <w:t xml:space="preserve">are </w:t>
      </w:r>
      <w:r w:rsidR="00FB47D6">
        <w:rPr>
          <w:rFonts w:hint="eastAsia"/>
          <w:lang w:eastAsia="zh-CN"/>
        </w:rPr>
        <w:t>the</w:t>
      </w:r>
      <w:r w:rsidR="00961C1D">
        <w:t xml:space="preserve"> number</w:t>
      </w:r>
      <w:r w:rsidR="0015021B">
        <w:rPr>
          <w:rFonts w:hint="eastAsia"/>
          <w:lang w:eastAsia="zh-CN"/>
        </w:rPr>
        <w:t>s</w:t>
      </w:r>
      <w:r w:rsidR="00961C1D">
        <w:t xml:space="preserve"> </w:t>
      </w:r>
      <w:r w:rsidR="00120B11">
        <w:rPr>
          <w:rFonts w:hint="eastAsia"/>
          <w:lang w:eastAsia="zh-CN"/>
        </w:rPr>
        <w:t xml:space="preserve">of </w:t>
      </w:r>
      <w:r w:rsidR="009B35C5">
        <w:rPr>
          <w:rFonts w:hint="eastAsia"/>
          <w:lang w:eastAsia="zh-CN"/>
        </w:rPr>
        <w:t>cells</w:t>
      </w:r>
      <w:r w:rsidR="00982834">
        <w:rPr>
          <w:rFonts w:hint="eastAsia"/>
          <w:lang w:eastAsia="zh-CN"/>
        </w:rPr>
        <w:t xml:space="preserve"> in the </w:t>
      </w:r>
      <w:r w:rsidR="00982834" w:rsidRPr="00982834">
        <w:rPr>
          <w:rFonts w:hint="eastAsia"/>
          <w:i/>
          <w:iCs/>
          <w:lang w:eastAsia="zh-CN"/>
        </w:rPr>
        <w:t>x</w:t>
      </w:r>
      <w:r w:rsidR="00982834">
        <w:rPr>
          <w:rFonts w:hint="eastAsia"/>
          <w:lang w:eastAsia="zh-CN"/>
        </w:rPr>
        <w:t xml:space="preserve"> and </w:t>
      </w:r>
      <w:r w:rsidR="00982834" w:rsidRPr="00982834">
        <w:rPr>
          <w:rFonts w:hint="eastAsia"/>
          <w:i/>
          <w:iCs/>
          <w:lang w:eastAsia="zh-CN"/>
        </w:rPr>
        <w:t>y</w:t>
      </w:r>
      <w:r w:rsidR="00982834">
        <w:rPr>
          <w:rFonts w:hint="eastAsia"/>
          <w:lang w:eastAsia="zh-CN"/>
        </w:rPr>
        <w:t xml:space="preserve"> direc</w:t>
      </w:r>
      <w:r w:rsidR="007242D0">
        <w:rPr>
          <w:rFonts w:hint="eastAsia"/>
          <w:lang w:eastAsia="zh-CN"/>
        </w:rPr>
        <w:t>tions,</w:t>
      </w:r>
    </w:p>
    <w:p w14:paraId="345FD359" w14:textId="7CABB027" w:rsidR="00EC2418" w:rsidRDefault="00EC2418" w:rsidP="00EC2418">
      <w:pPr>
        <w:pStyle w:val="MTDisplayEquation"/>
      </w:pPr>
      <w:r>
        <w:tab/>
      </w:r>
      <w:r w:rsidR="00D255FF" w:rsidRPr="00EC2418">
        <w:rPr>
          <w:position w:val="-28"/>
        </w:rPr>
        <w:object w:dxaOrig="7460" w:dyaOrig="700" w14:anchorId="56346DA9">
          <v:shape id="_x0000_i1038" type="#_x0000_t75" style="width:373.15pt;height:35.05pt" o:ole="">
            <v:imagedata r:id="rId35" o:title=""/>
          </v:shape>
          <o:OLEObject Type="Embed" ProgID="Equation.DSMT4" ShapeID="_x0000_i1038" DrawAspect="Content" ObjectID="_1780899993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675702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8</w:instrText>
      </w:r>
      <w:r w:rsidR="00432447">
        <w:rPr>
          <w:noProof/>
        </w:rPr>
        <w:fldChar w:fldCharType="end"/>
      </w:r>
      <w:r>
        <w:instrText>)</w:instrText>
      </w:r>
      <w:bookmarkEnd w:id="7"/>
      <w:r>
        <w:fldChar w:fldCharType="end"/>
      </w:r>
    </w:p>
    <w:p w14:paraId="47243EDB" w14:textId="169B153C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</w:t>
      </w:r>
      <w:r w:rsidR="00A33676">
        <w:rPr>
          <w:lang w:eastAsia="zh-CN"/>
        </w:rPr>
        <w:t>direc</w:t>
      </w:r>
      <w:r w:rsidR="0019150D">
        <w:rPr>
          <w:lang w:eastAsia="zh-CN"/>
        </w:rPr>
        <w:t>tion,</w:t>
      </w:r>
    </w:p>
    <w:p w14:paraId="514A1C16" w14:textId="6009DEAE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39" type="#_x0000_t75" style="width:117.1pt;height:40.05pt" o:ole="">
            <v:imagedata r:id="rId37" o:title=""/>
          </v:shape>
          <o:OLEObject Type="Embed" ProgID="Equation.DSMT4" ShapeID="_x0000_i1039" DrawAspect="Content" ObjectID="_1780899994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515602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9</w:instrText>
      </w:r>
      <w:r w:rsidR="00432447">
        <w:rPr>
          <w:noProof/>
        </w:rPr>
        <w:fldChar w:fldCharType="end"/>
      </w:r>
      <w:r>
        <w:instrText>)</w:instrText>
      </w:r>
      <w:bookmarkEnd w:id="8"/>
      <w:r>
        <w:fldChar w:fldCharType="end"/>
      </w:r>
    </w:p>
    <w:p w14:paraId="4C0A0866" w14:textId="685DB42E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FF76FD">
        <w:rPr>
          <w:rFonts w:hint="eastAsia"/>
          <w:lang w:eastAsia="zh-CN"/>
        </w:rPr>
        <w:t>direc</w:t>
      </w:r>
      <w:r w:rsidR="00E32A2B">
        <w:rPr>
          <w:rFonts w:hint="eastAsia"/>
          <w:lang w:eastAsia="zh-CN"/>
        </w:rPr>
        <w:t>tion,</w:t>
      </w:r>
    </w:p>
    <w:p w14:paraId="6F89CE83" w14:textId="1D42A53F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40" type="#_x0000_t75" style="width:131.5pt;height:41.95pt" o:ole="">
            <v:imagedata r:id="rId39" o:title=""/>
          </v:shape>
          <o:OLEObject Type="Embed" ProgID="Equation.DSMT4" ShapeID="_x0000_i1040" DrawAspect="Content" ObjectID="_1780899995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0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2C9F18F6" w:rsidR="002E6516" w:rsidRDefault="002E6516" w:rsidP="002E6516">
      <w:pPr>
        <w:pStyle w:val="MTDisplayEquation"/>
      </w:pPr>
      <w:r>
        <w:lastRenderedPageBreak/>
        <w:tab/>
      </w:r>
      <w:r w:rsidR="001C12C4" w:rsidRPr="002A24D7">
        <w:rPr>
          <w:position w:val="-34"/>
        </w:rPr>
        <w:object w:dxaOrig="3760" w:dyaOrig="880" w14:anchorId="188CB38F">
          <v:shape id="_x0000_i1041" type="#_x0000_t75" style="width:188.45pt;height:45.1pt" o:ole="">
            <v:imagedata r:id="rId41" o:title=""/>
          </v:shape>
          <o:OLEObject Type="Embed" ProgID="Equation.DSMT4" ShapeID="_x0000_i1041" DrawAspect="Content" ObjectID="_1780899996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804714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1</w:instrText>
      </w:r>
      <w:r w:rsidR="00432447">
        <w:rPr>
          <w:noProof/>
        </w:rPr>
        <w:fldChar w:fldCharType="end"/>
      </w:r>
      <w:r>
        <w:instrText>)</w:instrText>
      </w:r>
      <w:bookmarkEnd w:id="9"/>
      <w:r>
        <w:fldChar w:fldCharType="end"/>
      </w:r>
    </w:p>
    <w:p w14:paraId="1D9CC230" w14:textId="6D2D22AB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FD471A">
        <w:rPr>
          <w:rFonts w:hint="eastAsia"/>
          <w:lang w:eastAsia="zh-CN"/>
        </w:rPr>
        <w:t>as</w:t>
      </w:r>
    </w:p>
    <w:p w14:paraId="3E8261D2" w14:textId="05CCEAFB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42" type="#_x0000_t75" style="width:247.3pt;height:57.6pt" o:ole="">
            <v:imagedata r:id="rId43" o:title=""/>
          </v:shape>
          <o:OLEObject Type="Embed" ProgID="Equation.DSMT4" ShapeID="_x0000_i1042" DrawAspect="Content" ObjectID="_1780899997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751676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2</w:instrText>
      </w:r>
      <w:r w:rsidR="00432447">
        <w:rPr>
          <w:noProof/>
        </w:rPr>
        <w:fldChar w:fldCharType="end"/>
      </w:r>
      <w:r>
        <w:instrText>)</w:instrText>
      </w:r>
      <w:bookmarkEnd w:id="10"/>
      <w:r>
        <w:fldChar w:fldCharType="end"/>
      </w:r>
    </w:p>
    <w:p w14:paraId="4DDBB2E1" w14:textId="3BACCF36" w:rsid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43" type="#_x0000_t75" style="width:247.95pt;height:61.35pt" o:ole="">
            <v:imagedata r:id="rId45" o:title=""/>
          </v:shape>
          <o:OLEObject Type="Embed" ProgID="Equation.DSMT4" ShapeID="_x0000_i1043" DrawAspect="Content" ObjectID="_1780899998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3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434AA619" w14:textId="298A41C3" w:rsidR="00B023B3" w:rsidRDefault="00D95C6B" w:rsidP="00B023B3">
      <w:pPr>
        <w:rPr>
          <w:lang w:eastAsia="zh-CN"/>
        </w:rPr>
      </w:pPr>
      <w:r>
        <w:rPr>
          <w:rFonts w:hint="eastAsia"/>
          <w:lang w:eastAsia="zh-CN"/>
        </w:rPr>
        <w:t xml:space="preserve">The eigenvalue </w:t>
      </w:r>
      <w:r w:rsidRPr="00D95C6B">
        <w:rPr>
          <w:position w:val="-12"/>
          <w:lang w:eastAsia="zh-CN"/>
        </w:rPr>
        <w:object w:dxaOrig="279" w:dyaOrig="360" w14:anchorId="68A8CE2C">
          <v:shape id="_x0000_i1044" type="#_x0000_t75" style="width:14.4pt;height:17.55pt" o:ole="">
            <v:imagedata r:id="rId47" o:title=""/>
          </v:shape>
          <o:OLEObject Type="Embed" ProgID="Equation.DSMT4" ShapeID="_x0000_i1044" DrawAspect="Content" ObjectID="_1780899999" r:id="rId48"/>
        </w:object>
      </w:r>
      <w:r>
        <w:rPr>
          <w:rFonts w:hint="eastAsia"/>
          <w:lang w:eastAsia="zh-CN"/>
        </w:rPr>
        <w:t xml:space="preserve"> has no unit</w:t>
      </w:r>
      <w:r w:rsidR="005D3BBA">
        <w:rPr>
          <w:rFonts w:hint="eastAsia"/>
          <w:lang w:eastAsia="zh-CN"/>
        </w:rPr>
        <w:t xml:space="preserve">s, but the wavenumber has unit </w:t>
      </w:r>
      <w:r w:rsidR="005D3BBA" w:rsidRPr="005D3BBA">
        <w:rPr>
          <w:position w:val="-6"/>
        </w:rPr>
        <w:object w:dxaOrig="560" w:dyaOrig="320" w14:anchorId="5521749D">
          <v:shape id="_x0000_i1045" type="#_x0000_t75" style="width:27.55pt;height:16.3pt" o:ole="">
            <v:imagedata r:id="rId49" o:title=""/>
          </v:shape>
          <o:OLEObject Type="Embed" ProgID="Equation.DSMT4" ShapeID="_x0000_i1045" DrawAspect="Content" ObjectID="_1780900000" r:id="rId50"/>
        </w:object>
      </w:r>
      <w:r>
        <w:rPr>
          <w:rFonts w:hint="eastAsia"/>
          <w:lang w:eastAsia="zh-CN"/>
        </w:rPr>
        <w:t>.</w:t>
      </w:r>
      <w:r w:rsidR="008459B3">
        <w:rPr>
          <w:rFonts w:hint="eastAsia"/>
          <w:lang w:eastAsia="zh-CN"/>
        </w:rPr>
        <w:t xml:space="preserve"> </w:t>
      </w:r>
      <w:r w:rsidR="00321D9E">
        <w:rPr>
          <w:rFonts w:hint="eastAsia"/>
          <w:lang w:eastAsia="zh-CN"/>
        </w:rPr>
        <w:t>Hence</w:t>
      </w:r>
      <w:r w:rsidR="008459B3">
        <w:rPr>
          <w:rFonts w:hint="eastAsia"/>
          <w:lang w:eastAsia="zh-CN"/>
        </w:rPr>
        <w:t>,</w:t>
      </w:r>
    </w:p>
    <w:p w14:paraId="1032F9D0" w14:textId="4261DF14" w:rsidR="00564C97" w:rsidRDefault="00667EAC" w:rsidP="00B7502B">
      <w:pPr>
        <w:pStyle w:val="MTDisplayEquation"/>
        <w:ind w:firstLine="0"/>
      </w:pPr>
      <w:r>
        <w:tab/>
      </w:r>
      <w:r w:rsidR="00C41548" w:rsidRPr="00000CED">
        <w:rPr>
          <w:position w:val="-32"/>
        </w:rPr>
        <w:object w:dxaOrig="3220" w:dyaOrig="760" w14:anchorId="1803985D">
          <v:shape id="_x0000_i1046" type="#_x0000_t75" style="width:160.9pt;height:39.45pt" o:ole="">
            <v:imagedata r:id="rId51" o:title=""/>
          </v:shape>
          <o:OLEObject Type="Embed" ProgID="Equation.DSMT4" ShapeID="_x0000_i1046" DrawAspect="Content" ObjectID="_1780900001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868307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4</w:instrText>
      </w:r>
      <w:r w:rsidR="00432447">
        <w:rPr>
          <w:noProof/>
        </w:rPr>
        <w:fldChar w:fldCharType="end"/>
      </w:r>
      <w:r>
        <w:instrText>)</w:instrText>
      </w:r>
      <w:bookmarkEnd w:id="11"/>
      <w:r>
        <w:fldChar w:fldCharType="end"/>
      </w:r>
    </w:p>
    <w:p w14:paraId="328C2938" w14:textId="7BE9A504" w:rsidR="00CC22F7" w:rsidRPr="00E72DE7" w:rsidRDefault="00D75367" w:rsidP="00CC22F7">
      <w:pPr>
        <w:rPr>
          <w:iCs/>
          <w:lang w:eastAsia="zh-CN"/>
        </w:rPr>
      </w:pPr>
      <w:r>
        <w:rPr>
          <w:rFonts w:hint="eastAsia"/>
          <w:lang w:eastAsia="zh-CN"/>
        </w:rPr>
        <w:t>G</w:t>
      </w:r>
      <w:r w:rsidR="00456E69">
        <w:rPr>
          <w:lang w:eastAsia="zh-CN"/>
        </w:rPr>
        <w:t xml:space="preserve">iven </w:t>
      </w:r>
      <w:r w:rsidR="00456E69" w:rsidRPr="00456E69">
        <w:rPr>
          <w:position w:val="-16"/>
        </w:rPr>
        <w:object w:dxaOrig="780" w:dyaOrig="440" w14:anchorId="1103C96E">
          <v:shape id="_x0000_i1047" type="#_x0000_t75" style="width:40.05pt;height:21.9pt" o:ole="">
            <v:imagedata r:id="rId53" o:title=""/>
          </v:shape>
          <o:OLEObject Type="Embed" ProgID="Equation.DSMT4" ShapeID="_x0000_i1047" DrawAspect="Content" ObjectID="_1780900002" r:id="rId54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5A13A7" w:rsidRPr="005A13A7">
        <w:rPr>
          <w:iCs/>
        </w:rPr>
        <w:instrText>(14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</w:t>
      </w:r>
      <w:r w:rsidR="00704F96">
        <w:rPr>
          <w:rFonts w:hint="eastAsia"/>
          <w:iCs/>
          <w:lang w:eastAsia="zh-CN"/>
        </w:rPr>
        <w:t xml:space="preserve">total </w:t>
      </w:r>
      <w:r w:rsidR="00704F96" w:rsidRPr="00704F96">
        <w:rPr>
          <w:iCs/>
          <w:position w:val="-14"/>
          <w:lang w:eastAsia="zh-CN"/>
        </w:rPr>
        <w:object w:dxaOrig="820" w:dyaOrig="380" w14:anchorId="34EA6639">
          <v:shape id="_x0000_i1048" type="#_x0000_t75" style="width:41.3pt;height:19.4pt" o:ole="">
            <v:imagedata r:id="rId55" o:title=""/>
          </v:shape>
          <o:OLEObject Type="Embed" ProgID="Equation.DSMT4" ShapeID="_x0000_i1048" DrawAspect="Content" ObjectID="_1780900003" r:id="rId56"/>
        </w:object>
      </w:r>
      <w:r w:rsidR="00704F96">
        <w:rPr>
          <w:iCs/>
          <w:lang w:eastAsia="zh-CN"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872428">
        <w:rPr>
          <w:rFonts w:hint="eastAsia"/>
          <w:iCs/>
          <w:lang w:eastAsia="zh-CN"/>
        </w:rPr>
        <w:t>For</w:t>
      </w:r>
      <w:r w:rsidR="00C57ACF">
        <w:rPr>
          <w:iCs/>
          <w:lang w:eastAsia="zh-CN"/>
        </w:rPr>
        <w:t xml:space="preserve"> s</w:t>
      </w:r>
      <w:r w:rsidR="00047A7B">
        <w:rPr>
          <w:iCs/>
          <w:lang w:eastAsia="zh-CN"/>
        </w:rPr>
        <w:t>quare duct</w:t>
      </w:r>
      <w:r w:rsidR="000C4CA1">
        <w:rPr>
          <w:rFonts w:hint="eastAsia"/>
          <w:iCs/>
          <w:lang w:eastAsia="zh-CN"/>
        </w:rPr>
        <w:t>s</w:t>
      </w:r>
      <w:r w:rsidR="003743F0">
        <w:rPr>
          <w:iCs/>
          <w:lang w:eastAsia="zh-CN"/>
        </w:rPr>
        <w:t xml:space="preserve">, </w:t>
      </w:r>
      <w:r w:rsidR="001C26E3">
        <w:rPr>
          <w:rFonts w:hint="eastAsia"/>
          <w:iCs/>
          <w:lang w:eastAsia="zh-CN"/>
        </w:rPr>
        <w:t xml:space="preserve">the same form can be obtained by </w:t>
      </w:r>
      <w:r w:rsidR="003516C2">
        <w:rPr>
          <w:rFonts w:hint="eastAsia"/>
          <w:iCs/>
          <w:lang w:eastAsia="zh-CN"/>
        </w:rPr>
        <w:t>p</w:t>
      </w:r>
      <w:r w:rsidR="00DB6AA6">
        <w:rPr>
          <w:iCs/>
          <w:lang w:eastAsia="zh-CN"/>
        </w:rPr>
        <w:t>erform</w:t>
      </w:r>
      <w:r w:rsidR="001C26E3">
        <w:rPr>
          <w:rFonts w:hint="eastAsia"/>
          <w:iCs/>
          <w:lang w:eastAsia="zh-CN"/>
        </w:rPr>
        <w:t>ing</w:t>
      </w:r>
      <w:r w:rsidR="00DB6AA6">
        <w:rPr>
          <w:iCs/>
          <w:lang w:eastAsia="zh-CN"/>
        </w:rPr>
        <w:t xml:space="preserve"> </w:t>
      </w:r>
      <w:r w:rsidR="0095503D">
        <w:rPr>
          <w:rFonts w:hint="eastAsia"/>
          <w:iCs/>
          <w:lang w:eastAsia="zh-CN"/>
        </w:rPr>
        <w:t xml:space="preserve">inverse </w:t>
      </w:r>
      <w:r w:rsidR="003516C2">
        <w:rPr>
          <w:iCs/>
          <w:lang w:eastAsia="zh-CN"/>
        </w:rPr>
        <w:t>DCT-II</w:t>
      </w:r>
      <w:r w:rsidR="00BC5A10">
        <w:rPr>
          <w:iCs/>
          <w:lang w:eastAsia="zh-CN"/>
        </w:rPr>
        <w:t xml:space="preserve"> </w:t>
      </w:r>
      <w:r w:rsidR="00A336B3">
        <w:rPr>
          <w:rFonts w:hint="eastAsia"/>
          <w:iCs/>
          <w:lang w:eastAsia="zh-CN"/>
        </w:rPr>
        <w:t>in</w:t>
      </w:r>
      <w:r w:rsidR="00B31A0E">
        <w:rPr>
          <w:rFonts w:hint="eastAsia"/>
          <w:iCs/>
          <w:lang w:eastAsia="zh-CN"/>
        </w:rPr>
        <w:t xml:space="preserve"> the </w:t>
      </w:r>
      <w:r w:rsidR="00B31A0E" w:rsidRPr="00B31A0E">
        <w:rPr>
          <w:rFonts w:hint="eastAsia"/>
          <w:i/>
          <w:lang w:eastAsia="zh-CN"/>
        </w:rPr>
        <w:t>y</w:t>
      </w:r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3516C2">
        <w:rPr>
          <w:rFonts w:hint="eastAsia"/>
          <w:lang w:eastAsia="zh-CN"/>
        </w:rPr>
        <w:t>DFT</w:t>
      </w:r>
      <w:r w:rsidR="00114761">
        <w:rPr>
          <w:rFonts w:hint="eastAsia"/>
          <w:lang w:eastAsia="zh-CN"/>
        </w:rPr>
        <w:t xml:space="preserve"> </w:t>
      </w:r>
      <w:r w:rsidR="00B31A0E">
        <w:rPr>
          <w:rFonts w:hint="eastAsia"/>
          <w:lang w:eastAsia="zh-CN"/>
        </w:rPr>
        <w:t xml:space="preserve">in the </w:t>
      </w:r>
      <w:r w:rsidR="00B31A0E" w:rsidRPr="00B31A0E">
        <w:rPr>
          <w:rFonts w:hint="eastAsia"/>
          <w:i/>
          <w:iCs/>
          <w:lang w:eastAsia="zh-CN"/>
        </w:rPr>
        <w:t>x</w:t>
      </w:r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445488">
        <w:rPr>
          <w:rFonts w:hint="eastAsia"/>
          <w:lang w:eastAsia="zh-CN"/>
        </w:rPr>
        <w:t>.</w:t>
      </w:r>
      <w:r w:rsidR="001C26E3">
        <w:rPr>
          <w:rFonts w:hint="eastAsia"/>
          <w:iCs/>
          <w:lang w:eastAsia="zh-CN"/>
        </w:rPr>
        <w:t xml:space="preserve"> </w:t>
      </w:r>
      <w:r w:rsidR="00445488">
        <w:rPr>
          <w:rFonts w:hint="eastAsia"/>
          <w:iCs/>
          <w:lang w:eastAsia="zh-CN"/>
        </w:rPr>
        <w:t xml:space="preserve">The modified wavenumber is defined </w:t>
      </w:r>
      <w:r w:rsidR="001731CB">
        <w:rPr>
          <w:rFonts w:hint="eastAsia"/>
          <w:iCs/>
          <w:lang w:eastAsia="zh-CN"/>
        </w:rPr>
        <w:t>as</w:t>
      </w:r>
    </w:p>
    <w:p w14:paraId="08DD2D15" w14:textId="031F4A15" w:rsidR="008030DF" w:rsidRDefault="008030DF" w:rsidP="008030DF">
      <w:pPr>
        <w:pStyle w:val="MTDisplayEquation"/>
      </w:pPr>
      <w:r>
        <w:tab/>
      </w:r>
      <w:r w:rsidR="00000CED" w:rsidRPr="00DB64D5">
        <w:rPr>
          <w:position w:val="-32"/>
        </w:rPr>
        <w:object w:dxaOrig="4940" w:dyaOrig="1140" w14:anchorId="27587DC1">
          <v:shape id="_x0000_i1049" type="#_x0000_t75" style="width:247.3pt;height:57.6pt" o:ole="">
            <v:imagedata r:id="rId57" o:title=""/>
          </v:shape>
          <o:OLEObject Type="Embed" ProgID="Equation.DSMT4" ShapeID="_x0000_i1049" DrawAspect="Content" ObjectID="_1780900004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166715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5</w:instrText>
      </w:r>
      <w:r w:rsidR="00432447">
        <w:rPr>
          <w:noProof/>
        </w:rPr>
        <w:fldChar w:fldCharType="end"/>
      </w:r>
      <w:r>
        <w:instrText>)</w:instrText>
      </w:r>
      <w:bookmarkEnd w:id="12"/>
      <w:r>
        <w:fldChar w:fldCharType="end"/>
      </w:r>
    </w:p>
    <w:p w14:paraId="2150EC09" w14:textId="7932E5F2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50" type="#_x0000_t75" style="width:243.55pt;height:61.35pt" o:ole="">
            <v:imagedata r:id="rId59" o:title=""/>
          </v:shape>
          <o:OLEObject Type="Embed" ProgID="Equation.DSMT4" ShapeID="_x0000_i1050" DrawAspect="Content" ObjectID="_1780900005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747981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6</w:instrText>
      </w:r>
      <w:r w:rsidR="00432447">
        <w:rPr>
          <w:noProof/>
        </w:rPr>
        <w:fldChar w:fldCharType="end"/>
      </w:r>
      <w:r>
        <w:instrText>)</w:instrText>
      </w:r>
      <w:bookmarkEnd w:id="13"/>
      <w:r>
        <w:fldChar w:fldCharType="end"/>
      </w:r>
    </w:p>
    <w:p w14:paraId="3CB81D76" w14:textId="7BABCB0A" w:rsidR="00C0233F" w:rsidRDefault="00393794" w:rsidP="00A91B99">
      <w:pPr>
        <w:spacing w:before="240"/>
        <w:jc w:val="left"/>
        <w:rPr>
          <w:iCs/>
          <w:lang w:eastAsia="zh-CN"/>
        </w:rPr>
      </w:pPr>
      <w:r>
        <w:rPr>
          <w:rFonts w:hint="eastAsia"/>
          <w:iCs/>
          <w:lang w:eastAsia="zh-CN"/>
        </w:rPr>
        <w:t>T</w:t>
      </w:r>
      <w:r w:rsidR="009239E9">
        <w:rPr>
          <w:iCs/>
          <w:lang w:eastAsia="zh-CN"/>
        </w:rPr>
        <w:t xml:space="preserve">he </w:t>
      </w:r>
      <w:r w:rsidR="00BB5FCC">
        <w:rPr>
          <w:rFonts w:hint="eastAsia"/>
          <w:iCs/>
          <w:lang w:eastAsia="zh-CN"/>
        </w:rPr>
        <w:t>wavenumbe</w:t>
      </w:r>
      <w:r w:rsidR="005F5351">
        <w:rPr>
          <w:rFonts w:hint="eastAsia"/>
          <w:iCs/>
          <w:lang w:eastAsia="zh-CN"/>
        </w:rPr>
        <w:t xml:space="preserve">r </w:t>
      </w:r>
      <w:r w:rsidR="005F5351" w:rsidRPr="005F5351">
        <w:rPr>
          <w:iCs/>
          <w:position w:val="-12"/>
          <w:lang w:eastAsia="zh-CN"/>
        </w:rPr>
        <w:object w:dxaOrig="260" w:dyaOrig="360" w14:anchorId="236F9DD8">
          <v:shape id="_x0000_i1051" type="#_x0000_t75" style="width:13.15pt;height:17.55pt" o:ole="">
            <v:imagedata r:id="rId61" o:title=""/>
          </v:shape>
          <o:OLEObject Type="Embed" ProgID="Equation.DSMT4" ShapeID="_x0000_i1051" DrawAspect="Content" ObjectID="_1780900006" r:id="rId62"/>
        </w:object>
      </w:r>
      <w:r w:rsidR="00BB5FCC"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>is</w:t>
      </w:r>
      <w:r w:rsidR="00BB5FCC">
        <w:rPr>
          <w:rFonts w:hint="eastAsia"/>
          <w:iCs/>
          <w:lang w:eastAsia="zh-CN"/>
        </w:rPr>
        <w:t xml:space="preserve"> indexed </w:t>
      </w:r>
      <w:r>
        <w:rPr>
          <w:rFonts w:hint="eastAsia"/>
          <w:iCs/>
          <w:lang w:eastAsia="zh-CN"/>
        </w:rPr>
        <w:t>as</w:t>
      </w:r>
      <w:r w:rsidR="009239E9">
        <w:rPr>
          <w:iCs/>
          <w:lang w:eastAsia="zh-CN"/>
        </w:rPr>
        <w:t xml:space="preserve"> 0,</w:t>
      </w:r>
      <w:r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>1,</w:t>
      </w:r>
      <w:r>
        <w:rPr>
          <w:rFonts w:hint="eastAsia"/>
          <w:iCs/>
          <w:lang w:eastAsia="zh-CN"/>
        </w:rPr>
        <w:t xml:space="preserve"> 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w:r>
        <w:rPr>
          <w:rFonts w:hint="eastAsia"/>
          <w:iCs/>
          <w:lang w:eastAsia="zh-CN"/>
        </w:rPr>
        <w:t xml:space="preserve"> </w:t>
      </w:r>
      <w:r w:rsidRPr="00393794">
        <w:rPr>
          <w:rFonts w:hint="eastAsia"/>
          <w:i/>
          <w:lang w:eastAsia="zh-CN"/>
        </w:rPr>
        <w:t>N</w:t>
      </w:r>
      <w:r>
        <w:rPr>
          <w:rFonts w:hint="eastAsia"/>
          <w:iCs/>
          <w:lang w:eastAsia="zh-CN"/>
        </w:rPr>
        <w:t>-1</w:t>
      </w:r>
      <w:r w:rsidR="0025440C">
        <w:rPr>
          <w:rFonts w:hint="eastAsia"/>
          <w:iCs/>
          <w:lang w:eastAsia="zh-CN"/>
        </w:rPr>
        <w:t>.</w:t>
      </w:r>
      <w:r w:rsidR="00A91B99">
        <w:rPr>
          <w:rFonts w:hint="eastAsia"/>
          <w:lang w:eastAsia="zh-CN"/>
        </w:rPr>
        <w:t xml:space="preserve"> </w:t>
      </w:r>
      <w:r w:rsidR="005A5179">
        <w:rPr>
          <w:rFonts w:hint="eastAsia"/>
          <w:iCs/>
          <w:lang w:eastAsia="zh-CN"/>
        </w:rPr>
        <w:t xml:space="preserve">The kind of transform is </w:t>
      </w:r>
      <w:r w:rsidR="00273B9C">
        <w:rPr>
          <w:rFonts w:hint="eastAsia"/>
          <w:iCs/>
          <w:lang w:eastAsia="zh-CN"/>
        </w:rPr>
        <w:t xml:space="preserve">completely </w:t>
      </w:r>
      <w:r w:rsidR="005A5179">
        <w:rPr>
          <w:rFonts w:hint="eastAsia"/>
          <w:iCs/>
          <w:lang w:eastAsia="zh-CN"/>
        </w:rPr>
        <w:t>determin</w:t>
      </w:r>
      <w:r w:rsidR="005F5351">
        <w:rPr>
          <w:rFonts w:hint="eastAsia"/>
          <w:iCs/>
          <w:lang w:eastAsia="zh-CN"/>
        </w:rPr>
        <w:t>ed</w:t>
      </w:r>
      <w:r w:rsidR="005A5179">
        <w:rPr>
          <w:rFonts w:hint="eastAsia"/>
          <w:iCs/>
          <w:lang w:eastAsia="zh-CN"/>
        </w:rPr>
        <w:t xml:space="preserve"> </w:t>
      </w:r>
      <w:r w:rsidR="00B80136">
        <w:rPr>
          <w:rFonts w:hint="eastAsia"/>
          <w:iCs/>
          <w:lang w:eastAsia="zh-CN"/>
        </w:rPr>
        <w:t>by</w:t>
      </w:r>
      <w:r w:rsidR="005A5179">
        <w:rPr>
          <w:rFonts w:hint="eastAsia"/>
          <w:iCs/>
          <w:lang w:eastAsia="zh-CN"/>
        </w:rPr>
        <w:t xml:space="preserve"> the</w:t>
      </w:r>
      <w:r w:rsidR="005F5351">
        <w:rPr>
          <w:rFonts w:hint="eastAsia"/>
          <w:iCs/>
          <w:lang w:eastAsia="zh-CN"/>
        </w:rPr>
        <w:t xml:space="preserve"> </w:t>
      </w:r>
      <w:r w:rsidR="005A5179">
        <w:rPr>
          <w:rFonts w:hint="eastAsia"/>
          <w:iCs/>
          <w:lang w:eastAsia="zh-CN"/>
        </w:rPr>
        <w:t xml:space="preserve">boundary conditions </w:t>
      </w:r>
      <w:r w:rsidR="005F5351">
        <w:rPr>
          <w:rFonts w:hint="eastAsia"/>
          <w:iCs/>
          <w:lang w:eastAsia="zh-CN"/>
        </w:rPr>
        <w:t xml:space="preserve">of </w:t>
      </w:r>
      <w:r w:rsidR="005F5351" w:rsidRPr="005F5351">
        <w:rPr>
          <w:iCs/>
          <w:position w:val="-10"/>
          <w:lang w:eastAsia="zh-CN"/>
        </w:rPr>
        <w:object w:dxaOrig="200" w:dyaOrig="320" w14:anchorId="68AA8D8B">
          <v:shape id="_x0000_i1052" type="#_x0000_t75" style="width:10pt;height:15.65pt" o:ole="">
            <v:imagedata r:id="rId63" o:title=""/>
          </v:shape>
          <o:OLEObject Type="Embed" ProgID="Equation.DSMT4" ShapeID="_x0000_i1052" DrawAspect="Content" ObjectID="_1780900007" r:id="rId64"/>
        </w:object>
      </w:r>
      <w:r w:rsidR="00605C6F">
        <w:rPr>
          <w:rFonts w:hint="eastAsia"/>
          <w:iCs/>
          <w:lang w:eastAsia="zh-CN"/>
        </w:rPr>
        <w:t>.</w:t>
      </w:r>
    </w:p>
    <w:p w14:paraId="4A2ADB73" w14:textId="77777777" w:rsidR="00BF0A3C" w:rsidRDefault="00C0233F" w:rsidP="00BF0A3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rFonts w:hint="eastAsia"/>
          <w:b/>
          <w:sz w:val="32"/>
          <w:szCs w:val="32"/>
          <w:lang w:eastAsia="zh-CN"/>
        </w:rPr>
        <w:t>3.</w:t>
      </w:r>
      <w:r>
        <w:rPr>
          <w:b/>
          <w:sz w:val="32"/>
          <w:szCs w:val="32"/>
        </w:rPr>
        <w:t xml:space="preserve"> </w:t>
      </w:r>
      <w:r w:rsidR="00BD30E2">
        <w:rPr>
          <w:rFonts w:hint="eastAsia"/>
          <w:b/>
          <w:sz w:val="32"/>
          <w:szCs w:val="32"/>
          <w:lang w:eastAsia="zh-CN"/>
        </w:rPr>
        <w:t xml:space="preserve">Boundary </w:t>
      </w:r>
      <w:r w:rsidR="00A27CEC">
        <w:rPr>
          <w:rFonts w:hint="eastAsia"/>
          <w:b/>
          <w:sz w:val="32"/>
          <w:szCs w:val="32"/>
          <w:lang w:eastAsia="zh-CN"/>
        </w:rPr>
        <w:t>condi</w:t>
      </w:r>
      <w:r w:rsidR="00B44CC4">
        <w:rPr>
          <w:rFonts w:hint="eastAsia"/>
          <w:b/>
          <w:sz w:val="32"/>
          <w:szCs w:val="32"/>
          <w:lang w:eastAsia="zh-CN"/>
        </w:rPr>
        <w:t>tio</w:t>
      </w:r>
      <w:r w:rsidR="00DA0A37">
        <w:rPr>
          <w:rFonts w:hint="eastAsia"/>
          <w:b/>
          <w:sz w:val="32"/>
          <w:szCs w:val="32"/>
          <w:lang w:eastAsia="zh-CN"/>
        </w:rPr>
        <w:t>n</w:t>
      </w:r>
    </w:p>
    <w:p w14:paraId="5082EC88" w14:textId="54264FBC" w:rsidR="005E2D9A" w:rsidRDefault="005E2D9A" w:rsidP="00BF0A3C">
      <w:pPr>
        <w:spacing w:beforeLines="50" w:before="120" w:afterLines="50" w:after="120"/>
        <w:rPr>
          <w:iCs/>
          <w:lang w:eastAsia="zh-CN"/>
        </w:rPr>
      </w:pPr>
      <w:r w:rsidRPr="005E2D9A">
        <w:rPr>
          <w:iCs/>
          <w:lang w:eastAsia="zh-CN"/>
        </w:rPr>
        <w:t xml:space="preserve">The Poisson </w:t>
      </w:r>
      <w:r>
        <w:rPr>
          <w:iCs/>
          <w:lang w:eastAsia="zh-CN"/>
        </w:rPr>
        <w:t>equation on nonuniform grids is</w:t>
      </w:r>
    </w:p>
    <w:p w14:paraId="4A34AC84" w14:textId="0FC16A6C" w:rsidR="005E2D9A" w:rsidRDefault="005E2D9A" w:rsidP="005E2D9A">
      <w:pPr>
        <w:pStyle w:val="MTDisplayEquation"/>
      </w:pPr>
      <w:r>
        <w:lastRenderedPageBreak/>
        <w:tab/>
      </w:r>
      <w:r w:rsidR="00332903" w:rsidRPr="00E1179A">
        <w:rPr>
          <w:position w:val="-34"/>
        </w:rPr>
        <w:object w:dxaOrig="8779" w:dyaOrig="800" w14:anchorId="6A7AB778">
          <v:shape id="_x0000_i1053" type="#_x0000_t75" style="width:403.2pt;height:36.3pt" o:ole="">
            <v:imagedata r:id="rId65" o:title=""/>
          </v:shape>
          <o:OLEObject Type="Embed" ProgID="Equation.DSMT4" ShapeID="_x0000_i1053" DrawAspect="Content" ObjectID="_1780900008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7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0370AA16" w14:textId="2963E391" w:rsidR="005E2D9A" w:rsidRPr="005E2D9A" w:rsidRDefault="005E2D9A" w:rsidP="005E2D9A">
      <w:pPr>
        <w:pStyle w:val="MTDisplayEquation"/>
      </w:pPr>
      <w:r>
        <w:tab/>
      </w:r>
      <w:r w:rsidR="00676202" w:rsidRPr="00BF0A3C">
        <w:rPr>
          <w:position w:val="-28"/>
        </w:rPr>
        <w:object w:dxaOrig="1260" w:dyaOrig="700" w14:anchorId="00DD7095">
          <v:shape id="_x0000_i1054" type="#_x0000_t75" style="width:62.6pt;height:35.05pt" o:ole="">
            <v:imagedata r:id="rId67" o:title=""/>
          </v:shape>
          <o:OLEObject Type="Embed" ProgID="Equation.DSMT4" ShapeID="_x0000_i1054" DrawAspect="Content" ObjectID="_1780900009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8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7A02BA5B" w14:textId="7E29DB1B" w:rsidR="00D46686" w:rsidRPr="00EC4AB7" w:rsidRDefault="00287F39" w:rsidP="00D66F67">
      <w:pPr>
        <w:spacing w:beforeLines="50" w:before="120" w:afterLines="50" w:after="120"/>
        <w:rPr>
          <w:lang w:eastAsia="zh-CN"/>
        </w:rPr>
      </w:pPr>
      <w:r>
        <w:rPr>
          <w:iCs/>
          <w:lang w:eastAsia="zh-CN"/>
        </w:rPr>
        <w:t>F</w:t>
      </w:r>
      <w:r w:rsidR="005E67C4">
        <w:rPr>
          <w:iCs/>
          <w:lang w:eastAsia="zh-CN"/>
        </w:rPr>
        <w:t>or boundary cells,</w:t>
      </w:r>
      <w:r w:rsidR="00CC6AA3">
        <w:rPr>
          <w:iCs/>
          <w:lang w:eastAsia="zh-CN"/>
        </w:rPr>
        <w:t xml:space="preserve"> </w:t>
      </w:r>
      <w:r w:rsidR="00194203">
        <w:rPr>
          <w:rFonts w:hint="eastAsia"/>
          <w:iCs/>
          <w:lang w:eastAsia="zh-CN"/>
        </w:rPr>
        <w:t xml:space="preserve">the calculation of </w:t>
      </w:r>
      <w:r w:rsidR="00CC6AA3" w:rsidRPr="00CC6AA3">
        <w:rPr>
          <w:position w:val="-14"/>
        </w:rPr>
        <w:object w:dxaOrig="499" w:dyaOrig="380" w14:anchorId="740CBAF1">
          <v:shape id="_x0000_i1055" type="#_x0000_t75" style="width:25.05pt;height:19.4pt" o:ole="">
            <v:imagedata r:id="rId69" o:title=""/>
          </v:shape>
          <o:OLEObject Type="Embed" ProgID="Equation.DSMT4" ShapeID="_x0000_i1055" DrawAspect="Content" ObjectID="_1780900010" r:id="rId70"/>
        </w:object>
      </w:r>
      <w:r w:rsidR="00BF0A3C">
        <w:t xml:space="preserve"> in Eq. </w:t>
      </w:r>
      <w:r w:rsidR="00BF0A3C">
        <w:rPr>
          <w:iCs/>
        </w:rPr>
        <w:fldChar w:fldCharType="begin"/>
      </w:r>
      <w:r w:rsidR="00BF0A3C">
        <w:rPr>
          <w:iCs/>
        </w:rPr>
        <w:instrText xml:space="preserve"> GOTOBUTTON ZEqnNum675702  \* MERGEFORMAT </w:instrText>
      </w:r>
      <w:r w:rsidR="00BF0A3C">
        <w:rPr>
          <w:iCs/>
        </w:rPr>
        <w:fldChar w:fldCharType="begin"/>
      </w:r>
      <w:r w:rsidR="00BF0A3C">
        <w:rPr>
          <w:iCs/>
        </w:rPr>
        <w:instrText xml:space="preserve"> REF ZEqnNum675702 \* Charformat \! \* MERGEFORMAT </w:instrText>
      </w:r>
      <w:r w:rsidR="00BF0A3C">
        <w:rPr>
          <w:iCs/>
        </w:rPr>
        <w:fldChar w:fldCharType="separate"/>
      </w:r>
      <w:r w:rsidR="005A13A7" w:rsidRPr="005A13A7">
        <w:rPr>
          <w:iCs/>
        </w:rPr>
        <w:instrText>(8)</w:instrText>
      </w:r>
      <w:r w:rsidR="00BF0A3C">
        <w:rPr>
          <w:iCs/>
        </w:rPr>
        <w:fldChar w:fldCharType="end"/>
      </w:r>
      <w:r w:rsidR="00BF0A3C">
        <w:rPr>
          <w:iCs/>
        </w:rPr>
        <w:fldChar w:fldCharType="end"/>
      </w:r>
      <w:r w:rsidR="005E67C4">
        <w:t xml:space="preserve"> has to consider the boundary conditions </w:t>
      </w:r>
      <w:r w:rsidR="00676202">
        <w:rPr>
          <w:lang w:eastAsia="zh-CN"/>
        </w:rPr>
        <w:t>in</w:t>
      </w:r>
      <w:r w:rsidR="005E67C4">
        <w:t xml:space="preserve"> the implicit directions</w:t>
      </w:r>
      <w:r w:rsidR="004C6509">
        <w:rPr>
          <w:rFonts w:hint="eastAsia"/>
          <w:lang w:eastAsia="zh-CN"/>
        </w:rPr>
        <w:t>.</w:t>
      </w:r>
      <w:r w:rsidR="002D67CE">
        <w:rPr>
          <w:rFonts w:hint="eastAsia"/>
          <w:lang w:eastAsia="zh-CN"/>
        </w:rPr>
        <w:t xml:space="preserve"> </w:t>
      </w:r>
      <w:r w:rsidR="00D46686">
        <w:rPr>
          <w:lang w:eastAsia="zh-CN"/>
        </w:rPr>
        <w:t>We assume</w:t>
      </w:r>
      <w:r w:rsidR="002E29AD">
        <w:rPr>
          <w:iCs/>
          <w:lang w:eastAsia="zh-CN"/>
        </w:rPr>
        <w:t xml:space="preserve"> </w:t>
      </w:r>
      <w:r w:rsidR="002E29AD">
        <w:rPr>
          <w:rFonts w:hint="eastAsia"/>
          <w:iCs/>
          <w:lang w:eastAsia="zh-CN"/>
        </w:rPr>
        <w:t xml:space="preserve">Dirichlet boundary </w:t>
      </w:r>
      <w:r w:rsidR="002E29AD">
        <w:rPr>
          <w:iCs/>
          <w:lang w:eastAsia="zh-CN"/>
        </w:rPr>
        <w:t>condi</w:t>
      </w:r>
      <w:r w:rsidR="00E928B0">
        <w:rPr>
          <w:iCs/>
          <w:lang w:eastAsia="zh-CN"/>
        </w:rPr>
        <w:t>tion</w:t>
      </w:r>
      <w:r w:rsidR="004F79FD">
        <w:rPr>
          <w:iCs/>
          <w:lang w:eastAsia="zh-CN"/>
        </w:rPr>
        <w:t>s</w:t>
      </w:r>
      <w:r w:rsidR="00D46686">
        <w:rPr>
          <w:iCs/>
          <w:lang w:eastAsia="zh-CN"/>
        </w:rPr>
        <w:t xml:space="preserve">, i.e., </w:t>
      </w:r>
      <w:r w:rsidR="00144CD1" w:rsidRPr="00144CD1">
        <w:rPr>
          <w:position w:val="-14"/>
        </w:rPr>
        <w:object w:dxaOrig="940" w:dyaOrig="380" w14:anchorId="2F6E4B3B">
          <v:shape id="_x0000_i1056" type="#_x0000_t75" style="width:46.95pt;height:19.4pt" o:ole="">
            <v:imagedata r:id="rId71" o:title=""/>
          </v:shape>
          <o:OLEObject Type="Embed" ProgID="Equation.DSMT4" ShapeID="_x0000_i1056" DrawAspect="Content" ObjectID="_1780900011" r:id="rId72"/>
        </w:object>
      </w:r>
      <w:r w:rsidR="004F79FD">
        <w:t xml:space="preserve"> and </w:t>
      </w:r>
      <w:r w:rsidR="004F79FD" w:rsidRPr="00144CD1">
        <w:rPr>
          <w:position w:val="-14"/>
        </w:rPr>
        <w:object w:dxaOrig="1200" w:dyaOrig="380" w14:anchorId="0512B0E5">
          <v:shape id="_x0000_i1057" type="#_x0000_t75" style="width:60.1pt;height:19.4pt" o:ole="">
            <v:imagedata r:id="rId73" o:title=""/>
          </v:shape>
          <o:OLEObject Type="Embed" ProgID="Equation.DSMT4" ShapeID="_x0000_i1057" DrawAspect="Content" ObjectID="_1780900012" r:id="rId74"/>
        </w:object>
      </w:r>
      <w:r w:rsidR="00D46686">
        <w:t>.</w:t>
      </w:r>
      <w:r w:rsidR="00A346A4">
        <w:t xml:space="preserve"> </w:t>
      </w:r>
      <w:r w:rsidR="00E03C3E">
        <w:rPr>
          <w:rFonts w:hint="eastAsia"/>
          <w:lang w:eastAsia="zh-CN"/>
        </w:rPr>
        <w:t>For</w:t>
      </w:r>
      <w:r w:rsidR="00D46686">
        <w:t xml:space="preserve"> </w:t>
      </w:r>
      <w:r w:rsidR="00A346A4" w:rsidRPr="00A346A4">
        <w:rPr>
          <w:position w:val="-6"/>
        </w:rPr>
        <w:object w:dxaOrig="520" w:dyaOrig="279" w14:anchorId="4BD66F16">
          <v:shape id="_x0000_i1058" type="#_x0000_t75" style="width:25.65pt;height:14.4pt" o:ole="">
            <v:imagedata r:id="rId75" o:title=""/>
          </v:shape>
          <o:OLEObject Type="Embed" ProgID="Equation.DSMT4" ShapeID="_x0000_i1058" DrawAspect="Content" ObjectID="_1780900013" r:id="rId76"/>
        </w:object>
      </w:r>
      <w:r w:rsidR="00B915BD">
        <w:rPr>
          <w:lang w:eastAsia="zh-CN"/>
        </w:rPr>
        <w:t>,</w:t>
      </w:r>
    </w:p>
    <w:p w14:paraId="25886DF6" w14:textId="45399F19" w:rsidR="002E29AD" w:rsidRDefault="00332903" w:rsidP="002E29AD">
      <w:pPr>
        <w:pStyle w:val="MTDisplayEquation"/>
      </w:pPr>
      <w:r w:rsidRPr="00BF0A3C">
        <w:rPr>
          <w:position w:val="-34"/>
        </w:rPr>
        <w:object w:dxaOrig="9120" w:dyaOrig="800" w14:anchorId="6B3CDA3F">
          <v:shape id="_x0000_i1059" type="#_x0000_t75" style="width:408.85pt;height:35.7pt" o:ole="">
            <v:imagedata r:id="rId77" o:title=""/>
          </v:shape>
          <o:OLEObject Type="Embed" ProgID="Equation.DSMT4" ShapeID="_x0000_i1059" DrawAspect="Content" ObjectID="_1780900014" r:id="rId78"/>
        </w:object>
      </w:r>
      <w:r w:rsidR="002E29AD">
        <w:t xml:space="preserve"> </w:t>
      </w:r>
      <w:r w:rsidR="002E29AD">
        <w:tab/>
      </w:r>
      <w:r w:rsidR="002E29AD">
        <w:fldChar w:fldCharType="begin"/>
      </w:r>
      <w:r w:rsidR="002E29AD">
        <w:instrText xml:space="preserve"> MACROBUTTON MTPlaceRef \* MERGEFORMAT </w:instrText>
      </w:r>
      <w:r w:rsidR="002E29AD">
        <w:fldChar w:fldCharType="begin"/>
      </w:r>
      <w:r w:rsidR="002E29AD">
        <w:instrText xml:space="preserve"> SEQ MTEqn \h \* MERGEFORMAT </w:instrText>
      </w:r>
      <w:r w:rsidR="002E29AD">
        <w:fldChar w:fldCharType="end"/>
      </w:r>
      <w:bookmarkStart w:id="14" w:name="ZEqnNum274604"/>
      <w:r w:rsidR="002E29AD"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9</w:instrText>
      </w:r>
      <w:r w:rsidR="00432447">
        <w:rPr>
          <w:noProof/>
        </w:rPr>
        <w:fldChar w:fldCharType="end"/>
      </w:r>
      <w:r w:rsidR="002E29AD">
        <w:instrText>)</w:instrText>
      </w:r>
      <w:bookmarkEnd w:id="14"/>
      <w:r w:rsidR="002E29AD">
        <w:fldChar w:fldCharType="end"/>
      </w:r>
    </w:p>
    <w:p w14:paraId="67A57215" w14:textId="05BAF794" w:rsidR="00BF0A3C" w:rsidRDefault="00BF0A3C" w:rsidP="00BF0A3C">
      <w:pPr>
        <w:pStyle w:val="MTDisplayEquation"/>
      </w:pPr>
      <w:r>
        <w:tab/>
      </w:r>
      <w:r w:rsidR="005614CA" w:rsidRPr="00BF0A3C">
        <w:rPr>
          <w:position w:val="-32"/>
        </w:rPr>
        <w:object w:dxaOrig="2360" w:dyaOrig="740" w14:anchorId="1D363E45">
          <v:shape id="_x0000_i1060" type="#_x0000_t75" style="width:118.35pt;height:36.95pt" o:ole="">
            <v:imagedata r:id="rId79" o:title=""/>
          </v:shape>
          <o:OLEObject Type="Embed" ProgID="Equation.DSMT4" ShapeID="_x0000_i1060" DrawAspect="Content" ObjectID="_1780900015" r:id="rId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21B668A0" w14:textId="2E085EBA" w:rsidR="004F3F69" w:rsidRDefault="00A346A4" w:rsidP="00E928B0">
      <w:pPr>
        <w:rPr>
          <w:lang w:eastAsia="zh-CN"/>
        </w:rPr>
      </w:pPr>
      <w:r>
        <w:rPr>
          <w:lang w:eastAsia="zh-CN"/>
        </w:rPr>
        <w:t xml:space="preserve">For </w:t>
      </w:r>
      <w:r w:rsidRPr="00A346A4">
        <w:rPr>
          <w:position w:val="-12"/>
        </w:rPr>
        <w:object w:dxaOrig="700" w:dyaOrig="360" w14:anchorId="78EEAA5F">
          <v:shape id="_x0000_i1061" type="#_x0000_t75" style="width:35.05pt;height:17.55pt" o:ole="">
            <v:imagedata r:id="rId81" o:title=""/>
          </v:shape>
          <o:OLEObject Type="Embed" ProgID="Equation.DSMT4" ShapeID="_x0000_i1061" DrawAspect="Content" ObjectID="_1780900016" r:id="rId82"/>
        </w:object>
      </w:r>
      <w:r w:rsidR="007A10AB">
        <w:t>,</w:t>
      </w:r>
    </w:p>
    <w:p w14:paraId="6AE46120" w14:textId="1D6011E0" w:rsidR="004F3F69" w:rsidRDefault="003D56CB" w:rsidP="00332903">
      <w:pPr>
        <w:pStyle w:val="MTDisplayEquation"/>
        <w:ind w:firstLine="0"/>
      </w:pPr>
      <w:r w:rsidRPr="00FB15CF">
        <w:rPr>
          <w:position w:val="-36"/>
        </w:rPr>
        <w:object w:dxaOrig="11260" w:dyaOrig="840" w14:anchorId="29F303C5">
          <v:shape id="_x0000_i1062" type="#_x0000_t75" style="width:444.5pt;height:32.55pt" o:ole="">
            <v:imagedata r:id="rId83" o:title=""/>
          </v:shape>
          <o:OLEObject Type="Embed" ProgID="Equation.DSMT4" ShapeID="_x0000_i1062" DrawAspect="Content" ObjectID="_1780900017" r:id="rId84"/>
        </w:object>
      </w:r>
      <w:r w:rsidR="004F3F69">
        <w:t xml:space="preserve"> </w:t>
      </w:r>
      <w:r w:rsidR="004F3F69">
        <w:tab/>
      </w:r>
      <w:r w:rsidR="004F3F69">
        <w:fldChar w:fldCharType="begin"/>
      </w:r>
      <w:r w:rsidR="004F3F69">
        <w:instrText xml:space="preserve"> MACROBUTTON MTPlaceRef \* MERGEFORMAT </w:instrText>
      </w:r>
      <w:r w:rsidR="004F3F69">
        <w:fldChar w:fldCharType="begin"/>
      </w:r>
      <w:r w:rsidR="004F3F69">
        <w:instrText xml:space="preserve"> SEQ MTEqn \h \* MERGEFORMAT </w:instrText>
      </w:r>
      <w:r w:rsidR="004F3F69">
        <w:fldChar w:fldCharType="end"/>
      </w:r>
      <w:r w:rsidR="004F3F69"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21</w:instrText>
      </w:r>
      <w:r w:rsidR="00432447">
        <w:rPr>
          <w:noProof/>
        </w:rPr>
        <w:fldChar w:fldCharType="end"/>
      </w:r>
      <w:r w:rsidR="004F3F69">
        <w:instrText>)</w:instrText>
      </w:r>
      <w:r w:rsidR="004F3F69">
        <w:fldChar w:fldCharType="end"/>
      </w:r>
    </w:p>
    <w:p w14:paraId="6D44271B" w14:textId="095C1EAB" w:rsidR="00B51809" w:rsidRPr="00B51809" w:rsidRDefault="00B51809" w:rsidP="00B51809">
      <w:pPr>
        <w:pStyle w:val="MTDisplayEquation"/>
      </w:pPr>
      <w:r>
        <w:tab/>
      </w:r>
      <w:r w:rsidRPr="00B51809">
        <w:rPr>
          <w:position w:val="-34"/>
        </w:rPr>
        <w:object w:dxaOrig="2799" w:dyaOrig="760" w14:anchorId="16921D2F">
          <v:shape id="_x0000_i1063" type="#_x0000_t75" style="width:139.6pt;height:37.55pt" o:ole="">
            <v:imagedata r:id="rId85" o:title=""/>
          </v:shape>
          <o:OLEObject Type="Embed" ProgID="Equation.DSMT4" ShapeID="_x0000_i1063" DrawAspect="Content" ObjectID="_1780900018" r:id="rId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57C4F598" w14:textId="4DC38DEE" w:rsidR="006607A9" w:rsidRDefault="00667B02" w:rsidP="00BF0A3C">
      <w:pPr>
        <w:rPr>
          <w:lang w:eastAsia="zh-CN"/>
        </w:rPr>
      </w:pPr>
      <w:r>
        <w:rPr>
          <w:lang w:eastAsia="zh-CN"/>
        </w:rPr>
        <w:t>I</w:t>
      </w:r>
      <w:r w:rsidR="007E0A49">
        <w:rPr>
          <w:rFonts w:hint="eastAsia"/>
          <w:lang w:eastAsia="zh-CN"/>
        </w:rPr>
        <w:t>f</w:t>
      </w:r>
      <w:r w:rsidR="008C507D">
        <w:rPr>
          <w:rFonts w:hint="eastAsia"/>
          <w:lang w:eastAsia="zh-CN"/>
        </w:rPr>
        <w:t xml:space="preserve"> </w:t>
      </w:r>
      <w:r w:rsidR="008C507D">
        <w:rPr>
          <w:lang w:eastAsia="zh-CN"/>
        </w:rPr>
        <w:t>homogenous</w:t>
      </w:r>
      <w:r w:rsidR="008C507D">
        <w:rPr>
          <w:rFonts w:hint="eastAsia"/>
          <w:lang w:eastAsia="zh-CN"/>
        </w:rPr>
        <w:t xml:space="preserve"> </w:t>
      </w:r>
      <w:r w:rsidR="008C507D">
        <w:rPr>
          <w:lang w:eastAsia="zh-CN"/>
        </w:rPr>
        <w:t>boundary</w:t>
      </w:r>
      <w:r w:rsidR="008C507D">
        <w:rPr>
          <w:rFonts w:hint="eastAsia"/>
          <w:lang w:eastAsia="zh-CN"/>
        </w:rPr>
        <w:t xml:space="preserve"> </w:t>
      </w:r>
      <w:r w:rsidR="007C6EBD">
        <w:rPr>
          <w:rFonts w:hint="eastAsia"/>
          <w:lang w:eastAsia="zh-CN"/>
        </w:rPr>
        <w:t>condi</w:t>
      </w:r>
      <w:r>
        <w:rPr>
          <w:lang w:eastAsia="zh-CN"/>
        </w:rPr>
        <w:t>tions,</w:t>
      </w:r>
      <w:r w:rsidR="009C092F">
        <w:rPr>
          <w:lang w:eastAsia="zh-CN"/>
        </w:rPr>
        <w:t xml:space="preserve"> the added term is zero at the right-hand side</w:t>
      </w:r>
      <w:r w:rsidR="00680B0E">
        <w:rPr>
          <w:lang w:eastAsia="zh-CN"/>
        </w:rPr>
        <w:t xml:space="preserve">. In CaNS, both </w:t>
      </w:r>
      <w:r w:rsidR="00680B0E" w:rsidRPr="00680B0E">
        <w:rPr>
          <w:i/>
          <w:iCs/>
          <w:lang w:eastAsia="zh-CN"/>
        </w:rPr>
        <w:t>x</w:t>
      </w:r>
      <w:r w:rsidR="00680B0E">
        <w:rPr>
          <w:lang w:eastAsia="zh-CN"/>
        </w:rPr>
        <w:t xml:space="preserve"> and </w:t>
      </w:r>
      <w:r w:rsidR="00680B0E" w:rsidRPr="00680B0E">
        <w:rPr>
          <w:i/>
          <w:iCs/>
          <w:lang w:eastAsia="zh-CN"/>
        </w:rPr>
        <w:t>y</w:t>
      </w:r>
      <w:r w:rsidR="00680B0E">
        <w:rPr>
          <w:lang w:eastAsia="zh-CN"/>
        </w:rPr>
        <w:t xml:space="preserve"> directions </w:t>
      </w:r>
      <w:r w:rsidR="00E90B1E">
        <w:rPr>
          <w:lang w:eastAsia="zh-CN"/>
        </w:rPr>
        <w:t>must be</w:t>
      </w:r>
      <w:r w:rsidR="00680B0E">
        <w:rPr>
          <w:lang w:eastAsia="zh-CN"/>
        </w:rPr>
        <w:t xml:space="preserve"> homogeneous boundary conditions when the two directions are treated implicitly.</w:t>
      </w:r>
      <w:r w:rsidR="00E90B1E">
        <w:rPr>
          <w:lang w:eastAsia="zh-CN"/>
        </w:rPr>
        <w:t xml:space="preserve"> </w:t>
      </w:r>
      <w:r w:rsidR="009C092F">
        <w:rPr>
          <w:lang w:eastAsia="zh-CN"/>
        </w:rPr>
        <w:t>Consequently</w:t>
      </w:r>
      <w:r w:rsidR="00E90B1E">
        <w:rPr>
          <w:lang w:eastAsia="zh-CN"/>
        </w:rPr>
        <w:t xml:space="preserve">, </w:t>
      </w:r>
      <w:r w:rsidR="00E45E7B">
        <w:rPr>
          <w:lang w:eastAsia="zh-CN"/>
        </w:rPr>
        <w:t xml:space="preserve">only the </w:t>
      </w:r>
      <w:r w:rsidR="00E45E7B" w:rsidRPr="00E45E7B">
        <w:rPr>
          <w:i/>
          <w:iCs/>
          <w:lang w:eastAsia="zh-CN"/>
        </w:rPr>
        <w:t>z</w:t>
      </w:r>
      <w:r w:rsidR="00E45E7B">
        <w:rPr>
          <w:lang w:eastAsia="zh-CN"/>
        </w:rPr>
        <w:t xml:space="preserve"> direction </w:t>
      </w:r>
      <w:r w:rsidR="00475397">
        <w:rPr>
          <w:lang w:eastAsia="zh-CN"/>
        </w:rPr>
        <w:t>is essentially</w:t>
      </w:r>
      <w:r w:rsidR="00E45E7B">
        <w:rPr>
          <w:lang w:eastAsia="zh-CN"/>
        </w:rPr>
        <w:t xml:space="preserve"> considered</w:t>
      </w:r>
      <w:r w:rsidR="00F65720">
        <w:rPr>
          <w:lang w:eastAsia="zh-CN"/>
        </w:rPr>
        <w:t xml:space="preserve"> </w:t>
      </w:r>
      <w:r w:rsidR="00E45E7B">
        <w:rPr>
          <w:lang w:eastAsia="zh-CN"/>
        </w:rPr>
        <w:t xml:space="preserve">in the calculation of the right-hand side </w:t>
      </w:r>
      <w:r w:rsidR="008A3ECD">
        <w:rPr>
          <w:lang w:eastAsia="zh-CN"/>
        </w:rPr>
        <w:t xml:space="preserve">at the </w:t>
      </w:r>
      <w:r w:rsidR="005B7433">
        <w:rPr>
          <w:lang w:eastAsia="zh-CN"/>
        </w:rPr>
        <w:t>boun</w:t>
      </w:r>
      <w:r w:rsidR="00F75C11">
        <w:rPr>
          <w:lang w:eastAsia="zh-CN"/>
        </w:rPr>
        <w:t>dary.</w:t>
      </w:r>
      <w:r w:rsidR="00BD3AF7">
        <w:rPr>
          <w:lang w:eastAsia="zh-CN"/>
        </w:rPr>
        <w:t xml:space="preserve"> </w:t>
      </w:r>
      <w:r w:rsidR="00D429EC">
        <w:rPr>
          <w:lang w:eastAsia="zh-CN"/>
        </w:rPr>
        <w:t>We</w:t>
      </w:r>
      <w:r w:rsidR="00652D49">
        <w:rPr>
          <w:lang w:eastAsia="zh-CN"/>
        </w:rPr>
        <w:t xml:space="preserve"> perform </w:t>
      </w:r>
      <w:r w:rsidR="00B56886">
        <w:rPr>
          <w:lang w:eastAsia="zh-CN"/>
        </w:rPr>
        <w:t xml:space="preserve">transforms </w:t>
      </w:r>
      <w:r w:rsidR="00652D49">
        <w:rPr>
          <w:lang w:eastAsia="zh-CN"/>
        </w:rPr>
        <w:t xml:space="preserve">in the </w:t>
      </w:r>
      <w:r w:rsidR="00652D49" w:rsidRPr="00652D49">
        <w:rPr>
          <w:i/>
          <w:iCs/>
          <w:lang w:eastAsia="zh-CN"/>
        </w:rPr>
        <w:t>x</w:t>
      </w:r>
      <w:r w:rsidR="00652D49">
        <w:rPr>
          <w:lang w:eastAsia="zh-CN"/>
        </w:rPr>
        <w:t xml:space="preserve"> and </w:t>
      </w:r>
      <w:r w:rsidR="00652D49" w:rsidRPr="00652D49">
        <w:rPr>
          <w:i/>
          <w:iCs/>
          <w:lang w:eastAsia="zh-CN"/>
        </w:rPr>
        <w:t>y</w:t>
      </w:r>
      <w:r w:rsidR="00652D49">
        <w:rPr>
          <w:lang w:eastAsia="zh-CN"/>
        </w:rPr>
        <w:t xml:space="preserve"> direc</w:t>
      </w:r>
      <w:r w:rsidR="00EE7761">
        <w:rPr>
          <w:lang w:eastAsia="zh-CN"/>
        </w:rPr>
        <w:t>tions</w:t>
      </w:r>
      <w:r w:rsidR="00A6593E">
        <w:rPr>
          <w:lang w:eastAsia="zh-CN"/>
        </w:rPr>
        <w:t>.</w:t>
      </w:r>
      <w:r w:rsidR="00AE1878">
        <w:rPr>
          <w:lang w:eastAsia="zh-CN"/>
        </w:rPr>
        <w:t xml:space="preserve"> For internal </w:t>
      </w:r>
      <w:r w:rsidR="00E958A7">
        <w:rPr>
          <w:lang w:eastAsia="zh-CN"/>
        </w:rPr>
        <w:t>cell,</w:t>
      </w:r>
    </w:p>
    <w:p w14:paraId="3DD41D4B" w14:textId="30A0F544" w:rsidR="00BF0A3C" w:rsidRDefault="00BF0A3C" w:rsidP="00BF0A3C">
      <w:pPr>
        <w:pStyle w:val="MTDisplayEquation"/>
        <w:ind w:firstLine="0"/>
      </w:pPr>
      <w:r>
        <w:tab/>
      </w:r>
      <w:r w:rsidRPr="007D5DF5">
        <w:rPr>
          <w:position w:val="-44"/>
        </w:rPr>
        <w:object w:dxaOrig="6060" w:dyaOrig="999" w14:anchorId="229E23ED">
          <v:shape id="_x0000_i1064" type="#_x0000_t75" style="width:303.05pt;height:51.95pt" o:ole="">
            <v:imagedata r:id="rId87" o:title=""/>
          </v:shape>
          <o:OLEObject Type="Embed" ProgID="Equation.DSMT4" ShapeID="_x0000_i1064" DrawAspect="Content" ObjectID="_1780900019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23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4C34546D" w14:textId="2AE5683E" w:rsidR="00BF0A3C" w:rsidRDefault="00BF0A3C" w:rsidP="00BF0A3C">
      <w:pPr>
        <w:pStyle w:val="MTDisplayEquation"/>
      </w:pPr>
      <w:r>
        <w:tab/>
      </w:r>
      <w:r w:rsidRPr="008D3094">
        <w:rPr>
          <w:position w:val="-14"/>
        </w:rPr>
        <w:object w:dxaOrig="3019" w:dyaOrig="499" w14:anchorId="27D50847">
          <v:shape id="_x0000_i1065" type="#_x0000_t75" style="width:152.15pt;height:25.05pt" o:ole="">
            <v:imagedata r:id="rId89" o:title=""/>
          </v:shape>
          <o:OLEObject Type="Embed" ProgID="Equation.DSMT4" ShapeID="_x0000_i1065" DrawAspect="Content" ObjectID="_1780900020" r:id="rId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481644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24</w:instrText>
      </w:r>
      <w:r w:rsidR="00432447">
        <w:rPr>
          <w:noProof/>
        </w:rPr>
        <w:fldChar w:fldCharType="end"/>
      </w:r>
      <w:r>
        <w:instrText>)</w:instrText>
      </w:r>
      <w:bookmarkEnd w:id="15"/>
      <w:r>
        <w:fldChar w:fldCharType="end"/>
      </w:r>
    </w:p>
    <w:p w14:paraId="0E97AF65" w14:textId="68C76AE0" w:rsidR="00BF0A3C" w:rsidRDefault="00BF0A3C" w:rsidP="00BF0A3C">
      <w:pPr>
        <w:pStyle w:val="MTDisplayEquation"/>
      </w:pPr>
      <w:r>
        <w:lastRenderedPageBreak/>
        <w:tab/>
      </w:r>
      <w:r w:rsidRPr="00004650">
        <w:rPr>
          <w:position w:val="-32"/>
        </w:rPr>
        <w:object w:dxaOrig="1620" w:dyaOrig="700" w14:anchorId="32AB42B7">
          <v:shape id="_x0000_i1066" type="#_x0000_t75" style="width:81.4pt;height:35.05pt" o:ole="">
            <v:imagedata r:id="rId91" o:title=""/>
          </v:shape>
          <o:OLEObject Type="Embed" ProgID="Equation.DSMT4" ShapeID="_x0000_i1066" DrawAspect="Content" ObjectID="_1780900021" r:id="rId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25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132C6BA0" w14:textId="6FACA366" w:rsidR="006607A9" w:rsidRDefault="006607A9" w:rsidP="006607A9">
      <w:pPr>
        <w:pStyle w:val="MTDisplayEquation"/>
      </w:pPr>
      <w:r>
        <w:tab/>
      </w:r>
      <w:r w:rsidR="00726CAC" w:rsidRPr="008D3094">
        <w:rPr>
          <w:position w:val="-34"/>
        </w:rPr>
        <w:object w:dxaOrig="6460" w:dyaOrig="800" w14:anchorId="3F85FBD0">
          <v:shape id="_x0000_i1067" type="#_x0000_t75" style="width:322.45pt;height:40.05pt" o:ole="">
            <v:imagedata r:id="rId93" o:title=""/>
          </v:shape>
          <o:OLEObject Type="Embed" ProgID="Equation.DSMT4" ShapeID="_x0000_i1067" DrawAspect="Content" ObjectID="_1780900022" r:id="rId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26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5917D0F6" w14:textId="6AFFB90C" w:rsidR="00476557" w:rsidRDefault="006607A9" w:rsidP="006607A9">
      <w:pPr>
        <w:pStyle w:val="MTDisplayEquation"/>
      </w:pPr>
      <w:r>
        <w:tab/>
      </w:r>
      <w:r w:rsidRPr="00004650">
        <w:rPr>
          <w:position w:val="-32"/>
        </w:rPr>
        <w:object w:dxaOrig="1480" w:dyaOrig="700" w14:anchorId="121A39E9">
          <v:shape id="_x0000_i1068" type="#_x0000_t75" style="width:74.5pt;height:35.05pt" o:ole="">
            <v:imagedata r:id="rId95" o:title=""/>
          </v:shape>
          <o:OLEObject Type="Embed" ProgID="Equation.DSMT4" ShapeID="_x0000_i1068" DrawAspect="Content" ObjectID="_1780900023" r:id="rId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27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404B160C" w14:textId="3DE510A3" w:rsidR="00476557" w:rsidRDefault="00C60E41" w:rsidP="00733F7D">
      <w:pPr>
        <w:rPr>
          <w:lang w:eastAsia="zh-CN"/>
        </w:rPr>
      </w:pPr>
      <w:r>
        <w:rPr>
          <w:lang w:eastAsia="zh-CN"/>
        </w:rPr>
        <w:t xml:space="preserve">For </w:t>
      </w:r>
      <w:r w:rsidR="007A10AB" w:rsidRPr="00A346A4">
        <w:rPr>
          <w:position w:val="-6"/>
        </w:rPr>
        <w:object w:dxaOrig="520" w:dyaOrig="279" w14:anchorId="48A07524">
          <v:shape id="_x0000_i1069" type="#_x0000_t75" style="width:25.65pt;height:14.4pt" o:ole="">
            <v:imagedata r:id="rId75" o:title=""/>
          </v:shape>
          <o:OLEObject Type="Embed" ProgID="Equation.DSMT4" ShapeID="_x0000_i1069" DrawAspect="Content" ObjectID="_1780900024" r:id="rId97"/>
        </w:object>
      </w:r>
      <w:r w:rsidR="007A10AB">
        <w:t>,</w:t>
      </w:r>
    </w:p>
    <w:p w14:paraId="4C44E040" w14:textId="0A41884F" w:rsidR="00843AB5" w:rsidRDefault="00733F7D" w:rsidP="00843AB5">
      <w:pPr>
        <w:pStyle w:val="MTDisplayEquation"/>
      </w:pPr>
      <w:r>
        <w:tab/>
      </w:r>
      <w:r w:rsidR="00843AB5" w:rsidRPr="00733F7D">
        <w:rPr>
          <w:position w:val="-36"/>
        </w:rPr>
        <w:object w:dxaOrig="6300" w:dyaOrig="840" w14:anchorId="355D9C16">
          <v:shape id="_x0000_i1070" type="#_x0000_t75" style="width:314.9pt;height:41.95pt" o:ole="">
            <v:imagedata r:id="rId98" o:title=""/>
          </v:shape>
          <o:OLEObject Type="Embed" ProgID="Equation.DSMT4" ShapeID="_x0000_i1070" DrawAspect="Content" ObjectID="_1780900025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28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123CC05C" w14:textId="462CC798" w:rsidR="00843AB5" w:rsidRDefault="00843AB5" w:rsidP="00843AB5">
      <w:pPr>
        <w:pStyle w:val="MTDisplayEquation"/>
      </w:pPr>
      <w:r>
        <w:tab/>
      </w:r>
      <w:r w:rsidRPr="00843AB5">
        <w:rPr>
          <w:position w:val="-12"/>
        </w:rPr>
        <w:object w:dxaOrig="620" w:dyaOrig="360" w14:anchorId="3FAC4763">
          <v:shape id="_x0000_i1071" type="#_x0000_t75" style="width:31.3pt;height:17.55pt" o:ole="">
            <v:imagedata r:id="rId100" o:title=""/>
          </v:shape>
          <o:OLEObject Type="Embed" ProgID="Equation.DSMT4" ShapeID="_x0000_i1071" DrawAspect="Content" ObjectID="_1780900026" r:id="rId1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29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3B17FF59" w14:textId="0E2B2517" w:rsidR="00843AB5" w:rsidRDefault="00843AB5" w:rsidP="00843AB5">
      <w:pPr>
        <w:pStyle w:val="MTDisplayEquation"/>
      </w:pPr>
      <w:r>
        <w:tab/>
      </w:r>
      <w:r w:rsidR="0015035A" w:rsidRPr="001923E0">
        <w:rPr>
          <w:position w:val="-34"/>
        </w:rPr>
        <w:object w:dxaOrig="4500" w:dyaOrig="800" w14:anchorId="7B02F257">
          <v:shape id="_x0000_i1072" type="#_x0000_t75" style="width:225.4pt;height:40.05pt" o:ole="">
            <v:imagedata r:id="rId102" o:title=""/>
          </v:shape>
          <o:OLEObject Type="Embed" ProgID="Equation.DSMT4" ShapeID="_x0000_i1072" DrawAspect="Content" ObjectID="_1780900027" r:id="rId1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30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4EAA18EB" w14:textId="00FA3E90" w:rsidR="00843AB5" w:rsidRDefault="00843AB5" w:rsidP="00843AB5">
      <w:pPr>
        <w:pStyle w:val="MTDisplayEquation"/>
      </w:pPr>
      <w:r>
        <w:tab/>
      </w:r>
      <w:r w:rsidRPr="00843AB5">
        <w:rPr>
          <w:position w:val="-32"/>
        </w:rPr>
        <w:object w:dxaOrig="1480" w:dyaOrig="700" w14:anchorId="448D0D40">
          <v:shape id="_x0000_i1073" type="#_x0000_t75" style="width:74.5pt;height:35.05pt" o:ole="">
            <v:imagedata r:id="rId104" o:title=""/>
          </v:shape>
          <o:OLEObject Type="Embed" ProgID="Equation.DSMT4" ShapeID="_x0000_i1073" DrawAspect="Content" ObjectID="_1780900028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31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3111BE72" w14:textId="6ED9D1B8" w:rsidR="00045563" w:rsidRDefault="00045563" w:rsidP="00045563">
      <w:r>
        <w:rPr>
          <w:lang w:eastAsia="zh-CN"/>
        </w:rPr>
        <w:t xml:space="preserve">For </w:t>
      </w:r>
      <w:r w:rsidRPr="00A346A4">
        <w:rPr>
          <w:position w:val="-12"/>
        </w:rPr>
        <w:object w:dxaOrig="700" w:dyaOrig="360" w14:anchorId="1E444959">
          <v:shape id="_x0000_i1074" type="#_x0000_t75" style="width:35.05pt;height:17.55pt" o:ole="">
            <v:imagedata r:id="rId81" o:title=""/>
          </v:shape>
          <o:OLEObject Type="Embed" ProgID="Equation.DSMT4" ShapeID="_x0000_i1074" DrawAspect="Content" ObjectID="_1780900029" r:id="rId106"/>
        </w:object>
      </w:r>
      <w:r w:rsidR="00C47D1D">
        <w:t>,</w:t>
      </w:r>
    </w:p>
    <w:p w14:paraId="666E428D" w14:textId="04619160" w:rsidR="00045563" w:rsidRDefault="00C75E9C" w:rsidP="00C47D1D">
      <w:pPr>
        <w:pStyle w:val="MTDisplayEquation"/>
      </w:pPr>
      <w:r>
        <w:tab/>
      </w:r>
      <w:r w:rsidR="00C47D1D" w:rsidRPr="00B51809">
        <w:rPr>
          <w:position w:val="-38"/>
        </w:rPr>
        <w:object w:dxaOrig="7520" w:dyaOrig="880" w14:anchorId="4941970A">
          <v:shape id="_x0000_i1075" type="#_x0000_t75" style="width:376.3pt;height:44.45pt" o:ole="">
            <v:imagedata r:id="rId107" o:title=""/>
          </v:shape>
          <o:OLEObject Type="Embed" ProgID="Equation.DSMT4" ShapeID="_x0000_i1075" DrawAspect="Content" ObjectID="_1780900030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32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198A71AE" w14:textId="4CD671C4" w:rsidR="00195CF2" w:rsidRDefault="00195CF2" w:rsidP="00195CF2">
      <w:pPr>
        <w:pStyle w:val="MTDisplayEquation"/>
      </w:pPr>
      <w:r>
        <w:tab/>
      </w:r>
      <w:r w:rsidRPr="00195CF2">
        <w:rPr>
          <w:position w:val="-34"/>
        </w:rPr>
        <w:object w:dxaOrig="1880" w:dyaOrig="720" w14:anchorId="55CEE39C">
          <v:shape id="_x0000_i1076" type="#_x0000_t75" style="width:94.55pt;height:35.05pt" o:ole="">
            <v:imagedata r:id="rId109" o:title=""/>
          </v:shape>
          <o:OLEObject Type="Embed" ProgID="Equation.DSMT4" ShapeID="_x0000_i1076" DrawAspect="Content" ObjectID="_1780900031" r:id="rId1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33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6F37E571" w14:textId="01A1D2F4" w:rsidR="00195CF2" w:rsidRDefault="00195CF2" w:rsidP="00195CF2">
      <w:pPr>
        <w:pStyle w:val="MTDisplayEquation"/>
      </w:pPr>
      <w:r>
        <w:tab/>
      </w:r>
      <w:r w:rsidR="00726CAC" w:rsidRPr="00195CF2">
        <w:rPr>
          <w:position w:val="-36"/>
        </w:rPr>
        <w:object w:dxaOrig="4980" w:dyaOrig="840" w14:anchorId="7CFECD02">
          <v:shape id="_x0000_i1077" type="#_x0000_t75" style="width:249.8pt;height:41.95pt" o:ole="">
            <v:imagedata r:id="rId111" o:title=""/>
          </v:shape>
          <o:OLEObject Type="Embed" ProgID="Equation.DSMT4" ShapeID="_x0000_i1077" DrawAspect="Content" ObjectID="_1780900032" r:id="rId1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34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396E251B" w14:textId="2089FE63" w:rsidR="00062BFA" w:rsidRPr="00062BFA" w:rsidRDefault="00195CF2" w:rsidP="00195CF2">
      <w:pPr>
        <w:pStyle w:val="MTDisplayEquation"/>
      </w:pPr>
      <w:r>
        <w:tab/>
      </w:r>
      <w:r w:rsidRPr="00195CF2">
        <w:rPr>
          <w:position w:val="-12"/>
        </w:rPr>
        <w:object w:dxaOrig="600" w:dyaOrig="360" w14:anchorId="560BB0CC">
          <v:shape id="_x0000_i1078" type="#_x0000_t75" style="width:30.05pt;height:17.55pt" o:ole="">
            <v:imagedata r:id="rId113" o:title=""/>
          </v:shape>
          <o:OLEObject Type="Embed" ProgID="Equation.DSMT4" ShapeID="_x0000_i1078" DrawAspect="Content" ObjectID="_1780900033" r:id="rId1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35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4281FE68" w14:textId="3523C498" w:rsidR="001923E0" w:rsidRPr="005E67C4" w:rsidRDefault="00E32462" w:rsidP="001923E0">
      <w:pPr>
        <w:rPr>
          <w:lang w:eastAsia="zh-CN"/>
        </w:rPr>
      </w:pPr>
      <w:r>
        <w:rPr>
          <w:lang w:eastAsia="zh-CN"/>
        </w:rPr>
        <w:t xml:space="preserve">We highlight that all the extra treatments of the boundary conditions are due to the implicit </w:t>
      </w:r>
      <w:r w:rsidRPr="00E32462">
        <w:rPr>
          <w:i/>
          <w:iCs/>
          <w:lang w:eastAsia="zh-CN"/>
        </w:rPr>
        <w:t>z</w:t>
      </w:r>
      <w:r>
        <w:rPr>
          <w:lang w:eastAsia="zh-CN"/>
        </w:rPr>
        <w:t xml:space="preserve"> direction. </w:t>
      </w:r>
      <w:r w:rsidR="004E0C2B">
        <w:rPr>
          <w:lang w:eastAsia="zh-CN"/>
        </w:rPr>
        <w:t>In the following, we</w:t>
      </w:r>
      <w:r w:rsidR="001923E0">
        <w:rPr>
          <w:rFonts w:hint="eastAsia"/>
          <w:lang w:eastAsia="zh-CN"/>
        </w:rPr>
        <w:t xml:space="preserve"> list the calculation of </w:t>
      </w:r>
      <w:r w:rsidR="001923E0" w:rsidRPr="001923E0">
        <w:rPr>
          <w:rFonts w:hint="eastAsia"/>
          <w:i/>
          <w:iCs/>
          <w:lang w:eastAsia="zh-CN"/>
        </w:rPr>
        <w:t>b</w:t>
      </w:r>
      <w:r w:rsidR="001923E0">
        <w:rPr>
          <w:rFonts w:hint="eastAsia"/>
          <w:lang w:eastAsia="zh-CN"/>
        </w:rPr>
        <w:t xml:space="preserve"> and </w:t>
      </w:r>
      <w:r w:rsidR="001923E0" w:rsidRPr="001923E0">
        <w:rPr>
          <w:position w:val="-14"/>
        </w:rPr>
        <w:object w:dxaOrig="499" w:dyaOrig="380" w14:anchorId="11F8353D">
          <v:shape id="_x0000_i1079" type="#_x0000_t75" style="width:25.05pt;height:19.4pt" o:ole="">
            <v:imagedata r:id="rId115" o:title=""/>
          </v:shape>
          <o:OLEObject Type="Embed" ProgID="Equation.DSMT4" ShapeID="_x0000_i1079" DrawAspect="Content" ObjectID="_1780900034" r:id="rId116"/>
        </w:object>
      </w:r>
      <w:r w:rsidR="001923E0">
        <w:rPr>
          <w:rFonts w:hint="eastAsia"/>
          <w:lang w:eastAsia="zh-CN"/>
        </w:rPr>
        <w:t xml:space="preserve"> for various boundary </w:t>
      </w:r>
      <w:r w:rsidR="00111927">
        <w:rPr>
          <w:lang w:eastAsia="zh-CN"/>
        </w:rPr>
        <w:t>condi</w:t>
      </w:r>
      <w:r w:rsidR="00195CF2">
        <w:rPr>
          <w:lang w:eastAsia="zh-CN"/>
        </w:rPr>
        <w:t>tions</w:t>
      </w:r>
      <w:r w:rsidR="00726CAC">
        <w:rPr>
          <w:lang w:eastAsia="zh-CN"/>
        </w:rPr>
        <w:t xml:space="preserve">. </w:t>
      </w:r>
      <w:r w:rsidR="001923E0">
        <w:t>If</w:t>
      </w:r>
      <w:r w:rsidR="001923E0">
        <w:rPr>
          <w:iCs/>
          <w:lang w:eastAsia="zh-CN"/>
        </w:rPr>
        <w:t xml:space="preserve"> </w:t>
      </w:r>
      <w:r w:rsidR="001923E0">
        <w:rPr>
          <w:rFonts w:hint="eastAsia"/>
          <w:iCs/>
          <w:lang w:eastAsia="zh-CN"/>
        </w:rPr>
        <w:t xml:space="preserve">Dirichlet boundary </w:t>
      </w:r>
      <w:r w:rsidR="0013266B">
        <w:rPr>
          <w:iCs/>
          <w:lang w:eastAsia="zh-CN"/>
        </w:rPr>
        <w:t>condi</w:t>
      </w:r>
      <w:r w:rsidR="00156066">
        <w:rPr>
          <w:rFonts w:hint="eastAsia"/>
          <w:iCs/>
          <w:lang w:eastAsia="zh-CN"/>
        </w:rPr>
        <w:t>tion</w:t>
      </w:r>
      <w:r w:rsidR="00726CAC">
        <w:rPr>
          <w:iCs/>
          <w:lang w:eastAsia="zh-CN"/>
        </w:rPr>
        <w:t>s</w:t>
      </w:r>
      <w:r w:rsidR="00156066">
        <w:rPr>
          <w:rFonts w:hint="eastAsia"/>
          <w:iCs/>
          <w:lang w:eastAsia="zh-CN"/>
        </w:rPr>
        <w:t>,</w:t>
      </w:r>
    </w:p>
    <w:p w14:paraId="1009AB49" w14:textId="758AEA7E" w:rsidR="001923E0" w:rsidRDefault="001923E0" w:rsidP="001923E0">
      <w:pPr>
        <w:pStyle w:val="MTDisplayEquation"/>
      </w:pPr>
      <w:r>
        <w:lastRenderedPageBreak/>
        <w:tab/>
      </w:r>
      <w:r w:rsidR="000459E4" w:rsidRPr="00C26A2A">
        <w:rPr>
          <w:position w:val="-32"/>
        </w:rPr>
        <w:object w:dxaOrig="2360" w:dyaOrig="740" w14:anchorId="4DE100C4">
          <v:shape id="_x0000_i1080" type="#_x0000_t75" style="width:117.7pt;height:36.95pt" o:ole="">
            <v:imagedata r:id="rId117" o:title=""/>
          </v:shape>
          <o:OLEObject Type="Embed" ProgID="Equation.DSMT4" ShapeID="_x0000_i1080" DrawAspect="Content" ObjectID="_1780900035" r:id="rId1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36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2C5A57A1" w14:textId="37F83195" w:rsidR="001923E0" w:rsidRDefault="001923E0" w:rsidP="00F02324">
      <w:pPr>
        <w:pStyle w:val="MTDisplayEquation"/>
      </w:pPr>
      <w:r>
        <w:tab/>
      </w:r>
      <w:r w:rsidR="00001A9B" w:rsidRPr="00001A9B">
        <w:rPr>
          <w:position w:val="-34"/>
        </w:rPr>
        <w:object w:dxaOrig="2720" w:dyaOrig="760" w14:anchorId="4BE74ABA">
          <v:shape id="_x0000_i1081" type="#_x0000_t75" style="width:137.1pt;height:37.55pt" o:ole="">
            <v:imagedata r:id="rId119" o:title=""/>
          </v:shape>
          <o:OLEObject Type="Embed" ProgID="Equation.DSMT4" ShapeID="_x0000_i1081" DrawAspect="Content" ObjectID="_1780900036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37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5DD5E2B3" w14:textId="01E661C5" w:rsidR="00F02324" w:rsidRPr="00F02324" w:rsidRDefault="00F02324" w:rsidP="00F02324">
      <w:pPr>
        <w:pStyle w:val="MTDisplayEquation"/>
      </w:pPr>
      <w:r>
        <w:tab/>
      </w:r>
      <w:r w:rsidRPr="00F02324">
        <w:rPr>
          <w:position w:val="-98"/>
        </w:rPr>
        <w:object w:dxaOrig="3660" w:dyaOrig="2079" w14:anchorId="77331F1D">
          <v:shape id="_x0000_i1082" type="#_x0000_t75" style="width:183.45pt;height:103.95pt" o:ole="">
            <v:imagedata r:id="rId121" o:title=""/>
          </v:shape>
          <o:OLEObject Type="Embed" ProgID="Equation.DSMT4" ShapeID="_x0000_i1082" DrawAspect="Content" ObjectID="_1780900037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38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433674CD" w14:textId="164C4CF2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Neumann boundary </w:t>
      </w:r>
      <w:r w:rsidR="0097793F">
        <w:rPr>
          <w:lang w:eastAsia="zh-CN"/>
        </w:rPr>
        <w:t>condi</w:t>
      </w:r>
      <w:r w:rsidR="005C4182">
        <w:rPr>
          <w:rFonts w:hint="eastAsia"/>
          <w:lang w:eastAsia="zh-CN"/>
        </w:rPr>
        <w:t>tions,</w:t>
      </w:r>
    </w:p>
    <w:p w14:paraId="1B2BC3BA" w14:textId="43B60822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360" w:dyaOrig="740" w14:anchorId="032A8E27">
          <v:shape id="_x0000_i1083" type="#_x0000_t75" style="width:117.7pt;height:36.95pt" o:ole="">
            <v:imagedata r:id="rId123" o:title=""/>
          </v:shape>
          <o:OLEObject Type="Embed" ProgID="Equation.DSMT4" ShapeID="_x0000_i1083" DrawAspect="Content" ObjectID="_1780900038" r:id="rId1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39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79007595" w14:textId="3A231396" w:rsidR="001923E0" w:rsidRDefault="001923E0" w:rsidP="001923E0">
      <w:pPr>
        <w:pStyle w:val="MTDisplayEquation"/>
      </w:pPr>
      <w:r>
        <w:tab/>
      </w:r>
      <w:r w:rsidR="002F3CCC" w:rsidRPr="002F3CCC">
        <w:rPr>
          <w:position w:val="-34"/>
        </w:rPr>
        <w:object w:dxaOrig="2720" w:dyaOrig="760" w14:anchorId="129C13B6">
          <v:shape id="_x0000_i1084" type="#_x0000_t75" style="width:137.1pt;height:37.55pt" o:ole="">
            <v:imagedata r:id="rId125" o:title=""/>
          </v:shape>
          <o:OLEObject Type="Embed" ProgID="Equation.DSMT4" ShapeID="_x0000_i1084" DrawAspect="Content" ObjectID="_1780900039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40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1581C56E" w14:textId="39302E84" w:rsidR="001923E0" w:rsidRPr="001923E0" w:rsidRDefault="001923E0" w:rsidP="00F02324">
      <w:pPr>
        <w:pStyle w:val="MTDisplayEquation"/>
      </w:pPr>
      <w:r>
        <w:tab/>
      </w:r>
      <w:r w:rsidRPr="00E37372">
        <w:rPr>
          <w:position w:val="-98"/>
        </w:rPr>
        <w:object w:dxaOrig="3680" w:dyaOrig="2079" w14:anchorId="2E7FCA67">
          <v:shape id="_x0000_i1085" type="#_x0000_t75" style="width:184.05pt;height:103.95pt" o:ole="">
            <v:imagedata r:id="rId127" o:title=""/>
          </v:shape>
          <o:OLEObject Type="Embed" ProgID="Equation.DSMT4" ShapeID="_x0000_i1085" DrawAspect="Content" ObjectID="_1780900040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41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21ABCC1E" w14:textId="0F2CB04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periodic boundary </w:t>
      </w:r>
      <w:r w:rsidR="009000AC">
        <w:rPr>
          <w:lang w:eastAsia="zh-CN"/>
        </w:rPr>
        <w:t>conditions,</w:t>
      </w:r>
    </w:p>
    <w:p w14:paraId="5D354074" w14:textId="1CD2AD79" w:rsidR="00F268E6" w:rsidRDefault="00F268E6" w:rsidP="00F268E6">
      <w:pPr>
        <w:pStyle w:val="MTDisplayEquation"/>
      </w:pPr>
      <w:r>
        <w:tab/>
      </w:r>
      <w:r w:rsidR="00736F00" w:rsidRPr="00133773">
        <w:rPr>
          <w:position w:val="-28"/>
        </w:rPr>
        <w:object w:dxaOrig="1219" w:dyaOrig="700" w14:anchorId="0556E969">
          <v:shape id="_x0000_i1086" type="#_x0000_t75" style="width:60.1pt;height:35.05pt" o:ole="">
            <v:imagedata r:id="rId129" o:title=""/>
          </v:shape>
          <o:OLEObject Type="Embed" ProgID="Equation.DSMT4" ShapeID="_x0000_i1086" DrawAspect="Content" ObjectID="_1780900041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42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5EF6802D" w14:textId="435FC699" w:rsidR="00F268E6" w:rsidRDefault="00F268E6" w:rsidP="00F268E6">
      <w:pPr>
        <w:pStyle w:val="MTDisplayEquation"/>
      </w:pPr>
      <w:r>
        <w:tab/>
      </w:r>
      <w:r w:rsidR="00A704C5" w:rsidRPr="00133773">
        <w:rPr>
          <w:position w:val="-28"/>
        </w:rPr>
        <w:object w:dxaOrig="1359" w:dyaOrig="700" w14:anchorId="72450748">
          <v:shape id="_x0000_i1087" type="#_x0000_t75" style="width:67.6pt;height:35.05pt" o:ole="">
            <v:imagedata r:id="rId131" o:title=""/>
          </v:shape>
          <o:OLEObject Type="Embed" ProgID="Equation.DSMT4" ShapeID="_x0000_i1087" DrawAspect="Content" ObjectID="_1780900042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43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5441B631" w14:textId="12A60607" w:rsidR="00F52676" w:rsidRDefault="001923E0" w:rsidP="001923E0">
      <w:pPr>
        <w:pStyle w:val="MTDisplayEquation"/>
      </w:pPr>
      <w:r>
        <w:lastRenderedPageBreak/>
        <w:tab/>
      </w:r>
      <w:r w:rsidR="005920C8" w:rsidRPr="005920C8">
        <w:rPr>
          <w:position w:val="-98"/>
        </w:rPr>
        <w:object w:dxaOrig="3040" w:dyaOrig="2079" w14:anchorId="728C850B">
          <v:shape id="_x0000_i1088" type="#_x0000_t75" style="width:152.15pt;height:103.95pt" o:ole="">
            <v:imagedata r:id="rId133" o:title=""/>
          </v:shape>
          <o:OLEObject Type="Embed" ProgID="Equation.DSMT4" ShapeID="_x0000_i1088" DrawAspect="Content" ObjectID="_1780900043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126817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44</w:instrText>
      </w:r>
      <w:r w:rsidR="00432447">
        <w:rPr>
          <w:noProof/>
        </w:rPr>
        <w:fldChar w:fldCharType="end"/>
      </w:r>
      <w:r>
        <w:instrText>)</w:instrText>
      </w:r>
      <w:bookmarkEnd w:id="16"/>
      <w:r>
        <w:fldChar w:fldCharType="end"/>
      </w:r>
    </w:p>
    <w:p w14:paraId="7868C81E" w14:textId="42D42A72" w:rsidR="00B44CC4" w:rsidRDefault="001874F8" w:rsidP="00F02324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2681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26817 \* Charformat \! \* MERGEFORMAT </w:instrText>
      </w:r>
      <w:r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4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 w:rsidR="00DD274A">
        <w:rPr>
          <w:iCs/>
          <w:lang w:eastAsia="zh-CN"/>
        </w:rPr>
        <w:t>is efficiently</w:t>
      </w:r>
      <w:r>
        <w:rPr>
          <w:iCs/>
          <w:lang w:eastAsia="zh-CN"/>
        </w:rPr>
        <w:t xml:space="preserve"> solved using Thomas algorithm for periodic tridiagonal </w:t>
      </w:r>
      <w:r w:rsidR="0000453E">
        <w:rPr>
          <w:iCs/>
          <w:lang w:eastAsia="zh-CN"/>
        </w:rPr>
        <w:t>systems.</w:t>
      </w:r>
    </w:p>
    <w:p w14:paraId="68A7B672" w14:textId="0C58CB7F" w:rsidR="00253A4F" w:rsidRPr="00AD2D92" w:rsidRDefault="001432A6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 w:rsidRPr="00AD2D92">
        <w:rPr>
          <w:b/>
          <w:sz w:val="32"/>
          <w:szCs w:val="32"/>
        </w:rPr>
        <w:t>4</w:t>
      </w:r>
      <w:r w:rsidR="00253A4F" w:rsidRPr="00AD2D92">
        <w:rPr>
          <w:b/>
          <w:sz w:val="32"/>
          <w:szCs w:val="32"/>
        </w:rPr>
        <w:t xml:space="preserve">. Low-storage Runge-Kutta </w:t>
      </w:r>
      <w:r w:rsidR="0091629E" w:rsidRPr="00AD2D92">
        <w:rPr>
          <w:b/>
          <w:sz w:val="32"/>
          <w:szCs w:val="32"/>
          <w:lang w:eastAsia="zh-CN"/>
        </w:rPr>
        <w:t>scheme</w:t>
      </w:r>
    </w:p>
    <w:p w14:paraId="4E007AC5" w14:textId="6F757BF5" w:rsidR="00303E6F" w:rsidRDefault="006D1164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In CaNS, the</w:t>
      </w:r>
      <w:r w:rsidR="00253A4F"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E62808">
        <w:rPr>
          <w:lang w:eastAsia="zh-CN"/>
        </w:rPr>
        <w:t>is</w:t>
      </w:r>
      <w:r>
        <w:rPr>
          <w:lang w:eastAsia="zh-CN"/>
        </w:rPr>
        <w:t xml:space="preserve"> </w:t>
      </w:r>
      <w:r w:rsidR="00592E08">
        <w:rPr>
          <w:lang w:eastAsia="zh-CN"/>
        </w:rPr>
        <w:t xml:space="preserve">combined </w:t>
      </w:r>
      <w:r w:rsidR="009F6630">
        <w:rPr>
          <w:lang w:eastAsia="zh-CN"/>
        </w:rPr>
        <w:t>with</w:t>
      </w:r>
      <w:r w:rsidR="00592E08">
        <w:rPr>
          <w:lang w:eastAsia="zh-CN"/>
        </w:rPr>
        <w:t xml:space="preserve"> </w:t>
      </w:r>
      <w:r w:rsidR="000E7A67">
        <w:rPr>
          <w:lang w:eastAsia="zh-CN"/>
        </w:rPr>
        <w:t>the</w:t>
      </w:r>
      <w:r w:rsidR="00592E08">
        <w:rPr>
          <w:lang w:eastAsia="zh-CN"/>
        </w:rPr>
        <w:t xml:space="preserve"> projection</w:t>
      </w:r>
      <w:r w:rsidR="00592E08" w:rsidRPr="00592E08">
        <w:rPr>
          <w:lang w:eastAsia="zh-CN"/>
        </w:rPr>
        <w:t xml:space="preserve"> </w:t>
      </w:r>
      <w:r w:rsidR="00A04CA2">
        <w:rPr>
          <w:lang w:eastAsia="zh-CN"/>
        </w:rPr>
        <w:t>method</w:t>
      </w:r>
      <w:r w:rsidR="00303E6F">
        <w:rPr>
          <w:lang w:eastAsia="zh-CN"/>
        </w:rPr>
        <w:t xml:space="preserve"> </w:t>
      </w:r>
      <w:r w:rsidR="00D72741">
        <w:rPr>
          <w:lang w:eastAsia="zh-CN"/>
        </w:rPr>
        <w:fldChar w:fldCharType="begin"/>
      </w:r>
      <w:r w:rsidR="00E62808">
        <w:rPr>
          <w:lang w:eastAsia="zh-CN"/>
        </w:rPr>
        <w:instrText xml:space="preserve"> ADDIN ZOTERO_ITEM CSL_CITATION {"citationID":"d9wzdmmb","properties":{"formattedCitation":"(Chorin 1968; Harlow &amp; Welch 1965; Kim &amp; Moin 1985)","plainCitation":"(Chorin 1968; Harlow &amp; Welch 1965; Kim &amp; Moin 1985)","noteIndex":0},"citationItems":[{"id":5993,"uris":["http://zotero.org/users/14492247/items/BAIP9TEE"],"itemData":{"id":5993,"type":"article-journal","title":"Numerical Solution of the Navier-Stokes Equations","author":[{"family":"Chorin","given":"Alexandre Joel"}],"issued":{"date-parts":[["1968"]]}}},{"id":5121,"uris":["http://zotero.org/users/14492247/items/QRAUC66L"],"itemData":{"id":5121,"type":"article-journal","container-title":"Physics of Fluids","DOI":"10.1063/1.1761178","ISSN":"00319171","issue":"12","note":"section: 2182","page":"2182-2189","title":"Numerical Calculation of Time-Dependent Viscous Incompressible Flow of Fluid with Free Surface","volume":"8","author":[{"family":"Harlow","given":"Francis H."},{"family":"Welch","given":"J. Eddie"}],"issued":{"date-parts":[["1965"]]}}},{"id":5112,"uris":["http://zotero.org/users/14492247/items/4QJSB7AS"],"itemData":{"id":5112,"type":"article-journal","container-title":"Journal of Computational Physics","issue":"2","page":"308-323","title":"Application of a fractional-step method to incompressible Navier-Stokes equations","volume":"59","author":[{"family":"Kim","given":"J."},{"family":"Moin","given":"P."}],"issued":{"date-parts":[["1985"]]}}}],"schema":"https://github.com/citation-style-language/schema/raw/master/csl-citation.json"} </w:instrText>
      </w:r>
      <w:r w:rsidR="00D72741">
        <w:rPr>
          <w:lang w:eastAsia="zh-CN"/>
        </w:rPr>
        <w:fldChar w:fldCharType="separate"/>
      </w:r>
      <w:r w:rsidR="00E62808" w:rsidRPr="00E62808">
        <w:t>(Chorin 1968; Harlow &amp; Welch 1965; Kim &amp; Moin 1985)</w:t>
      </w:r>
      <w:r w:rsidR="00D72741">
        <w:rPr>
          <w:lang w:eastAsia="zh-CN"/>
        </w:rPr>
        <w:fldChar w:fldCharType="end"/>
      </w:r>
    </w:p>
    <w:p w14:paraId="2FE92C5A" w14:textId="070A4164" w:rsidR="00253A4F" w:rsidRDefault="00253A4F" w:rsidP="00253A4F">
      <w:pPr>
        <w:pStyle w:val="MTDisplayEquation"/>
        <w:spacing w:line="360" w:lineRule="auto"/>
      </w:pPr>
      <w:r>
        <w:tab/>
      </w:r>
      <w:r w:rsidR="00C14283" w:rsidRPr="00275E3A">
        <w:rPr>
          <w:position w:val="-30"/>
        </w:rPr>
        <w:object w:dxaOrig="7140" w:dyaOrig="720" w14:anchorId="2BEBC16F">
          <v:shape id="_x0000_i1089" type="#_x0000_t75" style="width:355pt;height:36.95pt" o:ole="">
            <v:imagedata r:id="rId135" o:title=""/>
          </v:shape>
          <o:OLEObject Type="Embed" ProgID="Equation.DSMT4" ShapeID="_x0000_i1089" DrawAspect="Content" ObjectID="_1780900044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632490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45</w:instrText>
      </w:r>
      <w:r w:rsidR="00432447">
        <w:rPr>
          <w:noProof/>
        </w:rPr>
        <w:fldChar w:fldCharType="end"/>
      </w:r>
      <w:r>
        <w:instrText>)</w:instrText>
      </w:r>
      <w:bookmarkEnd w:id="17"/>
      <w:r>
        <w:fldChar w:fldCharType="end"/>
      </w:r>
    </w:p>
    <w:p w14:paraId="52F79453" w14:textId="07466EBD" w:rsidR="001127D4" w:rsidRDefault="001127D4" w:rsidP="001127D4">
      <w:pPr>
        <w:pStyle w:val="MTDisplayEquation"/>
        <w:spacing w:line="360" w:lineRule="auto"/>
      </w:pPr>
      <w:r>
        <w:tab/>
      </w:r>
      <w:r w:rsidRPr="00275E3A">
        <w:rPr>
          <w:position w:val="-12"/>
        </w:rPr>
        <w:object w:dxaOrig="1740" w:dyaOrig="380" w14:anchorId="7F022344">
          <v:shape id="_x0000_i1090" type="#_x0000_t75" style="width:87.05pt;height:19.4pt" o:ole="">
            <v:imagedata r:id="rId137" o:title=""/>
          </v:shape>
          <o:OLEObject Type="Embed" ProgID="Equation.DSMT4" ShapeID="_x0000_i1090" DrawAspect="Content" ObjectID="_1780900045" r:id="rId1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0BF143DC" w14:textId="1C85D596" w:rsidR="001127D4" w:rsidRPr="001127D4" w:rsidRDefault="001127D4" w:rsidP="001127D4">
      <w:pPr>
        <w:pStyle w:val="MTDisplayEquation"/>
        <w:spacing w:line="360" w:lineRule="auto"/>
        <w:ind w:firstLine="0"/>
      </w:pPr>
      <w:r>
        <w:tab/>
      </w:r>
      <w:r w:rsidRPr="00275E3A">
        <w:rPr>
          <w:position w:val="-10"/>
        </w:rPr>
        <w:object w:dxaOrig="1320" w:dyaOrig="360" w14:anchorId="41C4F79C">
          <v:shape id="_x0000_i1091" type="#_x0000_t75" style="width:66.35pt;height:17.55pt" o:ole="">
            <v:imagedata r:id="rId139" o:title=""/>
          </v:shape>
          <o:OLEObject Type="Embed" ProgID="Equation.DSMT4" ShapeID="_x0000_i1091" DrawAspect="Content" ObjectID="_1780900046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42688F01" w14:textId="10643679" w:rsidR="00275E3A" w:rsidRDefault="00275E3A" w:rsidP="00275E3A">
      <w:pPr>
        <w:pStyle w:val="MTDisplayEquation"/>
        <w:spacing w:line="360" w:lineRule="auto"/>
      </w:pPr>
      <w:r>
        <w:tab/>
      </w:r>
      <w:r w:rsidR="00F073C4" w:rsidRPr="00275E3A">
        <w:rPr>
          <w:position w:val="-28"/>
        </w:rPr>
        <w:object w:dxaOrig="1180" w:dyaOrig="700" w14:anchorId="18FE127C">
          <v:shape id="_x0000_i1092" type="#_x0000_t75" style="width:59.5pt;height:35.05pt" o:ole="">
            <v:imagedata r:id="rId141" o:title=""/>
          </v:shape>
          <o:OLEObject Type="Embed" ProgID="Equation.DSMT4" ShapeID="_x0000_i1092" DrawAspect="Content" ObjectID="_1780900047" r:id="rId1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48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34D6BBE6" w14:textId="45AB1DA9" w:rsidR="004553ED" w:rsidRDefault="00253A4F" w:rsidP="00253A4F"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093" type="#_x0000_t75" style="width:44.45pt;height:15.65pt" o:ole="">
            <v:imagedata r:id="rId143" o:title=""/>
          </v:shape>
          <o:OLEObject Type="Embed" ProgID="Equation.DSMT4" ShapeID="_x0000_i1093" DrawAspect="Content" ObjectID="_1780900048" r:id="rId144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094" type="#_x0000_t75" style="width:37.55pt;height:19.4pt" o:ole="">
            <v:imagedata r:id="rId145" o:title=""/>
          </v:shape>
          <o:OLEObject Type="Embed" ProgID="Equation.DSMT4" ShapeID="_x0000_i1094" DrawAspect="Content" ObjectID="_1780900049" r:id="rId146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095" type="#_x0000_t75" style="width:45.1pt;height:19.4pt" o:ole="">
            <v:imagedata r:id="rId147" o:title=""/>
          </v:shape>
          <o:OLEObject Type="Embed" ProgID="Equation.DSMT4" ShapeID="_x0000_i1095" DrawAspect="Content" ObjectID="_1780900050" r:id="rId148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096" type="#_x0000_t75" style="width:16.9pt;height:19.4pt" o:ole="">
            <v:imagedata r:id="rId149" o:title=""/>
          </v:shape>
          <o:OLEObject Type="Embed" ProgID="Equation.DSMT4" ShapeID="_x0000_i1096" DrawAspect="Content" ObjectID="_1780900051" r:id="rId150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097" type="#_x0000_t75" style="width:34.45pt;height:16.9pt" o:ole="">
            <v:imagedata r:id="rId151" o:title=""/>
          </v:shape>
          <o:OLEObject Type="Embed" ProgID="Equation.DSMT4" ShapeID="_x0000_i1097" DrawAspect="Content" ObjectID="_1780900052" r:id="rId152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098" type="#_x0000_t75" style="width:15.65pt;height:16.9pt" o:ole="">
            <v:imagedata r:id="rId153" o:title=""/>
          </v:shape>
          <o:OLEObject Type="Embed" ProgID="Equation.DSMT4" ShapeID="_x0000_i1098" DrawAspect="Content" ObjectID="_1780900053" r:id="rId154"/>
        </w:object>
      </w:r>
      <w:r>
        <w:t xml:space="preserve"> denotes </w:t>
      </w:r>
      <w:r w:rsidR="00CB0B87">
        <w:t xml:space="preserve">nonlinear terms, including convective and modelled stress </w:t>
      </w:r>
      <w:r w:rsidR="00A45C2B">
        <w:t>terms,</w:t>
      </w:r>
    </w:p>
    <w:p w14:paraId="457F735E" w14:textId="6C180AD9" w:rsidR="00CB0B87" w:rsidRDefault="00CB0B87" w:rsidP="00CB0B87">
      <w:pPr>
        <w:pStyle w:val="MTDisplayEquation"/>
        <w:spacing w:line="360" w:lineRule="auto"/>
      </w:pPr>
      <w:r>
        <w:tab/>
      </w:r>
      <w:r w:rsidR="00B549A5" w:rsidRPr="00126464">
        <w:rPr>
          <w:position w:val="-32"/>
        </w:rPr>
        <w:object w:dxaOrig="1780" w:dyaOrig="740" w14:anchorId="5995964D">
          <v:shape id="_x0000_i1099" type="#_x0000_t75" style="width:88.9pt;height:36.95pt" o:ole="">
            <v:imagedata r:id="rId155" o:title=""/>
          </v:shape>
          <o:OLEObject Type="Embed" ProgID="Equation.DSMT4" ShapeID="_x0000_i1099" DrawAspect="Content" ObjectID="_1780900054" r:id="rId1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49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208C8E7E" w14:textId="484D911A" w:rsidR="005B408B" w:rsidRDefault="00CB0B87" w:rsidP="00253A4F">
      <w:r>
        <w:t xml:space="preserve">The operator </w:t>
      </w:r>
      <w:r w:rsidR="005B408B" w:rsidRPr="005B408B">
        <w:rPr>
          <w:position w:val="-14"/>
        </w:rPr>
        <w:object w:dxaOrig="300" w:dyaOrig="380" w14:anchorId="115C19A5">
          <v:shape id="_x0000_i1100" type="#_x0000_t75" style="width:15.65pt;height:19.4pt" o:ole="">
            <v:imagedata r:id="rId157" o:title=""/>
          </v:shape>
          <o:OLEObject Type="Embed" ProgID="Equation.DSMT4" ShapeID="_x0000_i1100" DrawAspect="Content" ObjectID="_1780900055" r:id="rId158"/>
        </w:object>
      </w:r>
      <w:r w:rsidR="00253A4F">
        <w:t xml:space="preserve"> </w:t>
      </w:r>
      <w:r w:rsidR="006C0E95">
        <w:t>denotes</w:t>
      </w:r>
      <w:r w:rsidR="00253A4F">
        <w:t xml:space="preserve"> second-order </w:t>
      </w:r>
      <w:r w:rsidR="004507A5">
        <w:t>derivative,</w:t>
      </w:r>
    </w:p>
    <w:p w14:paraId="6EB05BF3" w14:textId="38B12299" w:rsidR="005B408B" w:rsidRDefault="005B408B" w:rsidP="005B408B">
      <w:pPr>
        <w:pStyle w:val="MTDisplayEquation"/>
      </w:pPr>
      <w:r>
        <w:tab/>
      </w:r>
      <w:r w:rsidRPr="005B408B">
        <w:rPr>
          <w:position w:val="-32"/>
        </w:rPr>
        <w:object w:dxaOrig="1120" w:dyaOrig="740" w14:anchorId="734D6860">
          <v:shape id="_x0000_i1101" type="#_x0000_t75" style="width:56.35pt;height:36.95pt" o:ole="">
            <v:imagedata r:id="rId159" o:title=""/>
          </v:shape>
          <o:OLEObject Type="Embed" ProgID="Equation.DSMT4" ShapeID="_x0000_i1101" DrawAspect="Content" ObjectID="_1780900056" r:id="rId1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14:paraId="6491FEBA" w14:textId="4B4344B9" w:rsidR="005B408B" w:rsidRPr="00B549A5" w:rsidRDefault="00253A4F" w:rsidP="00253A4F">
      <w:pPr>
        <w:rPr>
          <w:lang w:eastAsia="zh-CN"/>
        </w:rPr>
      </w:pPr>
      <w:r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10DC925F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Pr="00614811">
        <w:rPr>
          <w:position w:val="-88"/>
        </w:rPr>
        <w:object w:dxaOrig="2659" w:dyaOrig="1920" w14:anchorId="15507DC6">
          <v:shape id="_x0000_i1102" type="#_x0000_t75" style="width:133.35pt;height:96.4pt" o:ole="">
            <v:imagedata r:id="rId161" o:title=""/>
          </v:shape>
          <o:OLEObject Type="Embed" ProgID="Equation.DSMT4" ShapeID="_x0000_i1102" DrawAspect="Content" ObjectID="_1780900057" r:id="rId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51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3394E753" w14:textId="7B4CB147" w:rsidR="001414B0" w:rsidRDefault="001414B0" w:rsidP="00253A4F">
      <w:r>
        <w:t>The stability condition</w:t>
      </w:r>
      <w:r w:rsidR="009B1D11">
        <w:t xml:space="preserve"> </w:t>
      </w:r>
      <w:r w:rsidR="00D70186">
        <w:t>is</w:t>
      </w:r>
    </w:p>
    <w:p w14:paraId="60C4DDB3" w14:textId="351F9A47" w:rsidR="003C1BC6" w:rsidRDefault="001414B0" w:rsidP="00F4601B">
      <w:pPr>
        <w:pStyle w:val="MTDisplayEquation"/>
      </w:pPr>
      <w:r>
        <w:tab/>
      </w:r>
      <w:r w:rsidR="00F4601B" w:rsidRPr="00F4601B">
        <w:rPr>
          <w:position w:val="-70"/>
        </w:rPr>
        <w:object w:dxaOrig="5920" w:dyaOrig="1520" w14:anchorId="38E0E104">
          <v:shape id="_x0000_i1103" type="#_x0000_t75" style="width:296.75pt;height:76.4pt" o:ole="">
            <v:imagedata r:id="rId163" o:title=""/>
          </v:shape>
          <o:OLEObject Type="Embed" ProgID="Equation.DSMT4" ShapeID="_x0000_i1103" DrawAspect="Content" ObjectID="_1780900058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859532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52</w:instrText>
      </w:r>
      <w:r w:rsidR="00432447">
        <w:rPr>
          <w:noProof/>
        </w:rPr>
        <w:fldChar w:fldCharType="end"/>
      </w:r>
      <w:r>
        <w:instrText>)</w:instrText>
      </w:r>
      <w:bookmarkEnd w:id="18"/>
      <w:r>
        <w:fldChar w:fldCharType="end"/>
      </w:r>
    </w:p>
    <w:p w14:paraId="404AE805" w14:textId="16165629" w:rsidR="00F4601B" w:rsidRPr="00F4601B" w:rsidRDefault="00F4601B" w:rsidP="00F4601B">
      <w:pPr>
        <w:rPr>
          <w:lang w:eastAsia="zh-CN"/>
        </w:rPr>
      </w:pPr>
      <w:r>
        <w:rPr>
          <w:rFonts w:hint="eastAsia"/>
          <w:lang w:eastAsia="zh-CN"/>
        </w:rPr>
        <w:t xml:space="preserve">Its implementation </w:t>
      </w:r>
      <w:r w:rsidR="00E47386">
        <w:rPr>
          <w:lang w:eastAsia="zh-CN"/>
        </w:rPr>
        <w:t>is</w:t>
      </w:r>
    </w:p>
    <w:p w14:paraId="279F76FF" w14:textId="7213118C" w:rsidR="00F4601B" w:rsidRDefault="00F4601B" w:rsidP="00F4601B">
      <w:pPr>
        <w:pStyle w:val="MTDisplayEquation"/>
      </w:pPr>
      <w:r>
        <w:tab/>
      </w:r>
      <w:r w:rsidR="00D70186" w:rsidRPr="00D70186">
        <w:rPr>
          <w:position w:val="-70"/>
        </w:rPr>
        <w:object w:dxaOrig="8220" w:dyaOrig="1520" w14:anchorId="38606199">
          <v:shape id="_x0000_i1104" type="#_x0000_t75" style="width:411.35pt;height:76.4pt" o:ole="">
            <v:imagedata r:id="rId165" o:title=""/>
          </v:shape>
          <o:OLEObject Type="Embed" ProgID="Equation.DSMT4" ShapeID="_x0000_i1104" DrawAspect="Content" ObjectID="_1780900059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53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732FDAA7" w14:textId="72857561" w:rsidR="00D70186" w:rsidRDefault="00D70186" w:rsidP="00D70186">
      <w:pPr>
        <w:pStyle w:val="MTDisplayEquation"/>
        <w:ind w:firstLine="0"/>
      </w:pPr>
      <w:r>
        <w:tab/>
      </w:r>
      <w:r w:rsidRPr="00D70186">
        <w:rPr>
          <w:position w:val="-70"/>
        </w:rPr>
        <w:object w:dxaOrig="7400" w:dyaOrig="1520" w14:anchorId="44CB84E9">
          <v:shape id="_x0000_i1105" type="#_x0000_t75" style="width:370pt;height:76.4pt" o:ole="">
            <v:imagedata r:id="rId167" o:title=""/>
          </v:shape>
          <o:OLEObject Type="Embed" ProgID="Equation.DSMT4" ShapeID="_x0000_i1105" DrawAspect="Content" ObjectID="_1780900060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14:paraId="4E7A2486" w14:textId="11BFE493" w:rsidR="00D70186" w:rsidRPr="00D70186" w:rsidRDefault="00D70186" w:rsidP="00D70186">
      <w:pPr>
        <w:pStyle w:val="MTDisplayEquation"/>
      </w:pPr>
      <w:r>
        <w:tab/>
      </w:r>
      <w:r w:rsidRPr="00D70186">
        <w:rPr>
          <w:position w:val="-70"/>
        </w:rPr>
        <w:object w:dxaOrig="5620" w:dyaOrig="1520" w14:anchorId="3ED7F854">
          <v:shape id="_x0000_i1106" type="#_x0000_t75" style="width:280.5pt;height:76.4pt" o:ole="">
            <v:imagedata r:id="rId169" o:title=""/>
          </v:shape>
          <o:OLEObject Type="Embed" ProgID="Equation.DSMT4" ShapeID="_x0000_i1106" DrawAspect="Content" ObjectID="_1780900061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55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3EC4B1EC" w14:textId="2E1A0B31" w:rsidR="005F0312" w:rsidRDefault="00153E8F" w:rsidP="005F0312">
      <w:pPr>
        <w:rPr>
          <w:lang w:eastAsia="zh-CN"/>
        </w:rPr>
      </w:pPr>
      <w:r>
        <w:t xml:space="preserve">The eddy viscosity part is typically </w:t>
      </w:r>
      <w:r w:rsidR="00D70186">
        <w:t>less</w:t>
      </w:r>
      <w:r>
        <w:t xml:space="preserve"> than the </w:t>
      </w:r>
      <w:r w:rsidR="00693C00">
        <w:t xml:space="preserve">laminar </w:t>
      </w:r>
      <w:r>
        <w:t>viscous part, so it can be neglect</w:t>
      </w:r>
      <w:r w:rsidR="00596F06">
        <w:t>ed</w:t>
      </w:r>
      <w:r>
        <w:t>. As the Reynolds number increases, the inviscid part dominates the stabi</w:t>
      </w:r>
      <w:r w:rsidR="00924BF9">
        <w:t>lity</w:t>
      </w:r>
      <w:r>
        <w:t xml:space="preserve"> condition. </w:t>
      </w:r>
      <w:r w:rsidR="005F0312">
        <w:t xml:space="preserve">If the viscous term is treated implicitly only in the </w:t>
      </w:r>
      <m:oMath>
        <m:r>
          <w:rPr>
            <w:rFonts w:ascii="Cambria Math" w:hAnsi="Cambria Math"/>
          </w:rPr>
          <m:t>z</m:t>
        </m:r>
      </m:oMath>
      <w:r w:rsidR="005F0312">
        <w:t xml:space="preserve"> direc</w:t>
      </w:r>
      <w:r w:rsidR="00FE6DDC">
        <w:rPr>
          <w:rFonts w:hint="eastAsia"/>
          <w:lang w:eastAsia="zh-CN"/>
        </w:rPr>
        <w:t>tion,</w:t>
      </w:r>
    </w:p>
    <w:p w14:paraId="1AEA7E95" w14:textId="75BFD970" w:rsidR="005F0312" w:rsidRDefault="005F0312" w:rsidP="005F0312">
      <w:pPr>
        <w:pStyle w:val="MTDisplayEquation"/>
      </w:pPr>
      <w:r>
        <w:tab/>
      </w:r>
      <w:r w:rsidRPr="005971E6">
        <w:rPr>
          <w:position w:val="-64"/>
        </w:rPr>
        <w:object w:dxaOrig="8540" w:dyaOrig="1400" w14:anchorId="0AA5843F">
          <v:shape id="_x0000_i1107" type="#_x0000_t75" style="width:423.85pt;height:70.1pt" o:ole="">
            <v:imagedata r:id="rId171" o:title=""/>
          </v:shape>
          <o:OLEObject Type="Embed" ProgID="Equation.DSMT4" ShapeID="_x0000_i1107" DrawAspect="Content" ObjectID="_1780900062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56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3106D76C" w14:textId="77777777" w:rsidR="005F0312" w:rsidRDefault="005F0312" w:rsidP="005F0312">
      <w:r>
        <w:rPr>
          <w:rFonts w:hint="eastAsia"/>
          <w:lang w:eastAsia="zh-CN"/>
        </w:rPr>
        <w:lastRenderedPageBreak/>
        <w:t>Let</w:t>
      </w:r>
      <w:r>
        <w:rPr>
          <w:lang w:eastAsia="zh-CN"/>
        </w:rPr>
        <w:t xml:space="preserve"> </w:t>
      </w:r>
      <w:r w:rsidRPr="001106FD">
        <w:rPr>
          <w:position w:val="-12"/>
        </w:rPr>
        <w:object w:dxaOrig="1480" w:dyaOrig="380" w14:anchorId="0ACF1AEA">
          <v:shape id="_x0000_i1108" type="#_x0000_t75" style="width:74.5pt;height:19.4pt" o:ole="">
            <v:imagedata r:id="rId173" o:title=""/>
          </v:shape>
          <o:OLEObject Type="Embed" ProgID="Equation.DSMT4" ShapeID="_x0000_i1108" DrawAspect="Content" ObjectID="_1780900063" r:id="rId174"/>
        </w:object>
      </w:r>
      <w:r>
        <w:rPr>
          <w:lang w:eastAsia="zh-CN"/>
        </w:rPr>
        <w:t>,</w:t>
      </w:r>
    </w:p>
    <w:p w14:paraId="6E831409" w14:textId="6E1F9142" w:rsidR="005F0312" w:rsidRDefault="004C4EF6" w:rsidP="005F0312">
      <w:pPr>
        <w:pStyle w:val="MTDisplayEquation"/>
        <w:ind w:firstLine="0"/>
      </w:pPr>
      <w:r w:rsidRPr="005971E6">
        <w:rPr>
          <w:position w:val="-64"/>
        </w:rPr>
        <w:object w:dxaOrig="9499" w:dyaOrig="1400" w14:anchorId="4648350F">
          <v:shape id="_x0000_i1109" type="#_x0000_t75" style="width:442pt;height:65.1pt" o:ole="">
            <v:imagedata r:id="rId175" o:title=""/>
          </v:shape>
          <o:OLEObject Type="Embed" ProgID="Equation.DSMT4" ShapeID="_x0000_i1109" DrawAspect="Content" ObjectID="_1780900064" r:id="rId176"/>
        </w:object>
      </w:r>
      <w:r w:rsidR="005F0312">
        <w:tab/>
      </w:r>
      <w:r w:rsidR="005F0312">
        <w:fldChar w:fldCharType="begin"/>
      </w:r>
      <w:r w:rsidR="005F0312">
        <w:instrText xml:space="preserve"> MACROBUTTON MTPlaceRef \* MERGEFORMAT </w:instrText>
      </w:r>
      <w:r w:rsidR="005F0312">
        <w:fldChar w:fldCharType="begin"/>
      </w:r>
      <w:r w:rsidR="005F0312">
        <w:instrText xml:space="preserve"> SEQ MTEqn \h \* MERGEFORMAT </w:instrText>
      </w:r>
      <w:r w:rsidR="005F0312">
        <w:fldChar w:fldCharType="end"/>
      </w:r>
      <w:bookmarkStart w:id="19" w:name="ZEqnNum492216"/>
      <w:r w:rsidR="005F0312"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57</w:instrText>
      </w:r>
      <w:r w:rsidR="00432447">
        <w:rPr>
          <w:noProof/>
        </w:rPr>
        <w:fldChar w:fldCharType="end"/>
      </w:r>
      <w:r w:rsidR="005F0312">
        <w:instrText>)</w:instrText>
      </w:r>
      <w:bookmarkEnd w:id="19"/>
      <w:r w:rsidR="005F0312">
        <w:fldChar w:fldCharType="end"/>
      </w:r>
    </w:p>
    <w:p w14:paraId="169E94B7" w14:textId="12A4E4FB" w:rsidR="004C4EF6" w:rsidRDefault="005F0312" w:rsidP="005F0312">
      <w:r>
        <w:rPr>
          <w:lang w:eastAsia="zh-CN"/>
        </w:rPr>
        <w:t xml:space="preserve">Let </w:t>
      </w:r>
      <w:r w:rsidRPr="00B64C8E">
        <w:rPr>
          <w:position w:val="-24"/>
        </w:rPr>
        <w:object w:dxaOrig="1120" w:dyaOrig="660" w14:anchorId="5B28672D">
          <v:shape id="_x0000_i1110" type="#_x0000_t75" style="width:57.6pt;height:32.55pt" o:ole="">
            <v:imagedata r:id="rId177" o:title=""/>
          </v:shape>
          <o:OLEObject Type="Embed" ProgID="Equation.DSMT4" ShapeID="_x0000_i1110" DrawAspect="Content" ObjectID="_1780900065" r:id="rId178"/>
        </w:object>
      </w:r>
      <w:r w:rsidR="004C4EF6">
        <w:t>,</w:t>
      </w:r>
    </w:p>
    <w:p w14:paraId="338BCCFB" w14:textId="42EB82AA" w:rsidR="004C4EF6" w:rsidRDefault="004C4EF6" w:rsidP="004C4EF6">
      <w:pPr>
        <w:pStyle w:val="MTDisplayEquation"/>
      </w:pPr>
      <w:r>
        <w:tab/>
      </w:r>
      <w:r w:rsidRPr="004C4EF6">
        <w:rPr>
          <w:position w:val="-66"/>
        </w:rPr>
        <w:object w:dxaOrig="8059" w:dyaOrig="1440" w14:anchorId="3BEBF022">
          <v:shape id="_x0000_i1111" type="#_x0000_t75" style="width:403.2pt;height:1in" o:ole="">
            <v:imagedata r:id="rId179" o:title=""/>
          </v:shape>
          <o:OLEObject Type="Embed" ProgID="Equation.DSMT4" ShapeID="_x0000_i1111" DrawAspect="Content" ObjectID="_1780900066" r:id="rId1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50C9BC94" w14:textId="5BB9E6DE" w:rsidR="005F0312" w:rsidRDefault="005F0312" w:rsidP="005F0312">
      <w:r>
        <w:rPr>
          <w:rFonts w:hint="eastAsia"/>
          <w:lang w:eastAsia="zh-CN"/>
        </w:rPr>
        <w:t xml:space="preserve">Expand </w:t>
      </w:r>
      <w:r>
        <w:rPr>
          <w:lang w:eastAsia="zh-CN"/>
        </w:rPr>
        <w:t>it.</w:t>
      </w:r>
    </w:p>
    <w:p w14:paraId="4C991355" w14:textId="4E8E2E10" w:rsidR="005F0312" w:rsidRDefault="005F0312" w:rsidP="005F0312">
      <w:pPr>
        <w:pStyle w:val="MTDisplayEquation"/>
        <w:spacing w:line="360" w:lineRule="auto"/>
      </w:pPr>
      <w:r>
        <w:tab/>
      </w:r>
      <w:r w:rsidRPr="003C4481">
        <w:rPr>
          <w:position w:val="-16"/>
        </w:rPr>
        <w:object w:dxaOrig="2280" w:dyaOrig="440" w14:anchorId="19B1382C">
          <v:shape id="_x0000_i1112" type="#_x0000_t75" style="width:114.55pt;height:21.9pt" o:ole="">
            <v:imagedata r:id="rId181" o:title=""/>
          </v:shape>
          <o:OLEObject Type="Embed" ProgID="Equation.DSMT4" ShapeID="_x0000_i1112" DrawAspect="Content" ObjectID="_1780900067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940015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59</w:instrText>
      </w:r>
      <w:r w:rsidR="00432447">
        <w:rPr>
          <w:noProof/>
        </w:rPr>
        <w:fldChar w:fldCharType="end"/>
      </w:r>
      <w:r>
        <w:instrText>)</w:instrText>
      </w:r>
      <w:bookmarkEnd w:id="20"/>
      <w:r>
        <w:fldChar w:fldCharType="end"/>
      </w:r>
    </w:p>
    <w:p w14:paraId="4848FF78" w14:textId="54BC7536" w:rsidR="00253A4F" w:rsidRDefault="00153E8F" w:rsidP="00253A4F">
      <w:r>
        <w:t>If</w:t>
      </w:r>
      <w:r w:rsidR="00253A4F">
        <w:t xml:space="preserve"> the viscous term is </w:t>
      </w:r>
      <w:r w:rsidR="003A594F">
        <w:t>treated</w:t>
      </w:r>
      <w:r w:rsidR="00253A4F">
        <w:t xml:space="preserve"> implicitly</w:t>
      </w:r>
      <w:r w:rsidR="00931977">
        <w:t xml:space="preserve"> in all the three </w:t>
      </w:r>
      <w:r w:rsidR="00493240">
        <w:rPr>
          <w:lang w:eastAsia="zh-CN"/>
        </w:rPr>
        <w:t>directions,</w:t>
      </w:r>
    </w:p>
    <w:p w14:paraId="337D6A0C" w14:textId="7571D656" w:rsidR="00253A4F" w:rsidRDefault="00253A4F" w:rsidP="00253A4F">
      <w:pPr>
        <w:pStyle w:val="MTDisplayEquation"/>
        <w:spacing w:line="360" w:lineRule="auto"/>
      </w:pPr>
      <w:r>
        <w:tab/>
      </w:r>
      <w:r w:rsidR="00745078" w:rsidRPr="00745078">
        <w:rPr>
          <w:position w:val="-32"/>
        </w:rPr>
        <w:object w:dxaOrig="6200" w:dyaOrig="760" w14:anchorId="4BF5DC90">
          <v:shape id="_x0000_i1113" type="#_x0000_t75" style="width:309.9pt;height:39.45pt" o:ole="">
            <v:imagedata r:id="rId183" o:title=""/>
          </v:shape>
          <o:OLEObject Type="Embed" ProgID="Equation.DSMT4" ShapeID="_x0000_i1113" DrawAspect="Content" ObjectID="_1780900068" r:id="rId1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294674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60</w:instrText>
      </w:r>
      <w:r w:rsidR="00432447">
        <w:rPr>
          <w:noProof/>
        </w:rPr>
        <w:fldChar w:fldCharType="end"/>
      </w:r>
      <w:r>
        <w:instrText>)</w:instrText>
      </w:r>
      <w:bookmarkEnd w:id="21"/>
      <w:r>
        <w:fldChar w:fldCharType="end"/>
      </w:r>
    </w:p>
    <w:p w14:paraId="6D5A24D3" w14:textId="6653524F" w:rsidR="00253A4F" w:rsidRPr="00CF5C9D" w:rsidRDefault="00493DAF" w:rsidP="00253A4F">
      <w:pPr>
        <w:rPr>
          <w:lang w:eastAsia="zh-CN"/>
        </w:rPr>
      </w:pPr>
      <w:r>
        <w:rPr>
          <w:rFonts w:hint="eastAsia"/>
          <w:lang w:eastAsia="zh-CN"/>
        </w:rPr>
        <w:t xml:space="preserve">Let </w:t>
      </w:r>
      <w:r w:rsidR="00253A4F" w:rsidRPr="001106FD">
        <w:rPr>
          <w:position w:val="-12"/>
        </w:rPr>
        <w:object w:dxaOrig="1480" w:dyaOrig="380" w14:anchorId="321B4CAA">
          <v:shape id="_x0000_i1114" type="#_x0000_t75" style="width:74.5pt;height:19.4pt" o:ole="">
            <v:imagedata r:id="rId173" o:title=""/>
          </v:shape>
          <o:OLEObject Type="Embed" ProgID="Equation.DSMT4" ShapeID="_x0000_i1114" DrawAspect="Content" ObjectID="_1780900069" r:id="rId185"/>
        </w:object>
      </w:r>
      <w:r w:rsidR="00E46BFA">
        <w:t>,</w:t>
      </w:r>
    </w:p>
    <w:p w14:paraId="11448963" w14:textId="6DC9A6AF" w:rsidR="00760F65" w:rsidRPr="00760F65" w:rsidRDefault="00253A4F" w:rsidP="00760F65">
      <w:pPr>
        <w:pStyle w:val="MTDisplayEquation"/>
        <w:spacing w:line="360" w:lineRule="auto"/>
      </w:pPr>
      <w:r>
        <w:tab/>
      </w:r>
      <w:r w:rsidR="00C14283" w:rsidRPr="00760F65">
        <w:rPr>
          <w:position w:val="-32"/>
        </w:rPr>
        <w:object w:dxaOrig="6440" w:dyaOrig="760" w14:anchorId="5C58F31E">
          <v:shape id="_x0000_i1115" type="#_x0000_t75" style="width:321.2pt;height:39.45pt" o:ole="">
            <v:imagedata r:id="rId186" o:title=""/>
          </v:shape>
          <o:OLEObject Type="Embed" ProgID="Equation.DSMT4" ShapeID="_x0000_i1115" DrawAspect="Content" ObjectID="_1780900070" r:id="rId1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436819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61</w:instrText>
      </w:r>
      <w:r w:rsidR="00432447">
        <w:rPr>
          <w:noProof/>
        </w:rPr>
        <w:fldChar w:fldCharType="end"/>
      </w:r>
      <w:r>
        <w:instrText>)</w:instrText>
      </w:r>
      <w:bookmarkEnd w:id="22"/>
      <w:r>
        <w:fldChar w:fldCharType="end"/>
      </w:r>
    </w:p>
    <w:p w14:paraId="5BF826E9" w14:textId="14DDFE85" w:rsidR="00253A4F" w:rsidRDefault="00F36C90" w:rsidP="00253A4F">
      <w:r>
        <w:t>Let</w:t>
      </w:r>
      <w:r w:rsidR="00253A4F">
        <w:t xml:space="preserve"> </w:t>
      </w:r>
      <w:r w:rsidR="00253A4F" w:rsidRPr="00B64C8E">
        <w:rPr>
          <w:position w:val="-24"/>
        </w:rPr>
        <w:object w:dxaOrig="1120" w:dyaOrig="660" w14:anchorId="5B73AC2D">
          <v:shape id="_x0000_i1116" type="#_x0000_t75" style="width:57.6pt;height:32.55pt" o:ole="">
            <v:imagedata r:id="rId177" o:title=""/>
          </v:shape>
          <o:OLEObject Type="Embed" ProgID="Equation.DSMT4" ShapeID="_x0000_i1116" DrawAspect="Content" ObjectID="_1780900071" r:id="rId188"/>
        </w:object>
      </w:r>
      <w:r w:rsidR="00924A9A">
        <w:t>,</w:t>
      </w:r>
    </w:p>
    <w:p w14:paraId="59F9A357" w14:textId="793408ED" w:rsidR="00253A4F" w:rsidRDefault="00253A4F" w:rsidP="00253A4F">
      <w:pPr>
        <w:pStyle w:val="MTDisplayEquation"/>
        <w:spacing w:line="360" w:lineRule="auto"/>
      </w:pPr>
      <w:r>
        <w:tab/>
      </w:r>
      <w:r w:rsidR="00C14283" w:rsidRPr="003C4481">
        <w:rPr>
          <w:position w:val="-16"/>
        </w:rPr>
        <w:object w:dxaOrig="6020" w:dyaOrig="440" w14:anchorId="7FA111DC">
          <v:shape id="_x0000_i1117" type="#_x0000_t75" style="width:302.4pt;height:21.9pt" o:ole="">
            <v:imagedata r:id="rId189" o:title=""/>
          </v:shape>
          <o:OLEObject Type="Embed" ProgID="Equation.DSMT4" ShapeID="_x0000_i1117" DrawAspect="Content" ObjectID="_1780900072" r:id="rId1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62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58FC339F" w14:textId="2DAE1AE6" w:rsidR="00253A4F" w:rsidRDefault="009B4223" w:rsidP="00253A4F">
      <w:pPr>
        <w:rPr>
          <w:lang w:eastAsia="zh-CN"/>
        </w:rPr>
      </w:pPr>
      <w:r>
        <w:rPr>
          <w:lang w:eastAsia="zh-CN"/>
        </w:rPr>
        <w:t>Expand it,</w:t>
      </w:r>
    </w:p>
    <w:p w14:paraId="5E552DA2" w14:textId="375093A4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3360" w:dyaOrig="440" w14:anchorId="61372B1E">
          <v:shape id="_x0000_i1118" type="#_x0000_t75" style="width:170.9pt;height:21.9pt" o:ole="">
            <v:imagedata r:id="rId191" o:title=""/>
          </v:shape>
          <o:OLEObject Type="Embed" ProgID="Equation.DSMT4" ShapeID="_x0000_i1118" DrawAspect="Content" ObjectID="_1780900073" r:id="rId1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109809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63</w:instrText>
      </w:r>
      <w:r w:rsidR="00432447">
        <w:rPr>
          <w:noProof/>
        </w:rPr>
        <w:fldChar w:fldCharType="end"/>
      </w:r>
      <w:r>
        <w:instrText>)</w:instrText>
      </w:r>
      <w:bookmarkEnd w:id="23"/>
      <w:r>
        <w:fldChar w:fldCharType="end"/>
      </w:r>
    </w:p>
    <w:p w14:paraId="06999695" w14:textId="06E9AED6" w:rsidR="001E09CC" w:rsidRDefault="00253A4F" w:rsidP="001E09CC">
      <w:r>
        <w:rPr>
          <w:lang w:eastAsia="zh-CN"/>
        </w:rPr>
        <w:t xml:space="preserve">If </w:t>
      </w:r>
      <w:r w:rsidR="00C14283" w:rsidRPr="0001522E">
        <w:rPr>
          <w:position w:val="-14"/>
        </w:rPr>
        <w:object w:dxaOrig="320" w:dyaOrig="380" w14:anchorId="1C7E0407">
          <v:shape id="_x0000_i1119" type="#_x0000_t75" style="width:16.3pt;height:19.4pt" o:ole="">
            <v:imagedata r:id="rId193" o:title=""/>
          </v:shape>
          <o:OLEObject Type="Embed" ProgID="Equation.DSMT4" ShapeID="_x0000_i1119" DrawAspect="Content" ObjectID="_1780900074" r:id="rId194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1B3526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5A13A7" w:rsidRPr="005A13A7">
        <w:rPr>
          <w:iCs/>
        </w:rPr>
        <w:instrText>(6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</w:t>
      </w:r>
      <w:r w:rsidR="00CF6195">
        <w:rPr>
          <w:iCs/>
        </w:rPr>
        <w:t xml:space="preserve"> </w:t>
      </w:r>
      <w:r w:rsidR="009D5F00">
        <w:rPr>
          <w:iCs/>
        </w:rPr>
        <w:t>The</w:t>
      </w:r>
      <w:r w:rsidR="00CF6195">
        <w:rPr>
          <w:iCs/>
        </w:rPr>
        <w:t xml:space="preserve">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5A13A7">
        <w:instrText>(63)</w:instrText>
      </w:r>
      <w:r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E2951">
        <w:t>or</w:t>
      </w:r>
      <w:r w:rsidR="003D79C5">
        <w:t xml:space="preserve"> transform </w:t>
      </w:r>
      <w:r w:rsidR="00605687">
        <w:rPr>
          <w:rFonts w:hint="eastAsia"/>
          <w:lang w:eastAsia="zh-CN"/>
        </w:rPr>
        <w:t>method.</w:t>
      </w:r>
      <w:r w:rsidR="005F0312">
        <w:t xml:space="preserve"> </w:t>
      </w:r>
      <w:r w:rsidR="00BF2833">
        <w:rPr>
          <w:lang w:eastAsia="zh-CN"/>
        </w:rPr>
        <w:t>Hence,</w:t>
      </w:r>
      <w:r w:rsidR="00D15AC7">
        <w:rPr>
          <w:lang w:eastAsia="zh-CN"/>
        </w:rPr>
        <w:t xml:space="preserve"> the </w:t>
      </w:r>
      <w:r w:rsidR="00CD0698">
        <w:rPr>
          <w:lang w:eastAsia="zh-CN"/>
        </w:rPr>
        <w:t>right-hand sides</w:t>
      </w:r>
      <w:r w:rsidR="00D15AC7">
        <w:rPr>
          <w:lang w:eastAsia="zh-CN"/>
        </w:rPr>
        <w:t xml:space="preserve"> of Eq. </w: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GOTOBUTTON ZEqnNum632490  \* MERGEFORMAT </w:instrTex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REF ZEqnNum632490 \* Charformat \! \* MERGEFORMAT </w:instrText>
      </w:r>
      <w:r w:rsidR="00D15AC7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45)</w:instrText>
      </w:r>
      <w:r w:rsidR="00D15AC7">
        <w:rPr>
          <w:iCs/>
          <w:lang w:eastAsia="zh-CN"/>
        </w:rPr>
        <w:fldChar w:fldCharType="end"/>
      </w:r>
      <w:r w:rsidR="00D15AC7">
        <w:rPr>
          <w:iCs/>
          <w:lang w:eastAsia="zh-CN"/>
        </w:rPr>
        <w:fldChar w:fldCharType="end"/>
      </w:r>
      <w:r w:rsidR="0099093B">
        <w:rPr>
          <w:rFonts w:hint="eastAsia"/>
          <w:iCs/>
          <w:lang w:eastAsia="zh-CN"/>
        </w:rPr>
        <w:t>,</w:t>
      </w:r>
      <w:r w:rsidR="0099093B">
        <w:rPr>
          <w:rFonts w:hint="eastAsia"/>
          <w:lang w:eastAsia="zh-CN"/>
        </w:rPr>
        <w:t xml:space="preserve"> </w: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GOTOBUTTON ZEqnNum492216  \* MERGEFORMAT </w:instrTex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REF ZEqnNum492216 \* Charformat \! \* MERGEFORMAT </w:instrText>
      </w:r>
      <w:r w:rsidR="0099093B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57)</w:instrText>
      </w:r>
      <w:r w:rsidR="0099093B">
        <w:rPr>
          <w:iCs/>
          <w:lang w:eastAsia="zh-CN"/>
        </w:rPr>
        <w:fldChar w:fldCharType="end"/>
      </w:r>
      <w:r w:rsidR="0099093B">
        <w:rPr>
          <w:iCs/>
          <w:lang w:eastAsia="zh-CN"/>
        </w:rPr>
        <w:fldChar w:fldCharType="end"/>
      </w:r>
      <w:r w:rsidR="005F0312">
        <w:rPr>
          <w:iCs/>
          <w:lang w:eastAsia="zh-CN"/>
        </w:rPr>
        <w:t xml:space="preserve"> </w:t>
      </w:r>
      <w:r w:rsidR="00447119">
        <w:rPr>
          <w:iCs/>
          <w:lang w:eastAsia="zh-CN"/>
        </w:rPr>
        <w:t>and</w:t>
      </w:r>
      <w:r w:rsidR="005F0312">
        <w:rPr>
          <w:iCs/>
          <w:lang w:eastAsia="zh-CN"/>
        </w:rPr>
        <w:t xml:space="preserve"> </w:t>
      </w:r>
      <w:r w:rsidR="005F0312">
        <w:rPr>
          <w:lang w:eastAsia="zh-CN"/>
        </w:rPr>
        <w:fldChar w:fldCharType="begin"/>
      </w:r>
      <w:r w:rsidR="005F0312">
        <w:rPr>
          <w:lang w:eastAsia="zh-CN"/>
        </w:rPr>
        <w:instrText xml:space="preserve"> GOTOBUTTON ZEqnNum436819  \* MERGEFORMAT </w:instrText>
      </w:r>
      <w:r w:rsidR="005F0312">
        <w:rPr>
          <w:lang w:eastAsia="zh-CN"/>
        </w:rPr>
        <w:fldChar w:fldCharType="begin"/>
      </w:r>
      <w:r w:rsidR="005F0312">
        <w:rPr>
          <w:lang w:eastAsia="zh-CN"/>
        </w:rPr>
        <w:instrText xml:space="preserve"> REF ZEqnNum436819 \* Charformat \! \* MERGEFORMAT </w:instrText>
      </w:r>
      <w:r w:rsidR="005F0312">
        <w:rPr>
          <w:lang w:eastAsia="zh-CN"/>
        </w:rPr>
        <w:fldChar w:fldCharType="separate"/>
      </w:r>
      <w:r w:rsidR="005A13A7">
        <w:rPr>
          <w:lang w:eastAsia="zh-CN"/>
        </w:rPr>
        <w:instrText>(61)</w:instrText>
      </w:r>
      <w:r w:rsidR="005F0312">
        <w:rPr>
          <w:lang w:eastAsia="zh-CN"/>
        </w:rPr>
        <w:fldChar w:fldCharType="end"/>
      </w:r>
      <w:r w:rsidR="005F0312">
        <w:rPr>
          <w:lang w:eastAsia="zh-CN"/>
        </w:rPr>
        <w:fldChar w:fldCharType="end"/>
      </w:r>
    </w:p>
    <w:p w14:paraId="03516318" w14:textId="1F5DFC62" w:rsidR="00FE66BD" w:rsidRDefault="00FE66BD" w:rsidP="00FE66BD">
      <w:pPr>
        <w:pStyle w:val="MTDisplayEquation"/>
      </w:pPr>
      <w:r>
        <w:tab/>
      </w:r>
      <w:r w:rsidRPr="00FE66BD">
        <w:rPr>
          <w:position w:val="-30"/>
        </w:rPr>
        <w:object w:dxaOrig="6800" w:dyaOrig="720" w14:anchorId="074253F2">
          <v:shape id="_x0000_i1120" type="#_x0000_t75" style="width:339.95pt;height:36.3pt" o:ole="">
            <v:imagedata r:id="rId195" o:title=""/>
          </v:shape>
          <o:OLEObject Type="Embed" ProgID="Equation.DSMT4" ShapeID="_x0000_i1120" DrawAspect="Content" ObjectID="_1780900075" r:id="rId1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14:paraId="61BAECF2" w14:textId="313B27E4" w:rsidR="005F0312" w:rsidRDefault="00AC40E7" w:rsidP="00FE66BD">
      <w:pPr>
        <w:pStyle w:val="MTDisplayEquation"/>
        <w:ind w:firstLine="0"/>
      </w:pPr>
      <w:r w:rsidRPr="005F0312">
        <w:rPr>
          <w:position w:val="-32"/>
        </w:rPr>
        <w:object w:dxaOrig="10579" w:dyaOrig="760" w14:anchorId="29490E45">
          <v:shape id="_x0000_i1121" type="#_x0000_t75" style="width:437pt;height:31.3pt" o:ole="">
            <v:imagedata r:id="rId197" o:title=""/>
          </v:shape>
          <o:OLEObject Type="Embed" ProgID="Equation.DSMT4" ShapeID="_x0000_i1121" DrawAspect="Content" ObjectID="_1780900076" r:id="rId198"/>
        </w:object>
      </w:r>
      <w:r w:rsidR="005F0312">
        <w:t xml:space="preserve"> </w:t>
      </w:r>
      <w:r w:rsidR="005F0312">
        <w:tab/>
      </w:r>
      <w:r w:rsidR="005F0312">
        <w:fldChar w:fldCharType="begin"/>
      </w:r>
      <w:r w:rsidR="005F0312">
        <w:instrText xml:space="preserve"> MACROBUTTON MTPlaceRef \* MERGEFORMAT </w:instrText>
      </w:r>
      <w:r w:rsidR="005F0312">
        <w:fldChar w:fldCharType="begin"/>
      </w:r>
      <w:r w:rsidR="005F0312">
        <w:instrText xml:space="preserve"> SEQ MTEqn \h \* MERGEFORMAT </w:instrText>
      </w:r>
      <w:r w:rsidR="005F0312">
        <w:fldChar w:fldCharType="end"/>
      </w:r>
      <w:r w:rsidR="005F0312">
        <w:instrText>(</w:instrText>
      </w:r>
      <w:fldSimple w:instr=" SEQ MTEqn \c \* Arabic \* MERGEFORMAT ">
        <w:r w:rsidR="005A13A7">
          <w:rPr>
            <w:noProof/>
          </w:rPr>
          <w:instrText>65</w:instrText>
        </w:r>
      </w:fldSimple>
      <w:r w:rsidR="005F0312">
        <w:instrText>)</w:instrText>
      </w:r>
      <w:r w:rsidR="005F0312">
        <w:fldChar w:fldCharType="end"/>
      </w:r>
    </w:p>
    <w:p w14:paraId="0943E3B3" w14:textId="7C0B5EEF" w:rsidR="005F0312" w:rsidRPr="005F0312" w:rsidRDefault="005F0312" w:rsidP="005F0312">
      <w:pPr>
        <w:pStyle w:val="MTDisplayEquation"/>
      </w:pPr>
      <w:r>
        <w:tab/>
      </w:r>
      <w:r w:rsidRPr="005F0312">
        <w:rPr>
          <w:position w:val="-32"/>
        </w:rPr>
        <w:object w:dxaOrig="5060" w:dyaOrig="760" w14:anchorId="0C83097F">
          <v:shape id="_x0000_i1122" type="#_x0000_t75" style="width:252.95pt;height:37.55pt" o:ole="">
            <v:imagedata r:id="rId199" o:title=""/>
          </v:shape>
          <o:OLEObject Type="Embed" ProgID="Equation.DSMT4" ShapeID="_x0000_i1122" DrawAspect="Content" ObjectID="_1780900077" r:id="rId2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66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224B896B" w14:textId="0F0BF5B9" w:rsidR="00F230A3" w:rsidRDefault="00F230A3" w:rsidP="00173717">
      <w:pPr>
        <w:rPr>
          <w:iCs/>
          <w:lang w:eastAsia="zh-CN"/>
        </w:rPr>
      </w:pPr>
      <w:r>
        <w:rPr>
          <w:iCs/>
          <w:lang w:eastAsia="zh-CN"/>
        </w:rPr>
        <w:t>In computer code</w:t>
      </w:r>
      <w:r w:rsidR="00AC40E7">
        <w:rPr>
          <w:iCs/>
          <w:lang w:eastAsia="zh-CN"/>
        </w:rPr>
        <w:t>s</w:t>
      </w:r>
      <w:r>
        <w:rPr>
          <w:iCs/>
          <w:lang w:eastAsia="zh-CN"/>
        </w:rPr>
        <w:t>, the explicit</w:t>
      </w:r>
      <w:r w:rsidR="00944FD5">
        <w:rPr>
          <w:iCs/>
          <w:lang w:eastAsia="zh-CN"/>
        </w:rPr>
        <w:t>ly</w:t>
      </w:r>
      <w:r>
        <w:rPr>
          <w:iCs/>
          <w:lang w:eastAsia="zh-CN"/>
        </w:rPr>
        <w:t xml:space="preserve"> treated terms are lumped together, and the implicit terms are </w:t>
      </w:r>
      <w:r w:rsidR="00AC40E7">
        <w:rPr>
          <w:iCs/>
          <w:lang w:eastAsia="zh-CN"/>
        </w:rPr>
        <w:t>lumped</w:t>
      </w:r>
      <w:r>
        <w:rPr>
          <w:iCs/>
          <w:lang w:eastAsia="zh-CN"/>
        </w:rPr>
        <w:t xml:space="preserve"> toge</w:t>
      </w:r>
      <w:r w:rsidR="00E31434">
        <w:rPr>
          <w:rFonts w:hint="eastAsia"/>
          <w:iCs/>
          <w:lang w:eastAsia="zh-CN"/>
        </w:rPr>
        <w:t>ther.</w:t>
      </w:r>
      <w:r w:rsidR="00DD3314">
        <w:rPr>
          <w:rFonts w:hint="eastAsia"/>
          <w:iCs/>
          <w:lang w:eastAsia="zh-CN"/>
        </w:rPr>
        <w:t xml:space="preserve"> </w:t>
      </w:r>
      <w:r w:rsidR="009C2056">
        <w:rPr>
          <w:iCs/>
          <w:lang w:eastAsia="zh-CN"/>
        </w:rPr>
        <w:t>In</w:t>
      </w:r>
      <w:r w:rsidR="00DD3314">
        <w:rPr>
          <w:rFonts w:hint="eastAsia"/>
          <w:iCs/>
          <w:lang w:eastAsia="zh-CN"/>
        </w:rPr>
        <w:t xml:space="preserve"> CaNS,</w:t>
      </w:r>
      <w:r w:rsidR="00493DAF">
        <w:rPr>
          <w:rFonts w:hint="eastAsia"/>
          <w:iCs/>
          <w:lang w:eastAsia="zh-CN"/>
        </w:rPr>
        <w:t xml:space="preserve"> the implementation of Eq. </w: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GOTOBUTTON ZEqnNum492216  \* MERGEFORMAT </w:instrTex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REF ZEqnNum492216 \* Charformat \! \* MERGEFORMAT </w:instrText>
      </w:r>
      <w:r w:rsidR="00493DAF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57)</w:instrText>
      </w:r>
      <w:r w:rsidR="00493DAF">
        <w:rPr>
          <w:iCs/>
          <w:lang w:eastAsia="zh-CN"/>
        </w:rPr>
        <w:fldChar w:fldCharType="end"/>
      </w:r>
      <w:r w:rsidR="00493DAF">
        <w:rPr>
          <w:iCs/>
          <w:lang w:eastAsia="zh-CN"/>
        </w:rPr>
        <w:fldChar w:fldCharType="end"/>
      </w:r>
      <w:r w:rsidR="009116FC">
        <w:rPr>
          <w:iCs/>
          <w:lang w:eastAsia="zh-CN"/>
        </w:rPr>
        <w:t xml:space="preserve"> </w:t>
      </w:r>
      <w:r w:rsidR="004C4EF6">
        <w:rPr>
          <w:iCs/>
          <w:lang w:eastAsia="zh-CN"/>
        </w:rPr>
        <w:t xml:space="preserve">and </w:t>
      </w:r>
      <w:r w:rsidR="004C4EF6">
        <w:rPr>
          <w:lang w:eastAsia="zh-CN"/>
        </w:rPr>
        <w:fldChar w:fldCharType="begin"/>
      </w:r>
      <w:r w:rsidR="004C4EF6">
        <w:rPr>
          <w:lang w:eastAsia="zh-CN"/>
        </w:rPr>
        <w:instrText xml:space="preserve"> GOTOBUTTON ZEqnNum436819  \* MERGEFORMAT </w:instrText>
      </w:r>
      <w:r w:rsidR="004C4EF6">
        <w:rPr>
          <w:lang w:eastAsia="zh-CN"/>
        </w:rPr>
        <w:fldChar w:fldCharType="begin"/>
      </w:r>
      <w:r w:rsidR="004C4EF6">
        <w:rPr>
          <w:lang w:eastAsia="zh-CN"/>
        </w:rPr>
        <w:instrText xml:space="preserve"> REF ZEqnNum436819 \* Charformat \! \* MERGEFORMAT </w:instrText>
      </w:r>
      <w:r w:rsidR="004C4EF6">
        <w:rPr>
          <w:lang w:eastAsia="zh-CN"/>
        </w:rPr>
        <w:fldChar w:fldCharType="separate"/>
      </w:r>
      <w:r w:rsidR="005A13A7">
        <w:rPr>
          <w:lang w:eastAsia="zh-CN"/>
        </w:rPr>
        <w:instrText>(61)</w:instrText>
      </w:r>
      <w:r w:rsidR="004C4EF6">
        <w:rPr>
          <w:lang w:eastAsia="zh-CN"/>
        </w:rPr>
        <w:fldChar w:fldCharType="end"/>
      </w:r>
      <w:r w:rsidR="004C4EF6">
        <w:rPr>
          <w:lang w:eastAsia="zh-CN"/>
        </w:rPr>
        <w:fldChar w:fldCharType="end"/>
      </w:r>
      <w:r w:rsidR="004C4EF6">
        <w:rPr>
          <w:rFonts w:hint="eastAsia"/>
          <w:lang w:eastAsia="zh-CN"/>
        </w:rPr>
        <w:t xml:space="preserve"> </w:t>
      </w:r>
      <w:r w:rsidR="009116FC">
        <w:rPr>
          <w:iCs/>
          <w:lang w:eastAsia="zh-CN"/>
        </w:rPr>
        <w:t>is</w:t>
      </w:r>
    </w:p>
    <w:p w14:paraId="3574A612" w14:textId="22235AD9" w:rsidR="00493DAF" w:rsidRDefault="00493DAF" w:rsidP="00493DAF">
      <w:pPr>
        <w:pStyle w:val="MTDisplayEquation"/>
      </w:pPr>
      <w:r>
        <w:tab/>
      </w:r>
      <w:r w:rsidRPr="00493DAF">
        <w:rPr>
          <w:position w:val="-32"/>
        </w:rPr>
        <w:object w:dxaOrig="8559" w:dyaOrig="760" w14:anchorId="0F20BB53">
          <v:shape id="_x0000_i1123" type="#_x0000_t75" style="width:429.5pt;height:37.55pt" o:ole="">
            <v:imagedata r:id="rId201" o:title=""/>
          </v:shape>
          <o:OLEObject Type="Embed" ProgID="Equation.DSMT4" ShapeID="_x0000_i1123" DrawAspect="Content" ObjectID="_1780900078" r:id="rId2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67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7B1D5112" w14:textId="721B3C2A" w:rsidR="00E75B21" w:rsidRDefault="00493DAF" w:rsidP="00516852">
      <w:pPr>
        <w:pStyle w:val="MTDisplayEquation"/>
        <w:spacing w:line="360" w:lineRule="auto"/>
        <w:ind w:firstLine="0"/>
      </w:pPr>
      <w:r>
        <w:rPr>
          <w:rFonts w:hint="eastAsia"/>
        </w:rPr>
        <w:t xml:space="preserve">The solved variable </w:t>
      </w:r>
      <w:r w:rsidR="006C4613">
        <w:t>is</w:t>
      </w:r>
      <w:r w:rsidR="00A40A31">
        <w:rPr>
          <w:rFonts w:hint="eastAsia"/>
        </w:rPr>
        <w:t xml:space="preserve"> </w:t>
      </w:r>
      <w:r w:rsidR="006C4613" w:rsidRPr="00A40A31">
        <w:rPr>
          <w:position w:val="-12"/>
        </w:rPr>
        <w:object w:dxaOrig="279" w:dyaOrig="380" w14:anchorId="44112F32">
          <v:shape id="_x0000_i1124" type="#_x0000_t75" style="width:14.4pt;height:19.4pt" o:ole="">
            <v:imagedata r:id="rId203" o:title=""/>
          </v:shape>
          <o:OLEObject Type="Embed" ProgID="Equation.DSMT4" ShapeID="_x0000_i1124" DrawAspect="Content" ObjectID="_1780900079" r:id="rId204"/>
        </w:object>
      </w:r>
      <w:r w:rsidR="00A40A31">
        <w:rPr>
          <w:rFonts w:hint="eastAsia"/>
        </w:rPr>
        <w:t xml:space="preserve"> direct</w:t>
      </w:r>
      <w:r w:rsidR="00C11ABE">
        <w:t>ly</w:t>
      </w:r>
      <w:r w:rsidR="00763579">
        <w:t>.</w:t>
      </w:r>
      <w:r w:rsidR="00765CDD">
        <w:t xml:space="preserve"> </w:t>
      </w:r>
      <w:r w:rsidR="00425721">
        <w:t>Then</w:t>
      </w:r>
      <w:r w:rsidR="001906FD">
        <w:t>,</w:t>
      </w:r>
      <w:r w:rsidR="007054ED">
        <w:t xml:space="preserve"> the Po</w:t>
      </w:r>
      <w:r w:rsidR="00B90B70">
        <w:t>isson</w:t>
      </w:r>
      <w:r w:rsidR="007054ED">
        <w:t xml:space="preserve"> equation </w:t>
      </w:r>
      <w:r w:rsidR="00810F0A">
        <w:rPr>
          <w:rFonts w:hint="eastAsia"/>
        </w:rPr>
        <w:t xml:space="preserve">can be solved to obtain </w:t>
      </w:r>
      <w:r w:rsidR="007054ED" w:rsidRPr="007054ED">
        <w:rPr>
          <w:position w:val="-10"/>
        </w:rPr>
        <w:object w:dxaOrig="200" w:dyaOrig="320" w14:anchorId="17D923DA">
          <v:shape id="_x0000_i1125" type="#_x0000_t75" style="width:10pt;height:15.65pt" o:ole="">
            <v:imagedata r:id="rId205" o:title=""/>
          </v:shape>
          <o:OLEObject Type="Embed" ProgID="Equation.DSMT4" ShapeID="_x0000_i1125" DrawAspect="Content" ObjectID="_1780900080" r:id="rId206"/>
        </w:object>
      </w:r>
      <w:r w:rsidR="007054ED">
        <w:t xml:space="preserve"> for the interior cells, </w:t>
      </w:r>
      <w:r w:rsidR="00810F0A">
        <w:rPr>
          <w:rFonts w:hint="eastAsia"/>
        </w:rPr>
        <w:t>and</w:t>
      </w:r>
      <w:r w:rsidR="007054ED">
        <w:t xml:space="preserve"> the </w:t>
      </w:r>
      <w:r w:rsidR="00811AEA">
        <w:t xml:space="preserve">implementation of the </w:t>
      </w:r>
      <w:r w:rsidR="007054ED">
        <w:t>boundary condition</w:t>
      </w:r>
      <w:r w:rsidR="00811AEA">
        <w:t>s</w:t>
      </w:r>
      <w:r w:rsidR="007054ED">
        <w:t xml:space="preserve"> assigns values </w:t>
      </w:r>
      <w:r w:rsidR="00811AEA">
        <w:t>to</w:t>
      </w:r>
      <w:r w:rsidR="007054ED">
        <w:t xml:space="preserve"> the ghost cells. These value</w:t>
      </w:r>
      <w:r w:rsidR="007A35C8">
        <w:t>s</w:t>
      </w:r>
      <w:r w:rsidR="007054ED">
        <w:t xml:space="preserve"> are used to correct the velocity field.</w:t>
      </w:r>
      <w:r w:rsidR="00BE7113">
        <w:t xml:space="preserve"> </w:t>
      </w:r>
      <w:r w:rsidR="00810F0A">
        <w:rPr>
          <w:rFonts w:hint="eastAsia"/>
        </w:rPr>
        <w:t>Note</w:t>
      </w:r>
      <w:r w:rsidR="007A35C8">
        <w:t xml:space="preserve"> that the correction essentially does not correct the ghost cell wall-parallel velocities, although the wall-normal velocity </w:t>
      </w:r>
      <w:r w:rsidR="00F23D6E">
        <w:rPr>
          <w:rFonts w:hint="eastAsia"/>
        </w:rPr>
        <w:t>at</w:t>
      </w:r>
      <w:r w:rsidR="007A35C8">
        <w:t xml:space="preserve"> a wall can be corrected. If </w:t>
      </w:r>
      <w:r w:rsidR="00976314">
        <w:rPr>
          <w:rFonts w:hint="eastAsia"/>
        </w:rPr>
        <w:t xml:space="preserve">there is a </w:t>
      </w:r>
      <w:r w:rsidR="007A35C8">
        <w:t xml:space="preserve">homogeneous pressure boundary condition, the wall-normal velocity at </w:t>
      </w:r>
      <w:r w:rsidR="00976314">
        <w:rPr>
          <w:rFonts w:hint="eastAsia"/>
        </w:rPr>
        <w:t>the</w:t>
      </w:r>
      <w:r w:rsidR="007A35C8">
        <w:t xml:space="preserve"> wall is not corrected </w:t>
      </w:r>
      <w:r w:rsidR="00976314">
        <w:rPr>
          <w:rFonts w:hint="eastAsia"/>
        </w:rPr>
        <w:t>either</w:t>
      </w:r>
      <w:r w:rsidR="00B9079B">
        <w:rPr>
          <w:rFonts w:hint="eastAsia"/>
        </w:rPr>
        <w:t>.</w:t>
      </w:r>
    </w:p>
    <w:p w14:paraId="38AFCE98" w14:textId="41587C97" w:rsidR="00FF3E3C" w:rsidRDefault="00D57A47" w:rsidP="00FF3E3C">
      <w:r>
        <w:t>When implicit 1D/3D are used,</w:t>
      </w:r>
      <w:r w:rsidR="00685AD9">
        <w:t xml:space="preserve"> </w:t>
      </w:r>
      <w:r w:rsidR="00CD137A">
        <w:t>the</w:t>
      </w:r>
      <w:r w:rsidR="00685AD9">
        <w:t xml:space="preserve"> added term to the </w:t>
      </w:r>
      <w:r w:rsidR="004B3101">
        <w:t>right</w:t>
      </w:r>
      <w:r w:rsidR="001470C8">
        <w:rPr>
          <w:rFonts w:hint="eastAsia"/>
          <w:lang w:eastAsia="zh-CN"/>
        </w:rPr>
        <w:t>-</w:t>
      </w:r>
      <w:r w:rsidR="00685AD9">
        <w:t xml:space="preserve">hand side </w:t>
      </w:r>
      <w:r w:rsidR="00CD137A">
        <w:t xml:space="preserve">at the boundary </w:t>
      </w:r>
      <w:r w:rsidR="00685AD9">
        <w:t xml:space="preserve">is determined by </w:t>
      </w:r>
      <w:r w:rsidR="006D1B6A">
        <w:t>the</w:t>
      </w:r>
      <w:r w:rsidR="00685AD9">
        <w:t xml:space="preserve"> boundary condition</w:t>
      </w:r>
      <w:r w:rsidR="00594219">
        <w:t xml:space="preserve">. </w:t>
      </w:r>
      <w:r w:rsidR="003E150E">
        <w:t>T</w:t>
      </w:r>
      <w:r w:rsidR="00EC031A">
        <w:t>he</w:t>
      </w:r>
      <w:r w:rsidR="00685AD9">
        <w:t xml:space="preserve"> left-hand </w:t>
      </w:r>
      <w:r w:rsidR="00EC031A">
        <w:t>side</w:t>
      </w:r>
      <w:r w:rsidR="00685AD9">
        <w:t xml:space="preserve"> </w:t>
      </w:r>
      <w:r w:rsidR="001470C8">
        <w:rPr>
          <w:rFonts w:hint="eastAsia"/>
          <w:lang w:eastAsia="zh-CN"/>
        </w:rPr>
        <w:t>terms</w:t>
      </w:r>
      <w:r w:rsidR="00685AD9">
        <w:t xml:space="preserve"> </w:t>
      </w:r>
      <w:r w:rsidR="00C302B5">
        <w:t>are</w:t>
      </w:r>
      <w:r w:rsidR="00685AD9">
        <w:t xml:space="preserve"> </w:t>
      </w:r>
      <w:r w:rsidR="00C302B5">
        <w:t>due to</w:t>
      </w:r>
      <w:r w:rsidR="00685AD9">
        <w:t xml:space="preserve"> the viscous term </w:t>
      </w:r>
      <w:r w:rsidR="00685AD9" w:rsidRPr="00C37EE0">
        <w:rPr>
          <w:position w:val="-16"/>
        </w:rPr>
        <w:object w:dxaOrig="780" w:dyaOrig="440" w14:anchorId="2C0262C9">
          <v:shape id="_x0000_i1126" type="#_x0000_t75" style="width:39.45pt;height:21.9pt" o:ole="">
            <v:imagedata r:id="rId207" o:title=""/>
          </v:shape>
          <o:OLEObject Type="Embed" ProgID="Equation.DSMT4" ShapeID="_x0000_i1126" DrawAspect="Content" ObjectID="_1780900081" r:id="rId208"/>
        </w:object>
      </w:r>
      <w:r w:rsidR="00B2355D">
        <w:t>,</w:t>
      </w:r>
      <w:r w:rsidR="00955525">
        <w:t xml:space="preserve"> so</w:t>
      </w:r>
      <w:r w:rsidR="003925E2">
        <w:t xml:space="preserve"> </w:t>
      </w:r>
      <w:r w:rsidR="00EC031A">
        <w:t xml:space="preserve">the wall-normal </w:t>
      </w:r>
      <w:r w:rsidR="003B5B99">
        <w:rPr>
          <w:rFonts w:hint="eastAsia"/>
          <w:lang w:eastAsia="zh-CN"/>
        </w:rPr>
        <w:t xml:space="preserve">velocity </w:t>
      </w:r>
      <w:r w:rsidR="00EC031A">
        <w:t>gradient</w:t>
      </w:r>
      <w:r w:rsidR="001470C8">
        <w:rPr>
          <w:rFonts w:hint="eastAsia"/>
          <w:lang w:eastAsia="zh-CN"/>
        </w:rPr>
        <w:t xml:space="preserve"> (Neumann </w:t>
      </w:r>
      <w:r w:rsidR="00A37270">
        <w:rPr>
          <w:rFonts w:hint="eastAsia"/>
          <w:lang w:eastAsia="zh-CN"/>
        </w:rPr>
        <w:t>boundary condition</w:t>
      </w:r>
      <w:r w:rsidR="001470C8">
        <w:rPr>
          <w:rFonts w:hint="eastAsia"/>
          <w:lang w:eastAsia="zh-CN"/>
        </w:rPr>
        <w:t>)</w:t>
      </w:r>
      <w:r w:rsidR="00EC031A">
        <w:t xml:space="preserve"> </w:t>
      </w:r>
      <w:r w:rsidR="00AA0EB3">
        <w:rPr>
          <w:rFonts w:hint="eastAsia"/>
          <w:lang w:eastAsia="zh-CN"/>
        </w:rPr>
        <w:t>should</w:t>
      </w:r>
      <w:r w:rsidR="00EC031A">
        <w:t xml:space="preserve"> be used to compute</w:t>
      </w:r>
      <w:r w:rsidR="001470C8">
        <w:rPr>
          <w:rFonts w:hint="eastAsia"/>
          <w:lang w:eastAsia="zh-CN"/>
        </w:rPr>
        <w:t xml:space="preserve"> the extra</w:t>
      </w:r>
      <w:r w:rsidR="00EC031A">
        <w:t xml:space="preserve"> </w:t>
      </w:r>
      <w:r w:rsidR="001470C8">
        <w:rPr>
          <w:rFonts w:hint="eastAsia"/>
          <w:lang w:eastAsia="zh-CN"/>
        </w:rPr>
        <w:t>terms</w:t>
      </w:r>
      <w:r w:rsidR="00EC031A">
        <w:t xml:space="preserve"> add</w:t>
      </w:r>
      <w:r w:rsidR="001470C8">
        <w:rPr>
          <w:rFonts w:hint="eastAsia"/>
          <w:lang w:eastAsia="zh-CN"/>
        </w:rPr>
        <w:t>ed</w:t>
      </w:r>
      <w:r w:rsidR="00EC031A">
        <w:t xml:space="preserve"> to the left</w:t>
      </w:r>
      <w:r w:rsidR="00CD0550">
        <w:rPr>
          <w:rFonts w:hint="eastAsia"/>
          <w:lang w:eastAsia="zh-CN"/>
        </w:rPr>
        <w:t>-</w:t>
      </w:r>
      <w:r w:rsidR="00EC031A">
        <w:t xml:space="preserve">hand side, rather than no-slip boundary </w:t>
      </w:r>
      <w:r w:rsidR="009B2FA3">
        <w:t>condi</w:t>
      </w:r>
      <w:r w:rsidR="00682EE9">
        <w:t>tion</w:t>
      </w:r>
      <w:r w:rsidR="009B2FA3">
        <w:t>.</w:t>
      </w:r>
      <w:r w:rsidR="00FD1D67">
        <w:t xml:space="preserve"> Hence, the only correct approach for coupling a wall model with an implicit scheme is to modify the boundary condition from no-slip to Neumann boundary condition.</w:t>
      </w:r>
      <w:r w:rsidR="007A7578">
        <w:t xml:space="preserve"> </w:t>
      </w:r>
      <w:r w:rsidR="00A37270">
        <w:rPr>
          <w:rFonts w:hint="eastAsia"/>
          <w:lang w:eastAsia="zh-CN"/>
        </w:rPr>
        <w:t>Hence</w:t>
      </w:r>
      <w:r w:rsidR="007A7578">
        <w:t>, the correct implementation of wall model is to completely change the boundary condition for both the left</w:t>
      </w:r>
      <w:r w:rsidR="00CD0550">
        <w:rPr>
          <w:rFonts w:hint="eastAsia"/>
          <w:lang w:eastAsia="zh-CN"/>
        </w:rPr>
        <w:t xml:space="preserve">- </w:t>
      </w:r>
      <w:r w:rsidR="007A7578">
        <w:t>and right</w:t>
      </w:r>
      <w:r w:rsidR="00CD0550">
        <w:rPr>
          <w:rFonts w:hint="eastAsia"/>
          <w:lang w:eastAsia="zh-CN"/>
        </w:rPr>
        <w:t>-</w:t>
      </w:r>
      <w:r w:rsidR="007A7578">
        <w:t>hand sides</w:t>
      </w:r>
      <w:r w:rsidR="00401A1A">
        <w:t xml:space="preserve">, rather than </w:t>
      </w:r>
      <w:r w:rsidR="00CD0550">
        <w:rPr>
          <w:rFonts w:hint="eastAsia"/>
          <w:lang w:eastAsia="zh-CN"/>
        </w:rPr>
        <w:t xml:space="preserve">to </w:t>
      </w:r>
      <w:r w:rsidR="00401A1A">
        <w:t>just modify the right</w:t>
      </w:r>
      <w:r w:rsidR="00CD0550">
        <w:rPr>
          <w:rFonts w:hint="eastAsia"/>
          <w:lang w:eastAsia="zh-CN"/>
        </w:rPr>
        <w:t>-</w:t>
      </w:r>
      <w:r w:rsidR="00401A1A">
        <w:t xml:space="preserve">hand </w:t>
      </w:r>
      <w:r w:rsidR="009B2052">
        <w:t>side.</w:t>
      </w:r>
    </w:p>
    <w:p w14:paraId="12598C26" w14:textId="0E042003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512AF2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7B99A100" w:rsidR="00813449" w:rsidRDefault="00026A10" w:rsidP="00F1753B">
      <w:pPr>
        <w:rPr>
          <w:iCs/>
          <w:lang w:eastAsia="zh-CN"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5A13A7">
        <w:instrText>(63)</w:instrText>
      </w:r>
      <w:r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</w:t>
      </w:r>
      <w:r w:rsidR="00672B7B">
        <w:rPr>
          <w:iCs/>
        </w:rPr>
        <w:t>can be</w:t>
      </w:r>
      <w:r>
        <w:rPr>
          <w:iCs/>
        </w:rPr>
        <w:t xml:space="preserve"> solved via </w:t>
      </w:r>
      <w:r w:rsidR="00567A3C">
        <w:rPr>
          <w:iCs/>
        </w:rPr>
        <w:t xml:space="preserve">transform </w:t>
      </w:r>
      <w:r w:rsidR="00B72C22">
        <w:rPr>
          <w:rFonts w:hint="eastAsia"/>
          <w:iCs/>
          <w:lang w:eastAsia="zh-CN"/>
        </w:rPr>
        <w:t>method,</w:t>
      </w:r>
    </w:p>
    <w:p w14:paraId="1A7E37BF" w14:textId="6602D426" w:rsidR="00D72C5A" w:rsidRDefault="00705A59" w:rsidP="00D72C5A">
      <w:pPr>
        <w:pStyle w:val="MTDisplayEquation"/>
        <w:spacing w:line="360" w:lineRule="auto"/>
      </w:pPr>
      <w:r>
        <w:tab/>
      </w:r>
      <w:r w:rsidR="00955A88" w:rsidRPr="00E94AB9">
        <w:rPr>
          <w:position w:val="-34"/>
        </w:rPr>
        <w:object w:dxaOrig="4099" w:dyaOrig="800" w14:anchorId="16EDEC8D">
          <v:shape id="_x0000_i1127" type="#_x0000_t75" style="width:206pt;height:40.05pt" o:ole="">
            <v:imagedata r:id="rId209" o:title=""/>
          </v:shape>
          <o:OLEObject Type="Embed" ProgID="Equation.DSMT4" ShapeID="_x0000_i1127" DrawAspect="Content" ObjectID="_1780900082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173118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68</w:instrText>
      </w:r>
      <w:r w:rsidR="00432447">
        <w:rPr>
          <w:noProof/>
        </w:rPr>
        <w:fldChar w:fldCharType="end"/>
      </w:r>
      <w:r>
        <w:instrText>)</w:instrText>
      </w:r>
      <w:bookmarkEnd w:id="24"/>
      <w:r>
        <w:fldChar w:fldCharType="end"/>
      </w:r>
    </w:p>
    <w:p w14:paraId="5E68A03F" w14:textId="7BC552CE" w:rsidR="00D80460" w:rsidRPr="00AE1C33" w:rsidRDefault="008726ED" w:rsidP="00D80460">
      <w:pPr>
        <w:rPr>
          <w:lang w:eastAsia="zh-CN"/>
        </w:rPr>
      </w:pPr>
      <w:r>
        <w:rPr>
          <w:lang w:eastAsia="zh-CN"/>
        </w:rPr>
        <w:lastRenderedPageBreak/>
        <w:t>The transform needs b</w:t>
      </w:r>
      <w:r w:rsidR="003B5C8C">
        <w:rPr>
          <w:lang w:eastAsia="zh-CN"/>
        </w:rPr>
        <w:t xml:space="preserve">oth staggered and non-staggered </w:t>
      </w:r>
      <w:r>
        <w:rPr>
          <w:lang w:eastAsia="zh-CN"/>
        </w:rPr>
        <w:t>forms</w:t>
      </w:r>
      <w:r w:rsidR="003B5C8C">
        <w:rPr>
          <w:lang w:eastAsia="zh-CN"/>
        </w:rPr>
        <w:t xml:space="preserve">. </w:t>
      </w:r>
      <w:r>
        <w:rPr>
          <w:lang w:eastAsia="zh-CN"/>
        </w:rPr>
        <w:t>For example</w:t>
      </w:r>
      <w:r w:rsidR="003B5C8C">
        <w:rPr>
          <w:lang w:eastAsia="zh-CN"/>
        </w:rPr>
        <w:t xml:space="preserve">, </w:t>
      </w:r>
      <w:r w:rsidRPr="008726ED">
        <w:rPr>
          <w:i/>
          <w:iCs/>
          <w:lang w:eastAsia="zh-CN"/>
        </w:rPr>
        <w:t>u</w:t>
      </w:r>
      <w:r w:rsidR="003B5C8C">
        <w:rPr>
          <w:lang w:eastAsia="zh-CN"/>
        </w:rPr>
        <w:t xml:space="preserve"> </w:t>
      </w:r>
      <w:r>
        <w:rPr>
          <w:lang w:eastAsia="zh-CN"/>
        </w:rPr>
        <w:t xml:space="preserve">and </w:t>
      </w:r>
      <w:r w:rsidRPr="008726ED">
        <w:rPr>
          <w:i/>
          <w:iCs/>
          <w:lang w:eastAsia="zh-CN"/>
        </w:rPr>
        <w:t>v</w:t>
      </w:r>
      <w:r w:rsidR="003B5C8C"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3B5C8C"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  <w:r w:rsidR="00184E0A">
        <w:rPr>
          <w:lang w:eastAsia="zh-CN"/>
        </w:rPr>
        <w:t xml:space="preserve"> </w:t>
      </w:r>
      <w:r w:rsidR="00D80460">
        <w:rPr>
          <w:lang w:eastAsia="zh-CN"/>
        </w:rPr>
        <w:fldChar w:fldCharType="begin"/>
      </w:r>
      <w:r w:rsidR="00D80460">
        <w:rPr>
          <w:lang w:eastAsia="zh-CN"/>
        </w:rPr>
        <w:instrText xml:space="preserve"> REF _Ref152057567 \h </w:instrText>
      </w:r>
      <w:r w:rsidR="00D80460">
        <w:rPr>
          <w:lang w:eastAsia="zh-CN"/>
        </w:rPr>
      </w:r>
      <w:r w:rsidR="00D80460">
        <w:rPr>
          <w:lang w:eastAsia="zh-CN"/>
        </w:rPr>
        <w:fldChar w:fldCharType="separate"/>
      </w:r>
      <w:r w:rsidR="005A13A7">
        <w:rPr>
          <w:lang w:eastAsia="zh-CN"/>
        </w:rPr>
        <w:t xml:space="preserve">Table </w:t>
      </w:r>
      <w:r w:rsidR="005A13A7">
        <w:rPr>
          <w:noProof/>
          <w:lang w:eastAsia="zh-CN"/>
        </w:rPr>
        <w:t>1</w:t>
      </w:r>
      <w:r w:rsidR="00D80460">
        <w:rPr>
          <w:lang w:eastAsia="zh-CN"/>
        </w:rPr>
        <w:fldChar w:fldCharType="end"/>
      </w:r>
      <w:r w:rsidR="00D80460">
        <w:rPr>
          <w:lang w:eastAsia="zh-CN"/>
        </w:rPr>
        <w:t xml:space="preserve"> lists the </w:t>
      </w:r>
      <w:r w:rsidR="0030277C">
        <w:rPr>
          <w:lang w:eastAsia="zh-CN"/>
        </w:rPr>
        <w:t>li</w:t>
      </w:r>
      <w:r w:rsidR="00D80460">
        <w:rPr>
          <w:lang w:eastAsia="zh-CN"/>
        </w:rPr>
        <w:t xml:space="preserve">mitations </w:t>
      </w:r>
      <w:r w:rsidR="00292601">
        <w:rPr>
          <w:lang w:eastAsia="zh-CN"/>
        </w:rPr>
        <w:t>of the transform method</w:t>
      </w:r>
      <w:r w:rsidR="00D80460">
        <w:rPr>
          <w:lang w:eastAsia="zh-CN"/>
        </w:rPr>
        <w:t xml:space="preserve">, and </w:t>
      </w:r>
      <w:r w:rsidR="00D80460">
        <w:rPr>
          <w:lang w:eastAsia="zh-CN"/>
        </w:rPr>
        <w:fldChar w:fldCharType="begin"/>
      </w:r>
      <w:r w:rsidR="00D80460">
        <w:rPr>
          <w:lang w:eastAsia="zh-CN"/>
        </w:rPr>
        <w:instrText xml:space="preserve"> REF _Ref152057670 \h </w:instrText>
      </w:r>
      <w:r w:rsidR="00D80460">
        <w:rPr>
          <w:lang w:eastAsia="zh-CN"/>
        </w:rPr>
      </w:r>
      <w:r w:rsidR="00D80460">
        <w:rPr>
          <w:lang w:eastAsia="zh-CN"/>
        </w:rPr>
        <w:fldChar w:fldCharType="separate"/>
      </w:r>
      <w:r w:rsidR="005A13A7">
        <w:rPr>
          <w:lang w:eastAsia="zh-CN"/>
        </w:rPr>
        <w:t xml:space="preserve">Table </w:t>
      </w:r>
      <w:r w:rsidR="005A13A7">
        <w:rPr>
          <w:noProof/>
          <w:lang w:eastAsia="zh-CN"/>
        </w:rPr>
        <w:t>2</w:t>
      </w:r>
      <w:r w:rsidR="00D80460">
        <w:rPr>
          <w:lang w:eastAsia="zh-CN"/>
        </w:rPr>
        <w:fldChar w:fldCharType="end"/>
      </w:r>
      <w:r w:rsidR="00D80460">
        <w:rPr>
          <w:lang w:eastAsia="zh-CN"/>
        </w:rPr>
        <w:t xml:space="preserve"> lists the actual limitations</w:t>
      </w:r>
      <w:r w:rsidR="00292601">
        <w:rPr>
          <w:lang w:eastAsia="zh-CN"/>
        </w:rPr>
        <w:t xml:space="preserve"> of </w:t>
      </w:r>
      <w:r w:rsidR="00832951">
        <w:rPr>
          <w:lang w:eastAsia="zh-CN"/>
        </w:rPr>
        <w:t>CaNS.</w:t>
      </w:r>
    </w:p>
    <w:p w14:paraId="6ED88B2B" w14:textId="29F86908" w:rsidR="00D80460" w:rsidRDefault="00D80460" w:rsidP="00D80460">
      <w:pPr>
        <w:pStyle w:val="Caption"/>
        <w:jc w:val="center"/>
        <w:rPr>
          <w:lang w:eastAsia="zh-CN"/>
        </w:rPr>
      </w:pPr>
      <w:bookmarkStart w:id="25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5A13A7">
        <w:rPr>
          <w:noProof/>
          <w:lang w:eastAsia="zh-CN"/>
        </w:rPr>
        <w:t>1</w:t>
      </w:r>
      <w:r>
        <w:rPr>
          <w:lang w:eastAsia="zh-CN"/>
        </w:rPr>
        <w:fldChar w:fldCharType="end"/>
      </w:r>
      <w:bookmarkEnd w:id="25"/>
      <w:r>
        <w:rPr>
          <w:lang w:eastAsia="zh-CN"/>
        </w:rPr>
        <w:t xml:space="preserve"> </w:t>
      </w:r>
      <w:r w:rsidR="001F2A81">
        <w:rPr>
          <w:lang w:eastAsia="zh-CN"/>
        </w:rPr>
        <w:t>Boundary conditio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97392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75968104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1F20E2D9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055528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1F3BB6E8" w:rsidR="00D80460" w:rsidRDefault="00D80460" w:rsidP="00D80460">
      <w:pPr>
        <w:pStyle w:val="Caption"/>
        <w:jc w:val="center"/>
        <w:rPr>
          <w:lang w:eastAsia="zh-CN"/>
        </w:rPr>
      </w:pPr>
      <w:bookmarkStart w:id="26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5A13A7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26"/>
      <w:r w:rsidR="001F2A81">
        <w:rPr>
          <w:lang w:eastAsia="zh-CN"/>
        </w:rPr>
        <w:t xml:space="preserve"> Boundary conditions in</w:t>
      </w:r>
      <w:r w:rsidR="00F3427D">
        <w:rPr>
          <w:lang w:eastAsia="zh-CN"/>
        </w:rPr>
        <w:t xml:space="preserve"> </w:t>
      </w:r>
      <w:r w:rsidR="001F0369">
        <w:rPr>
          <w:lang w:eastAsia="zh-CN"/>
        </w:rPr>
        <w:t>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97392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57332C1F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</w:t>
            </w:r>
            <w:r w:rsidR="00272591">
              <w:rPr>
                <w:lang w:val="nl-NL" w:eastAsia="zh-CN"/>
              </w:rPr>
              <w:t>1D</w:t>
            </w:r>
            <w:r w:rsidRPr="00F3427D">
              <w:rPr>
                <w:lang w:val="nl-NL" w:eastAsia="zh-CN"/>
              </w:rPr>
              <w:t>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1A25BD03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953AD4">
              <w:rPr>
                <w:lang w:eastAsia="zh-CN"/>
              </w:rPr>
              <w:t>form</w:t>
            </w:r>
          </w:p>
        </w:tc>
      </w:tr>
      <w:tr w:rsidR="00D80460" w:rsidRPr="00997392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2B21E14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 xml:space="preserve">, </w:t>
            </w:r>
            <w:r w:rsidR="007C63C2">
              <w:rPr>
                <w:lang w:val="de-DE" w:eastAsia="zh-CN"/>
              </w:rPr>
              <w:t>DN</w:t>
            </w:r>
          </w:p>
        </w:tc>
      </w:tr>
      <w:tr w:rsidR="00D80460" w:rsidRPr="00997392" w14:paraId="31BC93DC" w14:textId="77777777" w:rsidTr="002E34D2">
        <w:trPr>
          <w:trHeight w:val="67"/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6A3A323F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NN, </w:t>
            </w:r>
            <w:r w:rsidR="00DB706B">
              <w:rPr>
                <w:lang w:val="de-DE" w:eastAsia="zh-CN"/>
              </w:rPr>
              <w:t>DN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5038AE3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AE3A64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BB8AA23" w:rsidR="005B0495" w:rsidRDefault="000A5B9B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3A4FFB">
        <w:rPr>
          <w:b/>
          <w:sz w:val="32"/>
          <w:szCs w:val="32"/>
        </w:rPr>
        <w:t>LES</w:t>
      </w:r>
    </w:p>
    <w:p w14:paraId="2D2B05DE" w14:textId="083C6E6A" w:rsidR="00BA655B" w:rsidRDefault="0046369F" w:rsidP="00BA655B">
      <w:pPr>
        <w:rPr>
          <w:lang w:eastAsia="zh-CN"/>
        </w:rPr>
      </w:pPr>
      <w:r>
        <w:rPr>
          <w:rFonts w:hint="eastAsia"/>
          <w:lang w:eastAsia="zh-CN"/>
        </w:rPr>
        <w:t xml:space="preserve">The filtered NS equations </w:t>
      </w:r>
      <w:r w:rsidR="00CB2683">
        <w:rPr>
          <w:rFonts w:hint="eastAsia"/>
          <w:lang w:eastAsia="zh-CN"/>
        </w:rPr>
        <w:t xml:space="preserve">obtained </w:t>
      </w:r>
      <w:r w:rsidR="00CE2BD9">
        <w:rPr>
          <w:rFonts w:hint="eastAsia"/>
          <w:lang w:eastAsia="zh-CN"/>
        </w:rPr>
        <w:t>using</w:t>
      </w:r>
      <w:r w:rsidR="00CB2683">
        <w:rPr>
          <w:rFonts w:hint="eastAsia"/>
          <w:lang w:eastAsia="zh-CN"/>
        </w:rPr>
        <w:t xml:space="preserve"> a</w:t>
      </w:r>
      <w:r w:rsidR="00BA655B">
        <w:rPr>
          <w:rFonts w:hint="eastAsia"/>
          <w:lang w:eastAsia="zh-CN"/>
        </w:rPr>
        <w:t xml:space="preserve"> uniform </w:t>
      </w:r>
      <w:r w:rsidR="00CB2683">
        <w:rPr>
          <w:rFonts w:hint="eastAsia"/>
          <w:lang w:eastAsia="zh-CN"/>
        </w:rPr>
        <w:t>filter,</w:t>
      </w:r>
    </w:p>
    <w:p w14:paraId="668CD94F" w14:textId="36B657A5" w:rsidR="00BA655B" w:rsidRDefault="00BA655B" w:rsidP="00BA655B">
      <w:pPr>
        <w:pStyle w:val="MTDisplayEquation"/>
      </w:pPr>
      <w:r>
        <w:rPr>
          <w:rFonts w:hint="eastAsia"/>
        </w:rPr>
        <w:t xml:space="preserve"> </w:t>
      </w:r>
      <w:r>
        <w:tab/>
      </w:r>
      <w:r w:rsidR="00430766" w:rsidRPr="000568B5">
        <w:rPr>
          <w:position w:val="-30"/>
        </w:rPr>
        <w:object w:dxaOrig="760" w:dyaOrig="680" w14:anchorId="38BA6136">
          <v:shape id="_x0000_i1128" type="#_x0000_t75" style="width:37.55pt;height:34.45pt" o:ole="">
            <v:imagedata r:id="rId211" o:title=""/>
          </v:shape>
          <o:OLEObject Type="Embed" ProgID="Equation.DSMT4" ShapeID="_x0000_i1128" DrawAspect="Content" ObjectID="_1780900083" r:id="rId2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69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4479865D" w14:textId="5EADF293" w:rsidR="00BA655B" w:rsidRDefault="00BA655B" w:rsidP="00BA655B">
      <w:pPr>
        <w:pStyle w:val="MTDisplayEquation"/>
      </w:pPr>
      <w:r>
        <w:tab/>
      </w:r>
      <w:r w:rsidR="00430766" w:rsidRPr="00274A56">
        <w:rPr>
          <w:position w:val="-32"/>
        </w:rPr>
        <w:object w:dxaOrig="3140" w:dyaOrig="780" w14:anchorId="61303520">
          <v:shape id="_x0000_i1129" type="#_x0000_t75" style="width:157.15pt;height:39.45pt" o:ole="">
            <v:imagedata r:id="rId213" o:title=""/>
          </v:shape>
          <o:OLEObject Type="Embed" ProgID="Equation.DSMT4" ShapeID="_x0000_i1129" DrawAspect="Content" ObjectID="_1780900084" r:id="rId2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70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05246F63" w14:textId="6F68033C" w:rsidR="00BA655B" w:rsidRDefault="00BA655B" w:rsidP="00BA655B">
      <w:pPr>
        <w:rPr>
          <w:lang w:eastAsia="zh-CN"/>
        </w:rPr>
      </w:pPr>
      <w:r>
        <w:rPr>
          <w:rFonts w:hint="eastAsia"/>
          <w:lang w:eastAsia="zh-CN"/>
        </w:rPr>
        <w:t xml:space="preserve">It </w:t>
      </w:r>
      <w:r w:rsidR="00CE2BD9">
        <w:rPr>
          <w:rFonts w:hint="eastAsia"/>
          <w:lang w:eastAsia="zh-CN"/>
        </w:rPr>
        <w:t>is</w:t>
      </w:r>
      <w:r>
        <w:rPr>
          <w:rFonts w:hint="eastAsia"/>
          <w:lang w:eastAsia="zh-CN"/>
        </w:rPr>
        <w:t xml:space="preserve"> written as</w:t>
      </w:r>
    </w:p>
    <w:p w14:paraId="61D1D505" w14:textId="62546B99" w:rsidR="00BA655B" w:rsidRDefault="00BA655B" w:rsidP="00BA655B">
      <w:pPr>
        <w:pStyle w:val="MTDisplayEquation"/>
      </w:pPr>
      <w:r>
        <w:lastRenderedPageBreak/>
        <w:tab/>
      </w:r>
      <w:r w:rsidR="00231AB8" w:rsidRPr="00274A56">
        <w:rPr>
          <w:position w:val="-32"/>
        </w:rPr>
        <w:object w:dxaOrig="3800" w:dyaOrig="740" w14:anchorId="1172E4AB">
          <v:shape id="_x0000_i1130" type="#_x0000_t75" style="width:190.95pt;height:36.3pt" o:ole="">
            <v:imagedata r:id="rId215" o:title=""/>
          </v:shape>
          <o:OLEObject Type="Embed" ProgID="Equation.DSMT4" ShapeID="_x0000_i1130" DrawAspect="Content" ObjectID="_1780900085" r:id="rId2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686680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71</w:instrText>
      </w:r>
      <w:r w:rsidR="00432447">
        <w:rPr>
          <w:noProof/>
        </w:rPr>
        <w:fldChar w:fldCharType="end"/>
      </w:r>
      <w:r>
        <w:instrText>)</w:instrText>
      </w:r>
      <w:bookmarkEnd w:id="27"/>
      <w:r>
        <w:fldChar w:fldCharType="end"/>
      </w:r>
    </w:p>
    <w:p w14:paraId="49E61987" w14:textId="68241BED" w:rsidR="00BA655B" w:rsidRDefault="00BA655B" w:rsidP="00BA655B">
      <w:pPr>
        <w:pStyle w:val="MTDisplayEquation"/>
      </w:pPr>
      <w:r>
        <w:tab/>
      </w:r>
      <w:r w:rsidR="00231AB8" w:rsidRPr="005744AE">
        <w:rPr>
          <w:position w:val="-14"/>
        </w:rPr>
        <w:object w:dxaOrig="1480" w:dyaOrig="420" w14:anchorId="7FBB3801">
          <v:shape id="_x0000_i1131" type="#_x0000_t75" style="width:73.9pt;height:20.65pt" o:ole="">
            <v:imagedata r:id="rId217" o:title=""/>
          </v:shape>
          <o:OLEObject Type="Embed" ProgID="Equation.DSMT4" ShapeID="_x0000_i1131" DrawAspect="Content" ObjectID="_1780900086" r:id="rId2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72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428635F7" w14:textId="75CB08B0" w:rsidR="00BA655B" w:rsidRDefault="00CE2BD9" w:rsidP="00BA655B">
      <w:pPr>
        <w:rPr>
          <w:lang w:eastAsia="zh-CN"/>
        </w:rPr>
      </w:pPr>
      <w:r>
        <w:rPr>
          <w:rFonts w:hint="eastAsia"/>
          <w:lang w:eastAsia="zh-CN"/>
        </w:rPr>
        <w:t>W</w:t>
      </w:r>
      <w:r w:rsidR="00BA655B">
        <w:rPr>
          <w:rFonts w:hint="eastAsia"/>
          <w:lang w:eastAsia="zh-CN"/>
        </w:rPr>
        <w:t xml:space="preserve">e need a subgrid model to compute </w:t>
      </w:r>
      <w:r w:rsidR="00BA655B" w:rsidRPr="005744AE">
        <w:rPr>
          <w:position w:val="-14"/>
        </w:rPr>
        <w:object w:dxaOrig="260" w:dyaOrig="380" w14:anchorId="4C606DEE">
          <v:shape id="_x0000_i1132" type="#_x0000_t75" style="width:13.15pt;height:19.4pt" o:ole="">
            <v:imagedata r:id="rId219" o:title=""/>
          </v:shape>
          <o:OLEObject Type="Embed" ProgID="Equation.DSMT4" ShapeID="_x0000_i1132" DrawAspect="Content" ObjectID="_1780900087" r:id="rId220"/>
        </w:object>
      </w:r>
      <w:r w:rsidR="00BA655B">
        <w:rPr>
          <w:rFonts w:hint="eastAsia"/>
          <w:lang w:eastAsia="zh-CN"/>
        </w:rPr>
        <w:t xml:space="preserve">, since </w:t>
      </w:r>
      <w:r w:rsidR="004C7353" w:rsidRPr="00763104">
        <w:rPr>
          <w:position w:val="-14"/>
        </w:rPr>
        <w:object w:dxaOrig="460" w:dyaOrig="420" w14:anchorId="2A662F22">
          <v:shape id="_x0000_i1133" type="#_x0000_t75" style="width:22.55pt;height:20.65pt" o:ole="">
            <v:imagedata r:id="rId221" o:title=""/>
          </v:shape>
          <o:OLEObject Type="Embed" ProgID="Equation.DSMT4" ShapeID="_x0000_i1133" DrawAspect="Content" ObjectID="_1780900088" r:id="rId222"/>
        </w:object>
      </w:r>
      <w:r w:rsidR="00BA655B">
        <w:rPr>
          <w:rFonts w:hint="eastAsia"/>
          <w:lang w:eastAsia="zh-CN"/>
        </w:rPr>
        <w:t xml:space="preserve"> is </w:t>
      </w:r>
      <w:r w:rsidR="005264B9">
        <w:rPr>
          <w:rFonts w:hint="eastAsia"/>
          <w:lang w:eastAsia="zh-CN"/>
        </w:rPr>
        <w:t>un</w:t>
      </w:r>
      <w:r w:rsidR="00E80CF9">
        <w:rPr>
          <w:rFonts w:hint="eastAsia"/>
          <w:lang w:eastAsia="zh-CN"/>
        </w:rPr>
        <w:t>known</w:t>
      </w:r>
      <w:r w:rsidR="00BA655B">
        <w:rPr>
          <w:rFonts w:hint="eastAsia"/>
          <w:lang w:eastAsia="zh-CN"/>
        </w:rPr>
        <w:t xml:space="preserve">. </w:t>
      </w:r>
      <w:r w:rsidR="0050464F">
        <w:rPr>
          <w:rFonts w:hint="eastAsia"/>
          <w:lang w:eastAsia="zh-CN"/>
        </w:rPr>
        <w:t>In</w:t>
      </w:r>
      <w:r w:rsidR="00BA655B">
        <w:rPr>
          <w:rFonts w:hint="eastAsia"/>
          <w:lang w:eastAsia="zh-CN"/>
        </w:rPr>
        <w:t xml:space="preserve"> practi</w:t>
      </w:r>
      <w:r w:rsidR="00874714">
        <w:rPr>
          <w:rFonts w:hint="eastAsia"/>
          <w:lang w:eastAsia="zh-CN"/>
        </w:rPr>
        <w:t>cal</w:t>
      </w:r>
      <w:r w:rsidR="00BA655B">
        <w:rPr>
          <w:rFonts w:hint="eastAsia"/>
          <w:lang w:eastAsia="zh-CN"/>
        </w:rPr>
        <w:t xml:space="preserve"> simulations, the filtering is </w:t>
      </w:r>
      <w:r w:rsidR="001D50AD">
        <w:rPr>
          <w:rFonts w:hint="eastAsia"/>
          <w:lang w:eastAsia="zh-CN"/>
        </w:rPr>
        <w:t xml:space="preserve">implicitly </w:t>
      </w:r>
      <w:r w:rsidR="00BA655B">
        <w:rPr>
          <w:rFonts w:hint="eastAsia"/>
          <w:lang w:eastAsia="zh-CN"/>
        </w:rPr>
        <w:t xml:space="preserve">achieved in the finite-volume </w:t>
      </w:r>
      <w:r w:rsidR="00BA655B">
        <w:rPr>
          <w:lang w:eastAsia="zh-CN"/>
        </w:rPr>
        <w:t>discretization</w:t>
      </w:r>
      <w:r w:rsidR="00BA655B">
        <w:rPr>
          <w:rFonts w:hint="eastAsia"/>
          <w:lang w:eastAsia="zh-CN"/>
        </w:rPr>
        <w:t xml:space="preserve"> process. </w:t>
      </w:r>
      <w:r w:rsidR="00BE400D">
        <w:rPr>
          <w:rFonts w:hint="eastAsia"/>
          <w:lang w:eastAsia="zh-CN"/>
        </w:rPr>
        <w:t>It</w:t>
      </w:r>
      <w:r w:rsidR="00BA655B">
        <w:rPr>
          <w:rFonts w:hint="eastAsia"/>
          <w:lang w:eastAsia="zh-CN"/>
        </w:rPr>
        <w:t xml:space="preserve"> can be </w:t>
      </w:r>
      <w:r w:rsidR="002545A9">
        <w:rPr>
          <w:rFonts w:hint="eastAsia"/>
          <w:lang w:eastAsia="zh-CN"/>
        </w:rPr>
        <w:t>un</w:t>
      </w:r>
      <w:r w:rsidR="00875081">
        <w:rPr>
          <w:rFonts w:hint="eastAsia"/>
          <w:lang w:eastAsia="zh-CN"/>
        </w:rPr>
        <w:t>der</w:t>
      </w:r>
      <w:r w:rsidR="002A49BC">
        <w:rPr>
          <w:rFonts w:hint="eastAsia"/>
          <w:lang w:eastAsia="zh-CN"/>
        </w:rPr>
        <w:t>stood</w:t>
      </w:r>
      <w:r w:rsidR="00BA655B">
        <w:rPr>
          <w:rFonts w:hint="eastAsia"/>
          <w:lang w:eastAsia="zh-CN"/>
        </w:rPr>
        <w:t xml:space="preserve"> </w:t>
      </w:r>
      <w:r w:rsidR="006D7DE3">
        <w:rPr>
          <w:rFonts w:hint="eastAsia"/>
          <w:lang w:eastAsia="zh-CN"/>
        </w:rPr>
        <w:t>as follows.</w:t>
      </w:r>
      <w:r w:rsidR="001D50AD">
        <w:rPr>
          <w:rFonts w:hint="eastAsia"/>
          <w:lang w:eastAsia="zh-CN"/>
        </w:rPr>
        <w:t xml:space="preserve"> </w:t>
      </w:r>
      <w:r w:rsidR="00BA655B">
        <w:rPr>
          <w:rFonts w:hint="eastAsia"/>
          <w:lang w:eastAsia="zh-CN"/>
        </w:rPr>
        <w:t xml:space="preserve">We have a </w:t>
      </w:r>
      <w:r w:rsidR="009D7DC4">
        <w:rPr>
          <w:rFonts w:hint="eastAsia"/>
          <w:lang w:eastAsia="zh-CN"/>
        </w:rPr>
        <w:t>DNS</w:t>
      </w:r>
      <w:r w:rsidR="00BA655B">
        <w:rPr>
          <w:rFonts w:hint="eastAsia"/>
          <w:lang w:eastAsia="zh-CN"/>
        </w:rPr>
        <w:t xml:space="preserve"> turbulent </w:t>
      </w:r>
      <w:r w:rsidR="00C84936">
        <w:rPr>
          <w:rFonts w:hint="eastAsia"/>
          <w:lang w:eastAsia="zh-CN"/>
        </w:rPr>
        <w:t xml:space="preserve">flow </w:t>
      </w:r>
      <w:r w:rsidR="00BA655B">
        <w:rPr>
          <w:rFonts w:hint="eastAsia"/>
          <w:lang w:eastAsia="zh-CN"/>
        </w:rPr>
        <w:t xml:space="preserve">field, and we initialize </w:t>
      </w:r>
      <w:r w:rsidR="006A2E50">
        <w:rPr>
          <w:rFonts w:hint="eastAsia"/>
          <w:lang w:eastAsia="zh-CN"/>
        </w:rPr>
        <w:t>FVM</w:t>
      </w:r>
      <w:r w:rsidR="00BA655B">
        <w:rPr>
          <w:rFonts w:hint="eastAsia"/>
          <w:lang w:eastAsia="zh-CN"/>
        </w:rPr>
        <w:t xml:space="preserve"> </w:t>
      </w:r>
      <w:r w:rsidR="0019333E">
        <w:rPr>
          <w:rFonts w:hint="eastAsia"/>
          <w:lang w:eastAsia="zh-CN"/>
        </w:rPr>
        <w:t>by</w:t>
      </w:r>
      <w:r w:rsidR="00BA655B">
        <w:rPr>
          <w:rFonts w:hint="eastAsia"/>
          <w:lang w:eastAsia="zh-CN"/>
        </w:rPr>
        <w:t xml:space="preserve"> average flow quanti</w:t>
      </w:r>
      <w:r w:rsidR="008A228B">
        <w:rPr>
          <w:rFonts w:hint="eastAsia"/>
          <w:lang w:eastAsia="zh-CN"/>
        </w:rPr>
        <w:t>ties</w:t>
      </w:r>
      <w:r w:rsidR="00BA655B">
        <w:rPr>
          <w:rFonts w:hint="eastAsia"/>
          <w:lang w:eastAsia="zh-CN"/>
        </w:rPr>
        <w:t xml:space="preserve"> over each cell.</w:t>
      </w:r>
      <w:r w:rsidR="00630D5E">
        <w:rPr>
          <w:rFonts w:hint="eastAsia"/>
          <w:lang w:eastAsia="zh-CN"/>
        </w:rPr>
        <w:t xml:space="preserve"> Then, we</w:t>
      </w:r>
      <w:r w:rsidR="00B95640">
        <w:rPr>
          <w:rFonts w:hint="eastAsia"/>
          <w:lang w:eastAsia="zh-CN"/>
        </w:rPr>
        <w:t xml:space="preserve"> can do the first time </w:t>
      </w:r>
      <w:r w:rsidR="00566CD6">
        <w:rPr>
          <w:rFonts w:hint="eastAsia"/>
          <w:lang w:eastAsia="zh-CN"/>
        </w:rPr>
        <w:t>step (</w:t>
      </w:r>
      <w:r w:rsidR="00566CD6">
        <w:rPr>
          <w:lang w:eastAsia="zh-CN"/>
        </w:rPr>
        <w:t>infinitesimal</w:t>
      </w:r>
      <w:r w:rsidR="00566CD6">
        <w:rPr>
          <w:rFonts w:hint="eastAsia"/>
          <w:lang w:eastAsia="zh-CN"/>
        </w:rPr>
        <w:t xml:space="preserve">), </w:t>
      </w:r>
      <w:r w:rsidR="00874714">
        <w:rPr>
          <w:rFonts w:hint="eastAsia"/>
          <w:lang w:eastAsia="zh-CN"/>
        </w:rPr>
        <w:t>using</w:t>
      </w:r>
      <w:r w:rsidR="00BA655B">
        <w:rPr>
          <w:rFonts w:hint="eastAsia"/>
          <w:lang w:eastAsia="zh-CN"/>
        </w:rPr>
        <w:t xml:space="preserve"> accurate </w:t>
      </w:r>
      <w:r w:rsidR="00677AE6">
        <w:rPr>
          <w:rFonts w:hint="eastAsia"/>
          <w:lang w:eastAsia="zh-CN"/>
        </w:rPr>
        <w:t>subgrid stress</w:t>
      </w:r>
      <w:r w:rsidR="00523838">
        <w:rPr>
          <w:rFonts w:hint="eastAsia"/>
          <w:lang w:eastAsia="zh-CN"/>
        </w:rPr>
        <w:t xml:space="preserve"> and </w:t>
      </w:r>
      <w:r w:rsidR="00BA655B">
        <w:rPr>
          <w:rFonts w:hint="eastAsia"/>
          <w:lang w:eastAsia="zh-CN"/>
        </w:rPr>
        <w:t xml:space="preserve">numerical </w:t>
      </w:r>
      <w:r w:rsidR="003C7CF7">
        <w:rPr>
          <w:rFonts w:hint="eastAsia"/>
          <w:lang w:eastAsia="zh-CN"/>
        </w:rPr>
        <w:t>flux</w:t>
      </w:r>
      <w:r w:rsidR="00301346">
        <w:rPr>
          <w:rFonts w:hint="eastAsia"/>
          <w:lang w:eastAsia="zh-CN"/>
        </w:rPr>
        <w:t xml:space="preserve">. </w:t>
      </w:r>
      <w:r w:rsidR="00BA655B">
        <w:rPr>
          <w:rFonts w:hint="eastAsia"/>
          <w:lang w:eastAsia="zh-CN"/>
        </w:rPr>
        <w:t xml:space="preserve">The </w:t>
      </w:r>
      <w:r w:rsidR="005B400B">
        <w:rPr>
          <w:rFonts w:hint="eastAsia"/>
          <w:lang w:eastAsia="zh-CN"/>
        </w:rPr>
        <w:t>quantities</w:t>
      </w:r>
      <w:r w:rsidR="00BA655B">
        <w:rPr>
          <w:rFonts w:hint="eastAsia"/>
          <w:lang w:eastAsia="zh-CN"/>
        </w:rPr>
        <w:t xml:space="preserve"> are cell-average </w:t>
      </w:r>
      <w:r w:rsidR="001051D2">
        <w:rPr>
          <w:rFonts w:hint="eastAsia"/>
          <w:lang w:eastAsia="zh-CN"/>
        </w:rPr>
        <w:t>values</w:t>
      </w:r>
      <w:r w:rsidR="00BA655B">
        <w:rPr>
          <w:rFonts w:hint="eastAsia"/>
          <w:lang w:eastAsia="zh-CN"/>
        </w:rPr>
        <w:t xml:space="preserve">, </w:t>
      </w:r>
      <w:r w:rsidR="00FE4A1F">
        <w:rPr>
          <w:rFonts w:hint="eastAsia"/>
          <w:lang w:eastAsia="zh-CN"/>
        </w:rPr>
        <w:t>equivalent to</w:t>
      </w:r>
      <w:r w:rsidR="00BA655B">
        <w:rPr>
          <w:rFonts w:hint="eastAsia"/>
          <w:lang w:eastAsia="zh-CN"/>
        </w:rPr>
        <w:t xml:space="preserve"> box-filtered quantities. In practical simula</w:t>
      </w:r>
      <w:r w:rsidR="00F53963">
        <w:rPr>
          <w:rFonts w:hint="eastAsia"/>
          <w:lang w:eastAsia="zh-CN"/>
        </w:rPr>
        <w:t>tions</w:t>
      </w:r>
      <w:r w:rsidR="00BA655B">
        <w:rPr>
          <w:rFonts w:hint="eastAsia"/>
          <w:lang w:eastAsia="zh-CN"/>
        </w:rPr>
        <w:t>, we must have spatial/temporal discretization errors</w:t>
      </w:r>
      <w:r w:rsidR="00FE4A1F">
        <w:rPr>
          <w:rFonts w:hint="eastAsia"/>
          <w:lang w:eastAsia="zh-CN"/>
        </w:rPr>
        <w:t xml:space="preserve"> and</w:t>
      </w:r>
      <w:r w:rsidR="00BA655B">
        <w:rPr>
          <w:rFonts w:hint="eastAsia"/>
          <w:lang w:eastAsia="zh-CN"/>
        </w:rPr>
        <w:t xml:space="preserve"> SGS errors. If </w:t>
      </w:r>
      <w:r w:rsidR="00AA413A">
        <w:rPr>
          <w:rFonts w:hint="eastAsia"/>
          <w:lang w:eastAsia="zh-CN"/>
        </w:rPr>
        <w:t>cen</w:t>
      </w:r>
      <w:r w:rsidR="00E66712">
        <w:rPr>
          <w:rFonts w:hint="eastAsia"/>
          <w:lang w:eastAsia="zh-CN"/>
        </w:rPr>
        <w:t>tral</w:t>
      </w:r>
      <w:r w:rsidR="00F3169F">
        <w:rPr>
          <w:rFonts w:hint="eastAsia"/>
          <w:lang w:eastAsia="zh-CN"/>
        </w:rPr>
        <w:t xml:space="preserve"> </w:t>
      </w:r>
      <w:r w:rsidR="00BA655B">
        <w:rPr>
          <w:rFonts w:hint="eastAsia"/>
          <w:lang w:eastAsia="zh-CN"/>
        </w:rPr>
        <w:t>sche</w:t>
      </w:r>
      <w:r w:rsidR="00AA413A">
        <w:rPr>
          <w:rFonts w:hint="eastAsia"/>
          <w:lang w:eastAsia="zh-CN"/>
        </w:rPr>
        <w:t>me</w:t>
      </w:r>
      <w:r w:rsidR="00BA655B">
        <w:rPr>
          <w:rFonts w:hint="eastAsia"/>
          <w:lang w:eastAsia="zh-CN"/>
        </w:rPr>
        <w:t xml:space="preserve"> is applied, we only have numerical </w:t>
      </w:r>
      <w:r w:rsidR="00BA655B">
        <w:rPr>
          <w:lang w:eastAsia="zh-CN"/>
        </w:rPr>
        <w:t>dispersion</w:t>
      </w:r>
      <w:r w:rsidR="00BA655B">
        <w:rPr>
          <w:rFonts w:hint="eastAsia"/>
          <w:lang w:eastAsia="zh-CN"/>
        </w:rPr>
        <w:t xml:space="preserve"> errors and SGS dissipation </w:t>
      </w:r>
      <w:r w:rsidR="0097393B">
        <w:rPr>
          <w:rFonts w:hint="eastAsia"/>
          <w:lang w:eastAsia="zh-CN"/>
        </w:rPr>
        <w:t>errors.</w:t>
      </w:r>
      <w:r w:rsidR="00D2765F">
        <w:rPr>
          <w:rFonts w:hint="eastAsia"/>
          <w:lang w:eastAsia="zh-CN"/>
        </w:rPr>
        <w:t xml:space="preserve"> The</w:t>
      </w:r>
      <w:r w:rsidR="00BA655B">
        <w:t xml:space="preserve"> </w:t>
      </w:r>
      <w:r w:rsidR="00D2765F">
        <w:rPr>
          <w:rFonts w:hint="eastAsia"/>
          <w:lang w:eastAsia="zh-CN"/>
        </w:rPr>
        <w:t xml:space="preserve">subgrid </w:t>
      </w:r>
      <w:r w:rsidR="00BA655B">
        <w:t>stress</w:t>
      </w:r>
      <w:r w:rsidR="00D2765F">
        <w:rPr>
          <w:rFonts w:hint="eastAsia"/>
          <w:lang w:eastAsia="zh-CN"/>
        </w:rPr>
        <w:t xml:space="preserve"> is modelled </w:t>
      </w:r>
      <w:r w:rsidR="00E85A16">
        <w:rPr>
          <w:rFonts w:hint="eastAsia"/>
          <w:lang w:eastAsia="zh-CN"/>
        </w:rPr>
        <w:t>as</w:t>
      </w:r>
    </w:p>
    <w:p w14:paraId="31D11056" w14:textId="00669A4C" w:rsidR="00BA655B" w:rsidRDefault="00BA655B" w:rsidP="00BA655B">
      <w:pPr>
        <w:pStyle w:val="MTDisplayEquation"/>
      </w:pPr>
      <w:r>
        <w:tab/>
      </w:r>
      <w:r w:rsidR="00C46343" w:rsidRPr="0005469B">
        <w:rPr>
          <w:position w:val="-24"/>
        </w:rPr>
        <w:object w:dxaOrig="1900" w:dyaOrig="620" w14:anchorId="43878F03">
          <v:shape id="_x0000_i1134" type="#_x0000_t75" style="width:94.55pt;height:30.7pt" o:ole="">
            <v:imagedata r:id="rId223" o:title=""/>
          </v:shape>
          <o:OLEObject Type="Embed" ProgID="Equation.DSMT4" ShapeID="_x0000_i1134" DrawAspect="Content" ObjectID="_1780900089" r:id="rId2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73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649730C6" w14:textId="4BC9480E" w:rsidR="00243D23" w:rsidRDefault="00BA655B" w:rsidP="00D2765F">
      <w:pPr>
        <w:spacing w:beforeLines="50" w:before="120" w:afterLines="50" w:after="120"/>
      </w:pPr>
      <w:r>
        <w:rPr>
          <w:rFonts w:hint="eastAsia"/>
          <w:lang w:eastAsia="zh-CN"/>
        </w:rPr>
        <w:t>T</w:t>
      </w:r>
      <w:r>
        <w:t xml:space="preserve">he isotropic part </w:t>
      </w:r>
      <w:r>
        <w:rPr>
          <w:rFonts w:hint="eastAsia"/>
          <w:lang w:eastAsia="zh-CN"/>
        </w:rPr>
        <w:t xml:space="preserve">is </w:t>
      </w:r>
      <w:r>
        <w:t>ignored</w:t>
      </w:r>
      <w:r>
        <w:rPr>
          <w:rFonts w:hint="eastAsia"/>
          <w:lang w:eastAsia="zh-CN"/>
        </w:rPr>
        <w:t xml:space="preserve"> </w:t>
      </w:r>
      <w:r w:rsidR="00570440">
        <w:rPr>
          <w:rFonts w:hint="eastAsia"/>
          <w:lang w:eastAsia="zh-CN"/>
        </w:rPr>
        <w:t>in CaNS.</w:t>
      </w:r>
      <w:r w:rsidR="00D2765F">
        <w:rPr>
          <w:rFonts w:hint="eastAsia"/>
          <w:lang w:eastAsia="zh-CN"/>
        </w:rPr>
        <w:t xml:space="preserve"> Consequently, </w:t>
      </w:r>
      <w:r w:rsidR="004F05C3">
        <w:t xml:space="preserve">the viscous </w:t>
      </w:r>
      <w:r w:rsidR="00F86434">
        <w:rPr>
          <w:rFonts w:hint="eastAsia"/>
          <w:lang w:eastAsia="zh-CN"/>
        </w:rPr>
        <w:t>term</w:t>
      </w:r>
      <w:r w:rsidR="006F4CD7">
        <w:rPr>
          <w:lang w:eastAsia="zh-CN"/>
        </w:rPr>
        <w:t xml:space="preserve"> </w:t>
      </w:r>
      <w:r w:rsidR="00B737D4">
        <w:rPr>
          <w:rFonts w:hint="eastAsia"/>
          <w:lang w:eastAsia="zh-CN"/>
        </w:rPr>
        <w:t>becomes</w:t>
      </w:r>
    </w:p>
    <w:p w14:paraId="392A9D44" w14:textId="52C96ACA" w:rsidR="00F230A3" w:rsidRDefault="00AD18DC" w:rsidP="00F230A3">
      <w:pPr>
        <w:pStyle w:val="MTDisplayEquation"/>
        <w:ind w:firstLine="0"/>
      </w:pPr>
      <w:r w:rsidRPr="00C3224B">
        <w:rPr>
          <w:position w:val="-32"/>
        </w:rPr>
        <w:object w:dxaOrig="10060" w:dyaOrig="760" w14:anchorId="32D8CB0C">
          <v:shape id="_x0000_i1135" type="#_x0000_t75" style="width:503.35pt;height:37.55pt" o:ole="">
            <v:imagedata r:id="rId225" o:title=""/>
          </v:shape>
          <o:OLEObject Type="Embed" ProgID="Equation.DSMT4" ShapeID="_x0000_i1135" DrawAspect="Content" ObjectID="_1780900090" r:id="rId226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28" w:name="ZEqnNum786020"/>
      <w:r w:rsidR="00F230A3"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74</w:instrText>
      </w:r>
      <w:r w:rsidR="00432447">
        <w:rPr>
          <w:noProof/>
        </w:rPr>
        <w:fldChar w:fldCharType="end"/>
      </w:r>
      <w:r w:rsidR="00F230A3">
        <w:instrText>)</w:instrText>
      </w:r>
      <w:bookmarkEnd w:id="28"/>
      <w:r w:rsidR="00F230A3">
        <w:fldChar w:fldCharType="end"/>
      </w:r>
    </w:p>
    <w:p w14:paraId="32DFFBCA" w14:textId="73954D35" w:rsidR="00F230A3" w:rsidRDefault="00AD18DC" w:rsidP="00F230A3">
      <w:pPr>
        <w:pStyle w:val="MTDisplayEquation"/>
        <w:ind w:firstLine="0"/>
      </w:pPr>
      <w:r w:rsidRPr="003A0867">
        <w:rPr>
          <w:position w:val="-32"/>
        </w:rPr>
        <w:object w:dxaOrig="9999" w:dyaOrig="760" w14:anchorId="41F26A72">
          <v:shape id="_x0000_i1136" type="#_x0000_t75" style="width:500.85pt;height:37.55pt" o:ole="">
            <v:imagedata r:id="rId227" o:title=""/>
          </v:shape>
          <o:OLEObject Type="Embed" ProgID="Equation.DSMT4" ShapeID="_x0000_i1136" DrawAspect="Content" ObjectID="_1780900091" r:id="rId228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29" w:name="ZEqnNum590530"/>
      <w:r w:rsidR="00F230A3"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75</w:instrText>
      </w:r>
      <w:r w:rsidR="00432447">
        <w:rPr>
          <w:noProof/>
        </w:rPr>
        <w:fldChar w:fldCharType="end"/>
      </w:r>
      <w:r w:rsidR="00F230A3">
        <w:instrText>)</w:instrText>
      </w:r>
      <w:bookmarkEnd w:id="29"/>
      <w:r w:rsidR="00F230A3">
        <w:fldChar w:fldCharType="end"/>
      </w:r>
    </w:p>
    <w:p w14:paraId="55CB562A" w14:textId="27BA74D7" w:rsidR="00F230A3" w:rsidRDefault="00BF2FE6" w:rsidP="00F230A3">
      <w:pPr>
        <w:pStyle w:val="MTDisplayEquation"/>
        <w:ind w:firstLine="0"/>
      </w:pPr>
      <w:r w:rsidRPr="0074301D">
        <w:rPr>
          <w:position w:val="-32"/>
        </w:rPr>
        <w:object w:dxaOrig="10100" w:dyaOrig="760" w14:anchorId="0BEA5E26">
          <v:shape id="_x0000_i1137" type="#_x0000_t75" style="width:505.25pt;height:37.55pt" o:ole="">
            <v:imagedata r:id="rId229" o:title=""/>
          </v:shape>
          <o:OLEObject Type="Embed" ProgID="Equation.DSMT4" ShapeID="_x0000_i1137" DrawAspect="Content" ObjectID="_1780900092" r:id="rId230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30" w:name="ZEqnNum167370"/>
      <w:r w:rsidR="00F230A3"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76</w:instrText>
      </w:r>
      <w:r w:rsidR="00432447">
        <w:rPr>
          <w:noProof/>
        </w:rPr>
        <w:fldChar w:fldCharType="end"/>
      </w:r>
      <w:r w:rsidR="00F230A3">
        <w:instrText>)</w:instrText>
      </w:r>
      <w:bookmarkEnd w:id="30"/>
      <w:r w:rsidR="00F230A3">
        <w:fldChar w:fldCharType="end"/>
      </w:r>
    </w:p>
    <w:p w14:paraId="665CBB14" w14:textId="517190C9" w:rsidR="009F6540" w:rsidRPr="00061545" w:rsidRDefault="005A1DDC" w:rsidP="001E7365">
      <w:pPr>
        <w:rPr>
          <w:lang w:eastAsia="zh-CN"/>
        </w:rPr>
      </w:pPr>
      <w:r>
        <w:rPr>
          <w:lang w:eastAsia="zh-CN"/>
        </w:rPr>
        <w:t xml:space="preserve">The resolved </w:t>
      </w:r>
      <w:r w:rsidR="00BE63F4">
        <w:rPr>
          <w:rFonts w:hint="eastAsia"/>
          <w:lang w:eastAsia="zh-CN"/>
        </w:rPr>
        <w:t>viscous</w:t>
      </w:r>
      <w:r>
        <w:rPr>
          <w:lang w:eastAsia="zh-CN"/>
        </w:rPr>
        <w:t xml:space="preserve"> terms can be </w:t>
      </w:r>
      <w:r w:rsidR="00CE533C">
        <w:rPr>
          <w:lang w:eastAsia="zh-CN"/>
        </w:rPr>
        <w:t>explicitly</w:t>
      </w:r>
      <w:r w:rsidR="00CE533C">
        <w:rPr>
          <w:rFonts w:hint="eastAsia"/>
          <w:lang w:eastAsia="zh-CN"/>
        </w:rPr>
        <w:t>/</w:t>
      </w:r>
      <w:r w:rsidR="00CE533C">
        <w:rPr>
          <w:lang w:eastAsia="zh-CN"/>
        </w:rPr>
        <w:t xml:space="preserve">implicitly </w:t>
      </w:r>
      <w:r w:rsidR="00BF2FE6">
        <w:rPr>
          <w:rFonts w:hint="eastAsia"/>
          <w:lang w:eastAsia="zh-CN"/>
        </w:rPr>
        <w:t>treated</w:t>
      </w:r>
      <w:r w:rsidR="00296159">
        <w:rPr>
          <w:rFonts w:hint="eastAsia"/>
          <w:lang w:eastAsia="zh-CN"/>
        </w:rPr>
        <w:t xml:space="preserve">, </w:t>
      </w:r>
      <w:r w:rsidR="00061545">
        <w:rPr>
          <w:rFonts w:hint="eastAsia"/>
          <w:lang w:eastAsia="zh-CN"/>
        </w:rPr>
        <w:t>while</w:t>
      </w:r>
      <w:r w:rsidR="00296159">
        <w:rPr>
          <w:rFonts w:hint="eastAsia"/>
          <w:lang w:eastAsia="zh-CN"/>
        </w:rPr>
        <w:t xml:space="preserve"> t</w:t>
      </w:r>
      <w:r>
        <w:rPr>
          <w:lang w:eastAsia="zh-CN"/>
        </w:rPr>
        <w:t>he modelled</w:t>
      </w:r>
      <w:r w:rsidR="009C35BF">
        <w:rPr>
          <w:lang w:eastAsia="zh-CN"/>
        </w:rPr>
        <w:t xml:space="preserve"> </w:t>
      </w:r>
      <w:r>
        <w:rPr>
          <w:lang w:eastAsia="zh-CN"/>
        </w:rPr>
        <w:t>terms</w:t>
      </w:r>
      <w:r w:rsidR="00F86434">
        <w:rPr>
          <w:rFonts w:hint="eastAsia"/>
          <w:lang w:eastAsia="zh-CN"/>
        </w:rPr>
        <w:t xml:space="preserve"> </w:t>
      </w:r>
      <w:r w:rsidR="00290717">
        <w:rPr>
          <w:rFonts w:hint="eastAsia"/>
          <w:lang w:eastAsia="zh-CN"/>
        </w:rPr>
        <w:t>are</w:t>
      </w:r>
      <w:r>
        <w:rPr>
          <w:lang w:eastAsia="zh-CN"/>
        </w:rPr>
        <w:t xml:space="preserve"> </w:t>
      </w:r>
      <w:r w:rsidR="00296159">
        <w:rPr>
          <w:rFonts w:hint="eastAsia"/>
          <w:lang w:eastAsia="zh-CN"/>
        </w:rPr>
        <w:t xml:space="preserve">always </w:t>
      </w:r>
      <w:r w:rsidR="00CE533C">
        <w:rPr>
          <w:rFonts w:hint="eastAsia"/>
          <w:lang w:eastAsia="zh-CN"/>
        </w:rPr>
        <w:t xml:space="preserve">explicitly </w:t>
      </w:r>
      <w:r w:rsidR="00A96944">
        <w:rPr>
          <w:rFonts w:hint="eastAsia"/>
          <w:lang w:eastAsia="zh-CN"/>
        </w:rPr>
        <w:t>treated.</w:t>
      </w:r>
      <w:r w:rsidR="00A96944">
        <w:rPr>
          <w:rFonts w:hint="eastAsia"/>
          <w:iCs/>
          <w:color w:val="FF0000"/>
          <w:lang w:eastAsia="zh-CN"/>
        </w:rPr>
        <w:t xml:space="preserve"> </w:t>
      </w:r>
      <w:r w:rsidR="002310AC">
        <w:rPr>
          <w:rFonts w:hint="eastAsia"/>
          <w:lang w:eastAsia="zh-CN"/>
        </w:rPr>
        <w:t>Ne</w:t>
      </w:r>
      <w:r w:rsidR="005D233F">
        <w:rPr>
          <w:rFonts w:hint="eastAsia"/>
          <w:lang w:eastAsia="zh-CN"/>
        </w:rPr>
        <w:t>xt</w:t>
      </w:r>
      <w:r w:rsidR="002310AC">
        <w:rPr>
          <w:rFonts w:hint="eastAsia"/>
          <w:lang w:eastAsia="zh-CN"/>
        </w:rPr>
        <w:t xml:space="preserve">, we </w:t>
      </w:r>
      <w:r w:rsidR="005D233F">
        <w:rPr>
          <w:rFonts w:hint="eastAsia"/>
          <w:lang w:eastAsia="zh-CN"/>
        </w:rPr>
        <w:t>discu</w:t>
      </w:r>
      <w:r w:rsidR="00400795">
        <w:rPr>
          <w:lang w:eastAsia="zh-CN"/>
        </w:rPr>
        <w:t>ss</w:t>
      </w:r>
      <w:r w:rsidR="005D233F">
        <w:rPr>
          <w:rFonts w:hint="eastAsia"/>
          <w:lang w:eastAsia="zh-CN"/>
        </w:rPr>
        <w:t xml:space="preserve"> </w:t>
      </w:r>
      <w:r w:rsidR="00A96944">
        <w:rPr>
          <w:rFonts w:hint="eastAsia"/>
          <w:lang w:eastAsia="zh-CN"/>
        </w:rPr>
        <w:t>the Smagorinsky models</w:t>
      </w:r>
      <w:r w:rsidR="005D233F">
        <w:rPr>
          <w:rFonts w:hint="eastAsia"/>
          <w:lang w:eastAsia="zh-CN"/>
        </w:rPr>
        <w:t xml:space="preserve">. </w:t>
      </w:r>
      <w:r w:rsidR="001E7365">
        <w:rPr>
          <w:lang w:eastAsia="zh-CN"/>
        </w:rPr>
        <w:t xml:space="preserve">The </w:t>
      </w:r>
      <w:r w:rsidR="00A96944">
        <w:rPr>
          <w:rFonts w:hint="eastAsia"/>
          <w:lang w:eastAsia="zh-CN"/>
        </w:rPr>
        <w:t>static</w:t>
      </w:r>
      <w:r w:rsidR="001E7365">
        <w:rPr>
          <w:lang w:eastAsia="zh-CN"/>
        </w:rPr>
        <w:t xml:space="preserve"> Smagorinsky model </w:t>
      </w:r>
      <w:r w:rsidR="005A035A">
        <w:rPr>
          <w:lang w:eastAsia="zh-CN"/>
        </w:rPr>
        <w:t>read</w:t>
      </w:r>
      <w:r w:rsidR="00A96944">
        <w:rPr>
          <w:rFonts w:hint="eastAsia"/>
          <w:lang w:eastAsia="zh-CN"/>
        </w:rPr>
        <w:t>s</w:t>
      </w:r>
      <w:r w:rsidR="005A035A">
        <w:rPr>
          <w:lang w:eastAsia="zh-CN"/>
        </w:rPr>
        <w:t xml:space="preserve"> </w:t>
      </w:r>
      <w:r w:rsidR="00717FC5">
        <w:rPr>
          <w:rFonts w:hint="eastAsia"/>
          <w:lang w:eastAsia="zh-CN"/>
        </w:rPr>
        <w:t>as</w:t>
      </w:r>
    </w:p>
    <w:p w14:paraId="342C0FD7" w14:textId="3083217A" w:rsidR="00D120E2" w:rsidRDefault="00D120E2" w:rsidP="00D120E2">
      <w:pPr>
        <w:pStyle w:val="MTDisplayEquation"/>
      </w:pPr>
      <w:r>
        <w:tab/>
      </w:r>
      <w:r w:rsidR="00207ED4" w:rsidRPr="00D120E2">
        <w:rPr>
          <w:position w:val="-14"/>
        </w:rPr>
        <w:object w:dxaOrig="1880" w:dyaOrig="460" w14:anchorId="21A23E5E">
          <v:shape id="_x0000_i1138" type="#_x0000_t75" style="width:93.9pt;height:22.55pt" o:ole="">
            <v:imagedata r:id="rId231" o:title=""/>
          </v:shape>
          <o:OLEObject Type="Embed" ProgID="Equation.DSMT4" ShapeID="_x0000_i1138" DrawAspect="Content" ObjectID="_1780900093" r:id="rId232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14:paraId="1EA06AAA" w14:textId="3A0664E1" w:rsidR="001E7365" w:rsidRDefault="00D120E2" w:rsidP="001E7365">
      <w:pPr>
        <w:rPr>
          <w:lang w:eastAsia="zh-CN"/>
        </w:rPr>
      </w:pPr>
      <w:r w:rsidRPr="00D120E2">
        <w:rPr>
          <w:rFonts w:hint="eastAsia"/>
          <w:lang w:eastAsia="zh-CN"/>
        </w:rPr>
        <w:lastRenderedPageBreak/>
        <w:t>w</w:t>
      </w:r>
      <w:r w:rsidR="001E7365" w:rsidRPr="00D120E2">
        <w:rPr>
          <w:lang w:eastAsia="zh-CN"/>
        </w:rPr>
        <w:t>here</w:t>
      </w:r>
      <w:r w:rsidRPr="00D120E2">
        <w:rPr>
          <w:rFonts w:hint="eastAsia"/>
          <w:lang w:eastAsia="zh-CN"/>
        </w:rPr>
        <w:t xml:space="preserve"> </w:t>
      </w:r>
      <w:r w:rsidRPr="00D120E2">
        <w:rPr>
          <w:position w:val="-16"/>
          <w:lang w:eastAsia="zh-CN"/>
        </w:rPr>
        <w:object w:dxaOrig="1240" w:dyaOrig="480" w14:anchorId="7BD5115B">
          <v:shape id="_x0000_i1139" type="#_x0000_t75" style="width:62pt;height:24.4pt" o:ole="">
            <v:imagedata r:id="rId233" o:title=""/>
          </v:shape>
          <o:OLEObject Type="Embed" ProgID="Equation.DSMT4" ShapeID="_x0000_i1139" DrawAspect="Content" ObjectID="_1780900094" r:id="rId234"/>
        </w:object>
      </w:r>
      <w:r>
        <w:rPr>
          <w:rFonts w:hint="eastAsia"/>
          <w:lang w:eastAsia="zh-CN"/>
        </w:rPr>
        <w:t xml:space="preserve">, </w:t>
      </w:r>
      <w:r w:rsidR="001E7365" w:rsidRPr="00D120E2">
        <w:t xml:space="preserve">and van Driest damping </w:t>
      </w:r>
      <w:r w:rsidR="00A92C48" w:rsidRPr="00D120E2">
        <w:rPr>
          <w:rFonts w:hint="eastAsia"/>
          <w:lang w:eastAsia="zh-CN"/>
        </w:rPr>
        <w:t>func</w:t>
      </w:r>
      <w:r w:rsidR="00A96944">
        <w:rPr>
          <w:rFonts w:hint="eastAsia"/>
          <w:lang w:eastAsia="zh-CN"/>
        </w:rPr>
        <w:t>tion,</w:t>
      </w:r>
    </w:p>
    <w:p w14:paraId="3B6B15A7" w14:textId="52AF81B2" w:rsidR="001E1113" w:rsidRPr="00D120E2" w:rsidRDefault="001E1113" w:rsidP="001E1113">
      <w:pPr>
        <w:pStyle w:val="MTDisplayEquation"/>
      </w:pPr>
      <w:r>
        <w:tab/>
      </w:r>
      <w:r w:rsidRPr="001E1113">
        <w:rPr>
          <w:position w:val="-32"/>
        </w:rPr>
        <w:object w:dxaOrig="2200" w:dyaOrig="760" w14:anchorId="4219F696">
          <v:shape id="_x0000_i1140" type="#_x0000_t75" style="width:109.55pt;height:37.55pt" o:ole="">
            <v:imagedata r:id="rId235" o:title=""/>
          </v:shape>
          <o:OLEObject Type="Embed" ProgID="Equation.DSMT4" ShapeID="_x0000_i1140" DrawAspect="Content" ObjectID="_1780900095" r:id="rId2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14:paraId="562D908D" w14:textId="60389C56" w:rsidR="001E7365" w:rsidRDefault="001E7365" w:rsidP="001E7365">
      <w:pPr>
        <w:rPr>
          <w:lang w:eastAsia="zh-CN"/>
        </w:rPr>
      </w:pPr>
      <w:r>
        <w:rPr>
          <w:rFonts w:hint="eastAsia"/>
          <w:lang w:eastAsia="zh-CN"/>
        </w:rPr>
        <w:t>The</w:t>
      </w:r>
      <w:r w:rsidR="00A96944">
        <w:rPr>
          <w:rFonts w:hint="eastAsia"/>
          <w:lang w:eastAsia="zh-CN"/>
        </w:rPr>
        <w:t xml:space="preserve"> </w:t>
      </w:r>
      <w:r w:rsidR="007652E0">
        <w:rPr>
          <w:rFonts w:hint="eastAsia"/>
          <w:lang w:eastAsia="zh-CN"/>
        </w:rPr>
        <w:t>channel</w:t>
      </w:r>
      <w:r w:rsidR="00A96944">
        <w:rPr>
          <w:rFonts w:hint="eastAsia"/>
          <w:lang w:eastAsia="zh-CN"/>
        </w:rPr>
        <w:t xml:space="preserve"> test case </w:t>
      </w:r>
      <w:r>
        <w:rPr>
          <w:lang w:eastAsia="zh-CN"/>
        </w:rPr>
        <w:t>demons</w:t>
      </w:r>
      <w:r>
        <w:rPr>
          <w:rFonts w:hint="eastAsia"/>
          <w:lang w:eastAsia="zh-CN"/>
        </w:rPr>
        <w:t>trate</w:t>
      </w:r>
      <w:r w:rsidR="00A96944">
        <w:rPr>
          <w:rFonts w:hint="eastAsia"/>
          <w:lang w:eastAsia="zh-CN"/>
        </w:rPr>
        <w:t>s</w:t>
      </w:r>
      <w:r>
        <w:rPr>
          <w:rFonts w:hint="eastAsia"/>
          <w:lang w:eastAsia="zh-CN"/>
        </w:rPr>
        <w:t xml:space="preserve"> that the </w:t>
      </w:r>
      <w:r>
        <w:rPr>
          <w:lang w:eastAsia="zh-CN"/>
        </w:rPr>
        <w:t>performance</w:t>
      </w:r>
      <w:r>
        <w:rPr>
          <w:rFonts w:hint="eastAsia"/>
          <w:lang w:eastAsia="zh-CN"/>
        </w:rPr>
        <w:t xml:space="preserve"> of the model is sensitive to grid resolutions, grid anisotropy and model </w:t>
      </w:r>
      <w:r>
        <w:rPr>
          <w:lang w:eastAsia="zh-CN"/>
        </w:rPr>
        <w:t>constant</w:t>
      </w:r>
      <w:r w:rsidR="00070B28">
        <w:rPr>
          <w:lang w:eastAsia="zh-CN"/>
        </w:rPr>
        <w:t xml:space="preserve">. </w:t>
      </w:r>
      <w:r w:rsidR="001F7C2E">
        <w:rPr>
          <w:rFonts w:hint="eastAsia"/>
          <w:lang w:eastAsia="zh-CN"/>
        </w:rPr>
        <w:t xml:space="preserve">The dynamic Smagorinsky model </w:t>
      </w:r>
      <w:r w:rsidR="00752B17">
        <w:rPr>
          <w:rFonts w:hint="eastAsia"/>
          <w:lang w:eastAsia="zh-CN"/>
        </w:rPr>
        <w:t>is</w:t>
      </w:r>
      <w:r w:rsidR="005E6E6D">
        <w:rPr>
          <w:rFonts w:hint="eastAsia"/>
          <w:lang w:eastAsia="zh-CN"/>
        </w:rPr>
        <w:t xml:space="preserve"> </w:t>
      </w:r>
      <w:r w:rsidR="005E6E6D">
        <w:rPr>
          <w:lang w:eastAsia="zh-CN"/>
        </w:rPr>
        <w:fldChar w:fldCharType="begin"/>
      </w:r>
      <w:r w:rsidR="005E6E6D">
        <w:rPr>
          <w:lang w:eastAsia="zh-CN"/>
        </w:rPr>
        <w:instrText xml:space="preserve"> ADDIN ZOTERO_ITEM CSL_CITATION {"citationID":"4gSD2azU","properties":{"formattedCitation":"(Pope 2020)","plainCitation":"(Pope 2020)","noteIndex":0},"citationItems":[{"id":5530,"uris":["http://zotero.org/users/14492247/items/6BRZK2DN"],"itemData":{"id":5530,"type":"article-journal","title":"Turbulent Flows","author":[{"family":"Pope","given":"Stephen B."}],"issued":{"date-parts":[["2020"]]}}}],"schema":"https://github.com/citation-style-language/schema/raw/master/csl-citation.json"} </w:instrText>
      </w:r>
      <w:r w:rsidR="005E6E6D">
        <w:rPr>
          <w:lang w:eastAsia="zh-CN"/>
        </w:rPr>
        <w:fldChar w:fldCharType="separate"/>
      </w:r>
      <w:r w:rsidR="005E6E6D" w:rsidRPr="005E6E6D">
        <w:t>(Pope 2020)</w:t>
      </w:r>
      <w:r w:rsidR="005E6E6D">
        <w:rPr>
          <w:lang w:eastAsia="zh-CN"/>
        </w:rPr>
        <w:fldChar w:fldCharType="end"/>
      </w:r>
    </w:p>
    <w:p w14:paraId="29FC678F" w14:textId="0BB4E674" w:rsidR="00A71EFD" w:rsidRDefault="00A71EFD" w:rsidP="00A71EFD">
      <w:pPr>
        <w:pStyle w:val="MTDisplayEquation"/>
        <w:spacing w:line="360" w:lineRule="auto"/>
      </w:pPr>
      <w:r>
        <w:tab/>
      </w:r>
      <w:r w:rsidR="006146A0" w:rsidRPr="00A71EFD">
        <w:rPr>
          <w:position w:val="-12"/>
        </w:rPr>
        <w:object w:dxaOrig="1080" w:dyaOrig="380" w14:anchorId="531D9364">
          <v:shape id="_x0000_i1141" type="#_x0000_t75" style="width:54.45pt;height:21.9pt" o:ole="">
            <v:imagedata r:id="rId237" o:title=""/>
          </v:shape>
          <o:OLEObject Type="Embed" ProgID="Equation.DSMT4" ShapeID="_x0000_i1141" DrawAspect="Content" ObjectID="_1780900096" r:id="rId2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79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5B8F9AC4" w14:textId="6373BC44" w:rsidR="008A5F41" w:rsidRDefault="00A71EFD" w:rsidP="00A71EFD">
      <w:pPr>
        <w:pStyle w:val="MTDisplayEquation"/>
      </w:pPr>
      <w:r>
        <w:tab/>
      </w:r>
      <w:r w:rsidR="005E6E6D" w:rsidRPr="00A71EFD">
        <w:rPr>
          <w:position w:val="-32"/>
        </w:rPr>
        <w:object w:dxaOrig="1700" w:dyaOrig="740" w14:anchorId="0557B067">
          <v:shape id="_x0000_i1142" type="#_x0000_t75" style="width:84.5pt;height:36.95pt" o:ole="">
            <v:imagedata r:id="rId239" o:title=""/>
          </v:shape>
          <o:OLEObject Type="Embed" ProgID="Equation.DSMT4" ShapeID="_x0000_i1142" DrawAspect="Content" ObjectID="_1780900097" r:id="rId2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80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4A141520" w14:textId="39F7BEA0" w:rsidR="00A71EFD" w:rsidRDefault="00A71EFD" w:rsidP="00A71EFD">
      <w:pPr>
        <w:pStyle w:val="MTDisplayEquation"/>
      </w:pPr>
      <w:r>
        <w:tab/>
      </w:r>
      <w:r w:rsidR="00491DDA" w:rsidRPr="00A71EFD">
        <w:rPr>
          <w:position w:val="-14"/>
        </w:rPr>
        <w:object w:dxaOrig="1500" w:dyaOrig="420" w14:anchorId="6177C02B">
          <v:shape id="_x0000_i1143" type="#_x0000_t75" style="width:75.15pt;height:20.65pt" o:ole="">
            <v:imagedata r:id="rId241" o:title=""/>
          </v:shape>
          <o:OLEObject Type="Embed" ProgID="Equation.DSMT4" ShapeID="_x0000_i1143" DrawAspect="Content" ObjectID="_1780900098" r:id="rId2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81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57B8A250" w14:textId="78B957E0" w:rsidR="00A71EFD" w:rsidRDefault="00A71EFD" w:rsidP="00A71EFD">
      <w:pPr>
        <w:pStyle w:val="MTDisplayEquation"/>
      </w:pPr>
      <w:r>
        <w:tab/>
      </w:r>
      <w:r w:rsidR="00882C0A" w:rsidRPr="009F6540">
        <w:rPr>
          <w:position w:val="-14"/>
        </w:rPr>
        <w:object w:dxaOrig="2860" w:dyaOrig="460" w14:anchorId="3B416B28">
          <v:shape id="_x0000_i1144" type="#_x0000_t75" style="width:143.35pt;height:22.55pt" o:ole="">
            <v:imagedata r:id="rId243" o:title=""/>
          </v:shape>
          <o:OLEObject Type="Embed" ProgID="Equation.DSMT4" ShapeID="_x0000_i1144" DrawAspect="Content" ObjectID="_1780900099" r:id="rId2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82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6FFA00FD" w14:textId="32866620" w:rsidR="00B841DA" w:rsidRPr="00092927" w:rsidRDefault="00935FB7" w:rsidP="00B841DA">
      <w:r>
        <w:rPr>
          <w:rFonts w:hint="eastAsia"/>
          <w:lang w:eastAsia="zh-CN"/>
        </w:rPr>
        <w:t>where the</w:t>
      </w:r>
      <w:r>
        <w:rPr>
          <w:lang w:eastAsia="zh-CN"/>
        </w:rPr>
        <w:t xml:space="preserve"> bar denotes the first filter, and the </w:t>
      </w:r>
      <w:r w:rsidRPr="00E95EED">
        <w:rPr>
          <w:lang w:eastAsia="zh-CN"/>
        </w:rPr>
        <w:t>tilde</w:t>
      </w:r>
      <w:r>
        <w:rPr>
          <w:rFonts w:hint="eastAsia"/>
          <w:lang w:eastAsia="zh-CN"/>
        </w:rPr>
        <w:t xml:space="preserve"> denotes the second filter. </w:t>
      </w:r>
      <w:r w:rsidR="002B3AD3">
        <w:rPr>
          <w:lang w:eastAsia="zh-CN"/>
        </w:rPr>
        <w:t>In</w:t>
      </w:r>
      <w:r w:rsidR="002B3AD3">
        <w:rPr>
          <w:rFonts w:hint="eastAsia"/>
          <w:lang w:eastAsia="zh-CN"/>
        </w:rPr>
        <w:t xml:space="preserve"> </w:t>
      </w:r>
      <w:r w:rsidR="003175B4">
        <w:rPr>
          <w:rFonts w:hint="eastAsia"/>
          <w:lang w:eastAsia="zh-CN"/>
        </w:rPr>
        <w:t>the following</w:t>
      </w:r>
      <w:r w:rsidR="002B3AD3">
        <w:rPr>
          <w:rFonts w:hint="eastAsia"/>
          <w:lang w:eastAsia="zh-CN"/>
        </w:rPr>
        <w:t>, we</w:t>
      </w:r>
      <w:r w:rsidR="004A3833">
        <w:rPr>
          <w:lang w:eastAsia="zh-CN"/>
        </w:rPr>
        <w:t xml:space="preserve"> first discuss </w:t>
      </w:r>
      <w:r w:rsidR="004F34B3">
        <w:rPr>
          <w:rFonts w:hint="eastAsia"/>
          <w:lang w:eastAsia="zh-CN"/>
        </w:rPr>
        <w:t>its</w:t>
      </w:r>
      <w:r w:rsidR="004A3833">
        <w:rPr>
          <w:lang w:eastAsia="zh-CN"/>
        </w:rPr>
        <w:t xml:space="preserve"> derivation, then the</w:t>
      </w:r>
      <w:r w:rsidR="004F34B3">
        <w:rPr>
          <w:rFonts w:hint="eastAsia"/>
          <w:lang w:eastAsia="zh-CN"/>
        </w:rPr>
        <w:t xml:space="preserve"> implementation</w:t>
      </w:r>
      <w:r w:rsidR="004A3833">
        <w:rPr>
          <w:lang w:eastAsia="zh-CN"/>
        </w:rPr>
        <w:t xml:space="preserve"> details</w:t>
      </w:r>
      <w:r w:rsidR="004A3833">
        <w:rPr>
          <w:rFonts w:hint="eastAsia"/>
          <w:lang w:eastAsia="zh-CN"/>
        </w:rPr>
        <w:t xml:space="preserve">. </w:t>
      </w:r>
      <w:r w:rsidR="00B841DA">
        <w:rPr>
          <w:rFonts w:hint="eastAsia"/>
          <w:lang w:eastAsia="zh-CN"/>
        </w:rPr>
        <w:t xml:space="preserve">We </w:t>
      </w:r>
      <w:r w:rsidR="00ED2BAD">
        <w:rPr>
          <w:rFonts w:hint="eastAsia"/>
          <w:lang w:eastAsia="zh-CN"/>
        </w:rPr>
        <w:t>do</w:t>
      </w:r>
      <w:r w:rsidR="00B841DA">
        <w:rPr>
          <w:rFonts w:hint="eastAsia"/>
          <w:lang w:eastAsia="zh-CN"/>
        </w:rPr>
        <w:t xml:space="preserve"> a </w:t>
      </w:r>
      <w:r w:rsidR="0085640B">
        <w:rPr>
          <w:rFonts w:hint="eastAsia"/>
          <w:lang w:eastAsia="zh-CN"/>
        </w:rPr>
        <w:t xml:space="preserve">second </w:t>
      </w:r>
      <w:r w:rsidR="00B841DA">
        <w:rPr>
          <w:rFonts w:hint="eastAsia"/>
          <w:lang w:eastAsia="zh-CN"/>
        </w:rPr>
        <w:t>filtering operation</w:t>
      </w:r>
      <w:r w:rsidR="00DA32D9">
        <w:rPr>
          <w:rFonts w:hint="eastAsia"/>
          <w:lang w:eastAsia="zh-CN"/>
        </w:rPr>
        <w:t xml:space="preserve"> </w:t>
      </w:r>
      <w:r w:rsidR="00AC2342">
        <w:rPr>
          <w:lang w:eastAsia="zh-CN"/>
        </w:rPr>
        <w:t>on</w:t>
      </w:r>
      <w:r w:rsidR="00B841DA">
        <w:rPr>
          <w:rFonts w:hint="eastAsia"/>
          <w:lang w:eastAsia="zh-CN"/>
        </w:rPr>
        <w:t xml:space="preserve"> </w:t>
      </w:r>
      <w:r w:rsidR="0085640B">
        <w:rPr>
          <w:rFonts w:hint="eastAsia"/>
          <w:lang w:eastAsia="zh-CN"/>
        </w:rPr>
        <w:t>Eq.</w:t>
      </w:r>
      <w:r w:rsidR="0085640B">
        <w:rPr>
          <w:rFonts w:hint="eastAsia"/>
          <w:iCs/>
          <w:lang w:eastAsia="zh-CN"/>
        </w:rPr>
        <w:t xml:space="preserve"> </w:t>
      </w:r>
      <w:r w:rsidR="00FD14D5">
        <w:rPr>
          <w:lang w:eastAsia="zh-CN"/>
        </w:rPr>
        <w:fldChar w:fldCharType="begin"/>
      </w:r>
      <w:r w:rsidR="00FD14D5">
        <w:rPr>
          <w:lang w:eastAsia="zh-CN"/>
        </w:rPr>
        <w:instrText xml:space="preserve"> GOTOBUTTON ZEqnNum686680  \* MERGEFORMAT </w:instrText>
      </w:r>
      <w:r w:rsidR="00FD14D5">
        <w:rPr>
          <w:lang w:eastAsia="zh-CN"/>
        </w:rPr>
        <w:fldChar w:fldCharType="begin"/>
      </w:r>
      <w:r w:rsidR="00FD14D5">
        <w:rPr>
          <w:lang w:eastAsia="zh-CN"/>
        </w:rPr>
        <w:instrText xml:space="preserve"> REF ZEqnNum686680 \* Charformat \! \* MERGEFORMAT </w:instrText>
      </w:r>
      <w:r w:rsidR="00FD14D5">
        <w:rPr>
          <w:lang w:eastAsia="zh-CN"/>
        </w:rPr>
        <w:fldChar w:fldCharType="separate"/>
      </w:r>
      <w:r w:rsidR="005A13A7">
        <w:rPr>
          <w:lang w:eastAsia="zh-CN"/>
        </w:rPr>
        <w:instrText>(71)</w:instrText>
      </w:r>
      <w:r w:rsidR="00FD14D5">
        <w:rPr>
          <w:lang w:eastAsia="zh-CN"/>
        </w:rPr>
        <w:fldChar w:fldCharType="end"/>
      </w:r>
      <w:r w:rsidR="00FD14D5">
        <w:rPr>
          <w:lang w:eastAsia="zh-CN"/>
        </w:rPr>
        <w:fldChar w:fldCharType="end"/>
      </w:r>
      <w:r w:rsidR="009C13B7">
        <w:rPr>
          <w:rFonts w:hint="eastAsia"/>
          <w:lang w:eastAsia="zh-CN"/>
        </w:rPr>
        <w:t>,</w:t>
      </w:r>
    </w:p>
    <w:p w14:paraId="40D9BDE5" w14:textId="52264976" w:rsidR="003350CA" w:rsidRDefault="00B841DA" w:rsidP="003350CA">
      <w:pPr>
        <w:pStyle w:val="MTDisplayEquation"/>
      </w:pPr>
      <w:r>
        <w:tab/>
      </w:r>
      <w:r w:rsidR="00C430BB" w:rsidRPr="00C430BB">
        <w:rPr>
          <w:position w:val="-32"/>
        </w:rPr>
        <w:object w:dxaOrig="3780" w:dyaOrig="740" w14:anchorId="6021139B">
          <v:shape id="_x0000_i1145" type="#_x0000_t75" style="width:190.35pt;height:36.95pt" o:ole="">
            <v:imagedata r:id="rId245" o:title=""/>
          </v:shape>
          <o:OLEObject Type="Embed" ProgID="Equation.DSMT4" ShapeID="_x0000_i1145" DrawAspect="Content" ObjectID="_1780900100" r:id="rId2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260352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83</w:instrText>
      </w:r>
      <w:r w:rsidR="00432447">
        <w:rPr>
          <w:noProof/>
        </w:rPr>
        <w:fldChar w:fldCharType="end"/>
      </w:r>
      <w:r>
        <w:instrText>)</w:instrText>
      </w:r>
      <w:bookmarkEnd w:id="31"/>
      <w:r>
        <w:fldChar w:fldCharType="end"/>
      </w:r>
    </w:p>
    <w:p w14:paraId="721940EC" w14:textId="5F6CCE50" w:rsidR="003350CA" w:rsidRPr="003350CA" w:rsidRDefault="003350CA" w:rsidP="003350CA">
      <w:pPr>
        <w:pStyle w:val="MTDisplayEquation"/>
      </w:pPr>
      <w:r>
        <w:tab/>
      </w:r>
      <w:r w:rsidR="00ED2BAD" w:rsidRPr="00AC0ADC">
        <w:rPr>
          <w:position w:val="-14"/>
        </w:rPr>
        <w:object w:dxaOrig="3100" w:dyaOrig="460" w14:anchorId="26574197">
          <v:shape id="_x0000_i1146" type="#_x0000_t75" style="width:154.65pt;height:22.55pt" o:ole="">
            <v:imagedata r:id="rId247" o:title=""/>
          </v:shape>
          <o:OLEObject Type="Embed" ProgID="Equation.DSMT4" ShapeID="_x0000_i1146" DrawAspect="Content" ObjectID="_1780900101" r:id="rId2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84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44240AFB" w14:textId="3DF1A071" w:rsidR="005A2A0E" w:rsidRDefault="005A2A0E" w:rsidP="005A2A0E">
      <w:pPr>
        <w:rPr>
          <w:lang w:eastAsia="zh-CN"/>
        </w:rPr>
      </w:pPr>
      <w:r>
        <w:rPr>
          <w:rFonts w:hint="eastAsia"/>
          <w:lang w:eastAsia="zh-CN"/>
        </w:rPr>
        <w:t>Con</w:t>
      </w:r>
      <w:r w:rsidR="003350CA">
        <w:rPr>
          <w:rFonts w:hint="eastAsia"/>
          <w:lang w:eastAsia="zh-CN"/>
        </w:rPr>
        <w:t>se</w:t>
      </w:r>
      <w:r w:rsidR="00C430BB">
        <w:rPr>
          <w:lang w:eastAsia="zh-CN"/>
        </w:rPr>
        <w:t>quently,</w:t>
      </w:r>
    </w:p>
    <w:p w14:paraId="61156F06" w14:textId="2A1E9A5A" w:rsidR="00FD5872" w:rsidRDefault="00FD5872" w:rsidP="00FD5872">
      <w:pPr>
        <w:pStyle w:val="MTDisplayEquation"/>
      </w:pPr>
      <w:r>
        <w:tab/>
      </w:r>
      <w:r w:rsidR="009C59D7" w:rsidRPr="009C59D7">
        <w:rPr>
          <w:position w:val="-14"/>
        </w:rPr>
        <w:object w:dxaOrig="2380" w:dyaOrig="420" w14:anchorId="470D3775">
          <v:shape id="_x0000_i1147" type="#_x0000_t75" style="width:118.35pt;height:20.65pt" o:ole="">
            <v:imagedata r:id="rId249" o:title=""/>
          </v:shape>
          <o:OLEObject Type="Embed" ProgID="Equation.DSMT4" ShapeID="_x0000_i1147" DrawAspect="Content" ObjectID="_1780900102" r:id="rId2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722703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85</w:instrText>
      </w:r>
      <w:r w:rsidR="00432447">
        <w:rPr>
          <w:noProof/>
        </w:rPr>
        <w:fldChar w:fldCharType="end"/>
      </w:r>
      <w:r>
        <w:instrText>)</w:instrText>
      </w:r>
      <w:bookmarkEnd w:id="32"/>
      <w:r>
        <w:fldChar w:fldCharType="end"/>
      </w:r>
    </w:p>
    <w:p w14:paraId="1837192A" w14:textId="0145C658" w:rsidR="00554B24" w:rsidRDefault="005A11A3" w:rsidP="00554B24">
      <w:pPr>
        <w:rPr>
          <w:lang w:eastAsia="zh-CN"/>
        </w:rPr>
      </w:pPr>
      <w:r>
        <w:rPr>
          <w:rFonts w:hint="eastAsia"/>
          <w:lang w:eastAsia="zh-CN"/>
        </w:rPr>
        <w:t>The</w:t>
      </w:r>
      <w:r w:rsidR="0098297C">
        <w:rPr>
          <w:rFonts w:hint="eastAsia"/>
          <w:lang w:eastAsia="zh-CN"/>
        </w:rPr>
        <w:t xml:space="preserve"> derivation of Germano</w:t>
      </w:r>
      <w:r w:rsidR="0098297C">
        <w:rPr>
          <w:lang w:eastAsia="zh-CN"/>
        </w:rPr>
        <w:t>’</w:t>
      </w:r>
      <w:r w:rsidR="0098297C">
        <w:rPr>
          <w:rFonts w:hint="eastAsia"/>
          <w:lang w:eastAsia="zh-CN"/>
        </w:rPr>
        <w:t xml:space="preserve">s identity </w:t>
      </w:r>
      <w:r>
        <w:rPr>
          <w:rFonts w:hint="eastAsia"/>
          <w:lang w:eastAsia="zh-CN"/>
        </w:rPr>
        <w:t>assumes</w:t>
      </w:r>
      <w:r w:rsidR="00B62C3D">
        <w:rPr>
          <w:rFonts w:hint="eastAsia"/>
          <w:lang w:eastAsia="zh-CN"/>
        </w:rPr>
        <w:t xml:space="preserve"> </w:t>
      </w:r>
      <w:r w:rsidR="00DA422C">
        <w:rPr>
          <w:rFonts w:hint="eastAsia"/>
          <w:lang w:eastAsia="zh-CN"/>
        </w:rPr>
        <w:t xml:space="preserve">uniform </w:t>
      </w:r>
      <w:r w:rsidR="004F449C">
        <w:rPr>
          <w:rFonts w:hint="eastAsia"/>
          <w:lang w:eastAsia="zh-CN"/>
        </w:rPr>
        <w:t>grids</w:t>
      </w:r>
      <w:r w:rsidR="00491CB2">
        <w:rPr>
          <w:rFonts w:hint="eastAsia"/>
          <w:lang w:eastAsia="zh-CN"/>
        </w:rPr>
        <w:t>.</w:t>
      </w:r>
      <w:r w:rsidR="00404E8B">
        <w:rPr>
          <w:rFonts w:hint="eastAsia"/>
          <w:lang w:eastAsia="zh-CN"/>
        </w:rPr>
        <w:t xml:space="preserve"> </w:t>
      </w:r>
      <w:r w:rsidR="00D659F1">
        <w:rPr>
          <w:rFonts w:hint="eastAsia"/>
          <w:lang w:eastAsia="zh-CN"/>
        </w:rPr>
        <w:t xml:space="preserve">It is </w:t>
      </w:r>
      <w:r w:rsidR="004F449C">
        <w:rPr>
          <w:rFonts w:hint="eastAsia"/>
          <w:lang w:eastAsia="zh-CN"/>
        </w:rPr>
        <w:t>used</w:t>
      </w:r>
      <w:r w:rsidR="00D659F1">
        <w:rPr>
          <w:rFonts w:hint="eastAsia"/>
          <w:lang w:eastAsia="zh-CN"/>
        </w:rPr>
        <w:t xml:space="preserve"> to determine the coefficient of SGS models</w:t>
      </w:r>
      <w:r w:rsidR="00116E46">
        <w:rPr>
          <w:rFonts w:hint="eastAsia"/>
          <w:lang w:eastAsia="zh-CN"/>
        </w:rPr>
        <w:t>.</w:t>
      </w:r>
      <w:r w:rsidR="00202D43">
        <w:rPr>
          <w:rFonts w:hint="eastAsia"/>
          <w:lang w:eastAsia="zh-CN"/>
        </w:rPr>
        <w:t xml:space="preserve"> </w:t>
      </w:r>
      <w:r w:rsidR="007713AD">
        <w:rPr>
          <w:rFonts w:hint="eastAsia"/>
          <w:lang w:eastAsia="zh-CN"/>
        </w:rPr>
        <w:t xml:space="preserve">In the following, we assume </w:t>
      </w:r>
      <w:r w:rsidR="00C54D37" w:rsidRPr="00C54D37">
        <w:rPr>
          <w:position w:val="-14"/>
        </w:rPr>
        <w:object w:dxaOrig="760" w:dyaOrig="400" w14:anchorId="30CEB179">
          <v:shape id="_x0000_i1148" type="#_x0000_t75" style="width:37.55pt;height:20.05pt" o:ole="">
            <v:imagedata r:id="rId251" o:title=""/>
          </v:shape>
          <o:OLEObject Type="Embed" ProgID="Equation.DSMT4" ShapeID="_x0000_i1148" DrawAspect="Content" ObjectID="_1780900103" r:id="rId252"/>
        </w:object>
      </w:r>
      <w:r w:rsidR="007713AD">
        <w:rPr>
          <w:rFonts w:hint="eastAsia"/>
          <w:lang w:eastAsia="zh-CN"/>
        </w:rPr>
        <w:t xml:space="preserve"> is constant within </w:t>
      </w:r>
      <w:r w:rsidR="00EE017C">
        <w:rPr>
          <w:rFonts w:hint="eastAsia"/>
          <w:lang w:eastAsia="zh-CN"/>
        </w:rPr>
        <w:t xml:space="preserve">a filter </w:t>
      </w:r>
      <w:r w:rsidR="003E4D5D">
        <w:rPr>
          <w:lang w:eastAsia="zh-CN"/>
        </w:rPr>
        <w:t>width</w:t>
      </w:r>
      <w:r w:rsidR="00F51914">
        <w:rPr>
          <w:lang w:eastAsia="zh-CN"/>
        </w:rPr>
        <w:t xml:space="preserve"> </w:t>
      </w:r>
      <w:r w:rsidR="00EE017C">
        <w:rPr>
          <w:rFonts w:hint="eastAsia"/>
          <w:lang w:eastAsia="zh-CN"/>
        </w:rPr>
        <w:t>and that</w:t>
      </w:r>
      <w:r w:rsidR="00540B83">
        <w:rPr>
          <w:rFonts w:hint="eastAsia"/>
          <w:lang w:eastAsia="zh-CN"/>
        </w:rPr>
        <w:t xml:space="preserve"> </w:t>
      </w:r>
      <w:r w:rsidR="00EE017C">
        <w:rPr>
          <w:rFonts w:hint="eastAsia"/>
          <w:lang w:eastAsia="zh-CN"/>
        </w:rPr>
        <w:t xml:space="preserve">it is </w:t>
      </w:r>
      <w:r w:rsidR="00540B83">
        <w:rPr>
          <w:rFonts w:hint="eastAsia"/>
          <w:lang w:eastAsia="zh-CN"/>
        </w:rPr>
        <w:t xml:space="preserve">the same for the </w:t>
      </w:r>
      <w:r w:rsidR="004F449C">
        <w:rPr>
          <w:rFonts w:hint="eastAsia"/>
          <w:lang w:eastAsia="zh-CN"/>
        </w:rPr>
        <w:t>two</w:t>
      </w:r>
      <w:r w:rsidR="00540B83">
        <w:rPr>
          <w:rFonts w:hint="eastAsia"/>
          <w:lang w:eastAsia="zh-CN"/>
        </w:rPr>
        <w:t xml:space="preserve"> filter</w:t>
      </w:r>
      <w:r w:rsidR="004718E5">
        <w:rPr>
          <w:lang w:eastAsia="zh-CN"/>
        </w:rPr>
        <w:t>ing</w:t>
      </w:r>
      <w:r w:rsidR="00540B83">
        <w:rPr>
          <w:rFonts w:hint="eastAsia"/>
          <w:lang w:eastAsia="zh-CN"/>
        </w:rPr>
        <w:t xml:space="preserve"> operation</w:t>
      </w:r>
      <w:r w:rsidR="00EE017C">
        <w:rPr>
          <w:rFonts w:hint="eastAsia"/>
          <w:lang w:eastAsia="zh-CN"/>
        </w:rPr>
        <w:t>s</w:t>
      </w:r>
      <w:r w:rsidR="00540B83">
        <w:rPr>
          <w:rFonts w:hint="eastAsia"/>
          <w:lang w:eastAsia="zh-CN"/>
        </w:rPr>
        <w:t>.</w:t>
      </w:r>
      <w:r w:rsidR="007713AD">
        <w:rPr>
          <w:rFonts w:hint="eastAsia"/>
          <w:lang w:eastAsia="zh-CN"/>
        </w:rPr>
        <w:t xml:space="preserve"> </w:t>
      </w:r>
      <w:r w:rsidR="00FD20BE">
        <w:rPr>
          <w:rFonts w:hint="eastAsia"/>
          <w:lang w:eastAsia="zh-CN"/>
        </w:rPr>
        <w:t>In</w:t>
      </w:r>
      <w:r w:rsidR="00F51914">
        <w:rPr>
          <w:lang w:eastAsia="zh-CN"/>
        </w:rPr>
        <w:t xml:space="preserve"> practice, this is satisfied when averaging is applied in the homogeneous (or temporal) </w:t>
      </w:r>
      <w:r w:rsidR="004F449C">
        <w:rPr>
          <w:rFonts w:hint="eastAsia"/>
          <w:lang w:eastAsia="zh-CN"/>
        </w:rPr>
        <w:t>directions.</w:t>
      </w:r>
      <w:r w:rsidR="00092927">
        <w:rPr>
          <w:rFonts w:hint="eastAsia"/>
          <w:lang w:eastAsia="zh-CN"/>
        </w:rPr>
        <w:t xml:space="preserve"> The </w:t>
      </w:r>
      <w:r w:rsidR="00092927">
        <w:rPr>
          <w:lang w:eastAsia="zh-CN"/>
        </w:rPr>
        <w:t>Smagorinsky</w:t>
      </w:r>
      <w:r w:rsidR="00092927">
        <w:rPr>
          <w:rFonts w:hint="eastAsia"/>
          <w:lang w:eastAsia="zh-CN"/>
        </w:rPr>
        <w:t xml:space="preserve"> model</w:t>
      </w:r>
      <w:r w:rsidR="00C605F5">
        <w:rPr>
          <w:rFonts w:hint="eastAsia"/>
          <w:lang w:eastAsia="zh-CN"/>
        </w:rPr>
        <w:t xml:space="preserve"> is</w:t>
      </w:r>
    </w:p>
    <w:p w14:paraId="62DAF528" w14:textId="4E2B438F" w:rsidR="00147C8F" w:rsidRDefault="00147C8F" w:rsidP="00147C8F">
      <w:pPr>
        <w:pStyle w:val="MTDisplayEquation"/>
      </w:pPr>
      <w:r>
        <w:tab/>
      </w:r>
      <w:r w:rsidR="002956B0" w:rsidRPr="005B150A">
        <w:rPr>
          <w:position w:val="-24"/>
        </w:rPr>
        <w:object w:dxaOrig="2420" w:dyaOrig="620" w14:anchorId="6A914A44">
          <v:shape id="_x0000_i1149" type="#_x0000_t75" style="width:120.2pt;height:31.3pt" o:ole="">
            <v:imagedata r:id="rId253" o:title=""/>
          </v:shape>
          <o:OLEObject Type="Embed" ProgID="Equation.DSMT4" ShapeID="_x0000_i1149" DrawAspect="Content" ObjectID="_1780900104" r:id="rId2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632260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86</w:instrText>
      </w:r>
      <w:r w:rsidR="00432447">
        <w:rPr>
          <w:noProof/>
        </w:rPr>
        <w:fldChar w:fldCharType="end"/>
      </w:r>
      <w:r>
        <w:instrText>)</w:instrText>
      </w:r>
      <w:bookmarkEnd w:id="33"/>
      <w:r>
        <w:fldChar w:fldCharType="end"/>
      </w:r>
    </w:p>
    <w:p w14:paraId="39876BEE" w14:textId="7C102F38" w:rsidR="00092927" w:rsidRDefault="00092927" w:rsidP="00410173">
      <w:pPr>
        <w:rPr>
          <w:lang w:eastAsia="zh-CN"/>
        </w:rPr>
      </w:pPr>
      <w:r>
        <w:rPr>
          <w:rFonts w:hint="eastAsia"/>
          <w:lang w:eastAsia="zh-CN"/>
        </w:rPr>
        <w:t>If</w:t>
      </w:r>
      <w:r w:rsidR="00410173">
        <w:rPr>
          <w:rFonts w:hint="eastAsia"/>
          <w:lang w:eastAsia="zh-CN"/>
        </w:rPr>
        <w:t xml:space="preserve"> </w:t>
      </w:r>
      <w:r w:rsidR="00356BEC">
        <w:rPr>
          <w:rFonts w:hint="eastAsia"/>
          <w:lang w:eastAsia="zh-CN"/>
        </w:rPr>
        <w:t xml:space="preserve">the </w:t>
      </w:r>
      <w:r w:rsidR="003A6308">
        <w:rPr>
          <w:lang w:eastAsia="zh-CN"/>
        </w:rPr>
        <w:t xml:space="preserve">two </w:t>
      </w:r>
      <w:r w:rsidR="00356BEC">
        <w:rPr>
          <w:rFonts w:hint="eastAsia"/>
          <w:lang w:eastAsia="zh-CN"/>
        </w:rPr>
        <w:t xml:space="preserve">filtering </w:t>
      </w:r>
      <w:r w:rsidR="00356BEC">
        <w:rPr>
          <w:lang w:eastAsia="zh-CN"/>
        </w:rPr>
        <w:t>operation</w:t>
      </w:r>
      <w:r w:rsidR="003A6308">
        <w:rPr>
          <w:lang w:eastAsia="zh-CN"/>
        </w:rPr>
        <w:t>s are</w:t>
      </w:r>
      <w:r w:rsidR="00356BEC">
        <w:rPr>
          <w:rFonts w:hint="eastAsia"/>
          <w:lang w:eastAsia="zh-CN"/>
        </w:rPr>
        <w:t xml:space="preserve"> low-</w:t>
      </w:r>
      <w:r w:rsidR="00F4759B">
        <w:rPr>
          <w:lang w:eastAsia="zh-CN"/>
        </w:rPr>
        <w:t>pass</w:t>
      </w:r>
      <w:r w:rsidR="00356BEC">
        <w:rPr>
          <w:rFonts w:hint="eastAsia"/>
          <w:lang w:eastAsia="zh-CN"/>
        </w:rPr>
        <w:t xml:space="preserve"> spectral </w:t>
      </w:r>
      <w:r w:rsidR="001927C7">
        <w:rPr>
          <w:rFonts w:hint="eastAsia"/>
          <w:lang w:eastAsia="zh-CN"/>
        </w:rPr>
        <w:t>filters</w:t>
      </w:r>
      <w:r>
        <w:rPr>
          <w:rFonts w:hint="eastAsia"/>
          <w:lang w:eastAsia="zh-CN"/>
        </w:rPr>
        <w:t xml:space="preserve">, </w:t>
      </w:r>
      <w:r w:rsidR="0091347E">
        <w:rPr>
          <w:lang w:eastAsia="zh-CN"/>
        </w:rPr>
        <w:t>we have</w:t>
      </w:r>
    </w:p>
    <w:p w14:paraId="2C4AC948" w14:textId="334501DD" w:rsidR="00410173" w:rsidRPr="00410173" w:rsidRDefault="00092927" w:rsidP="00547BE0">
      <w:pPr>
        <w:pStyle w:val="MTDisplayEquation"/>
      </w:pPr>
      <w:r>
        <w:lastRenderedPageBreak/>
        <w:tab/>
      </w:r>
      <w:r w:rsidR="00F53C39" w:rsidRPr="00092927">
        <w:rPr>
          <w:position w:val="-14"/>
        </w:rPr>
        <w:object w:dxaOrig="2680" w:dyaOrig="460" w14:anchorId="124B8BF6">
          <v:shape id="_x0000_i1150" type="#_x0000_t75" style="width:134pt;height:22.55pt" o:ole="">
            <v:imagedata r:id="rId255" o:title=""/>
          </v:shape>
          <o:OLEObject Type="Embed" ProgID="Equation.DSMT4" ShapeID="_x0000_i1150" DrawAspect="Content" ObjectID="_1780900105" r:id="rId2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14:paraId="04DAB193" w14:textId="66B9E480" w:rsidR="00FD63B9" w:rsidRDefault="00F41EC3" w:rsidP="00410173">
      <w:pPr>
        <w:pStyle w:val="MTDisplayEquation"/>
      </w:pPr>
      <w:r>
        <w:tab/>
      </w:r>
      <w:r w:rsidR="00EA490B" w:rsidRPr="00404E8B">
        <w:rPr>
          <w:position w:val="-24"/>
        </w:rPr>
        <w:object w:dxaOrig="3680" w:dyaOrig="620" w14:anchorId="0646155C">
          <v:shape id="_x0000_i1151" type="#_x0000_t75" style="width:184.05pt;height:31.3pt" o:ole="">
            <v:imagedata r:id="rId257" o:title=""/>
          </v:shape>
          <o:OLEObject Type="Embed" ProgID="Equation.DSMT4" ShapeID="_x0000_i1151" DrawAspect="Content" ObjectID="_1780900106" r:id="rId2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680635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88</w:instrText>
      </w:r>
      <w:r w:rsidR="00432447">
        <w:rPr>
          <w:noProof/>
        </w:rPr>
        <w:fldChar w:fldCharType="end"/>
      </w:r>
      <w:r>
        <w:instrText>)</w:instrText>
      </w:r>
      <w:bookmarkEnd w:id="34"/>
      <w:r>
        <w:fldChar w:fldCharType="end"/>
      </w:r>
    </w:p>
    <w:p w14:paraId="19D4A6F5" w14:textId="106DFAA9" w:rsidR="00D46454" w:rsidRDefault="008F5656" w:rsidP="006727E7">
      <w:pPr>
        <w:rPr>
          <w:iCs/>
          <w:lang w:eastAsia="zh-CN"/>
        </w:rPr>
      </w:pPr>
      <w:r>
        <w:rPr>
          <w:lang w:eastAsia="zh-CN"/>
        </w:rPr>
        <w:t xml:space="preserve">Substituting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632260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632260 \* Charformat \! \* MERGEFORMAT </w:instrText>
      </w:r>
      <w:r w:rsidR="00D46454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86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t xml:space="preserve"> </w:t>
      </w:r>
      <w:r w:rsidR="0007018B">
        <w:rPr>
          <w:rFonts w:hint="eastAsia"/>
          <w:iCs/>
          <w:lang w:eastAsia="zh-CN"/>
        </w:rPr>
        <w:t>and</w:t>
      </w:r>
      <w:r w:rsidR="00D46454">
        <w:rPr>
          <w:iCs/>
          <w:lang w:eastAsia="zh-CN"/>
        </w:rPr>
        <w:t xml:space="preserve"> </w: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GOTOBUTTON ZEqnNum680635  \* MERGEFORMAT </w:instrTex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REF ZEqnNum680635 \* Charformat \! \* MERGEFORMAT </w:instrText>
      </w:r>
      <w:r w:rsidR="00D46454">
        <w:rPr>
          <w:lang w:eastAsia="zh-CN"/>
        </w:rPr>
        <w:fldChar w:fldCharType="separate"/>
      </w:r>
      <w:r w:rsidR="005A13A7">
        <w:rPr>
          <w:lang w:eastAsia="zh-CN"/>
        </w:rPr>
        <w:instrText>(88)</w:instrText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t xml:space="preserve"> into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722703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722703 \* Charformat \! \* MERGEFORMAT </w:instrText>
      </w:r>
      <w:r w:rsidR="00D46454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85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27037E">
        <w:rPr>
          <w:rFonts w:hint="eastAsia"/>
          <w:iCs/>
          <w:lang w:eastAsia="zh-CN"/>
        </w:rPr>
        <w:t>,</w:t>
      </w:r>
    </w:p>
    <w:p w14:paraId="20E3E70F" w14:textId="71769CA2" w:rsidR="00D46454" w:rsidRDefault="00D46454" w:rsidP="00D46454">
      <w:pPr>
        <w:pStyle w:val="MTDisplayEquation"/>
      </w:pPr>
      <w:r>
        <w:tab/>
      </w:r>
      <w:r w:rsidR="00EA490B" w:rsidRPr="00562757">
        <w:rPr>
          <w:position w:val="-24"/>
        </w:rPr>
        <w:object w:dxaOrig="4459" w:dyaOrig="620" w14:anchorId="68C67784">
          <v:shape id="_x0000_i1152" type="#_x0000_t75" style="width:222.9pt;height:31.3pt" o:ole="">
            <v:imagedata r:id="rId259" o:title=""/>
          </v:shape>
          <o:OLEObject Type="Embed" ProgID="Equation.DSMT4" ShapeID="_x0000_i1152" DrawAspect="Content" ObjectID="_1780900107" r:id="rId2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534853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89</w:instrText>
      </w:r>
      <w:r w:rsidR="00432447">
        <w:rPr>
          <w:noProof/>
        </w:rPr>
        <w:fldChar w:fldCharType="end"/>
      </w:r>
      <w:r>
        <w:instrText>)</w:instrText>
      </w:r>
      <w:bookmarkEnd w:id="35"/>
      <w:r>
        <w:fldChar w:fldCharType="end"/>
      </w:r>
    </w:p>
    <w:p w14:paraId="0AFD4854" w14:textId="17ACEFCD" w:rsidR="00D46E48" w:rsidRDefault="007713AD" w:rsidP="00D46E48">
      <w:pPr>
        <w:rPr>
          <w:lang w:eastAsia="zh-CN"/>
        </w:rPr>
      </w:pPr>
      <w:r>
        <w:rPr>
          <w:rFonts w:hint="eastAsia"/>
          <w:lang w:eastAsia="zh-CN"/>
        </w:rPr>
        <w:t xml:space="preserve">It is further </w:t>
      </w:r>
      <w:r w:rsidR="00C80E2E">
        <w:rPr>
          <w:rFonts w:hint="eastAsia"/>
          <w:lang w:eastAsia="zh-CN"/>
        </w:rPr>
        <w:t xml:space="preserve">written </w:t>
      </w:r>
      <w:r w:rsidR="00A54B6B">
        <w:rPr>
          <w:lang w:eastAsia="zh-CN"/>
        </w:rPr>
        <w:t>that</w:t>
      </w:r>
    </w:p>
    <w:p w14:paraId="4B974EF2" w14:textId="405BA35E" w:rsidR="00B05B86" w:rsidRDefault="00D46E48" w:rsidP="00B05B86">
      <w:pPr>
        <w:pStyle w:val="MTDisplayEquation"/>
      </w:pPr>
      <w:r>
        <w:tab/>
      </w:r>
      <w:r w:rsidR="00B009B1" w:rsidRPr="00562757">
        <w:rPr>
          <w:position w:val="-24"/>
        </w:rPr>
        <w:object w:dxaOrig="4160" w:dyaOrig="620" w14:anchorId="3B36E893">
          <v:shape id="_x0000_i1153" type="#_x0000_t75" style="width:208.5pt;height:31.3pt" o:ole="">
            <v:imagedata r:id="rId261" o:title=""/>
          </v:shape>
          <o:OLEObject Type="Embed" ProgID="Equation.DSMT4" ShapeID="_x0000_i1153" DrawAspect="Content" ObjectID="_1780900108" r:id="rId2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676652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90</w:instrText>
      </w:r>
      <w:r w:rsidR="00432447">
        <w:rPr>
          <w:noProof/>
        </w:rPr>
        <w:fldChar w:fldCharType="end"/>
      </w:r>
      <w:r>
        <w:instrText>)</w:instrText>
      </w:r>
      <w:bookmarkEnd w:id="36"/>
      <w:r>
        <w:fldChar w:fldCharType="end"/>
      </w:r>
    </w:p>
    <w:p w14:paraId="05E466B8" w14:textId="5B47DB62" w:rsidR="00432808" w:rsidRDefault="00B009B1" w:rsidP="00432808">
      <w:pPr>
        <w:rPr>
          <w:lang w:eastAsia="zh-CN"/>
        </w:rPr>
      </w:pPr>
      <w:r>
        <w:rPr>
          <w:lang w:eastAsia="zh-CN"/>
        </w:rPr>
        <w:t>Since</w:t>
      </w:r>
    </w:p>
    <w:p w14:paraId="29B1E4FF" w14:textId="7B62C284" w:rsidR="00432808" w:rsidRDefault="00432808" w:rsidP="00432808">
      <w:pPr>
        <w:pStyle w:val="MTDisplayEquation"/>
      </w:pPr>
      <w:r>
        <w:tab/>
      </w:r>
      <w:r w:rsidR="00B009B1" w:rsidRPr="00432808">
        <w:rPr>
          <w:position w:val="-12"/>
        </w:rPr>
        <w:object w:dxaOrig="1320" w:dyaOrig="360" w14:anchorId="2477F9AB">
          <v:shape id="_x0000_i1154" type="#_x0000_t75" style="width:66.35pt;height:17.55pt" o:ole="">
            <v:imagedata r:id="rId263" o:title=""/>
          </v:shape>
          <o:OLEObject Type="Embed" ProgID="Equation.DSMT4" ShapeID="_x0000_i1154" DrawAspect="Content" ObjectID="_1780900109" r:id="rId2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91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32AF938D" w14:textId="3BC8696F" w:rsidR="00432808" w:rsidRDefault="00432808" w:rsidP="00432808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665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6652 \* Charformat \! \* MERGEFORMAT </w:instrText>
      </w:r>
      <w:r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9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9E60DB">
        <w:rPr>
          <w:rFonts w:hint="eastAsia"/>
          <w:iCs/>
          <w:lang w:eastAsia="zh-CN"/>
        </w:rPr>
        <w:t>becomes</w:t>
      </w:r>
    </w:p>
    <w:p w14:paraId="308DA897" w14:textId="72C59B91" w:rsidR="00432808" w:rsidRDefault="00432808" w:rsidP="00432808">
      <w:pPr>
        <w:pStyle w:val="MTDisplayEquation"/>
      </w:pPr>
      <w:r>
        <w:tab/>
      </w:r>
      <w:r w:rsidR="00FE0D34" w:rsidRPr="00562757">
        <w:rPr>
          <w:position w:val="-24"/>
        </w:rPr>
        <w:object w:dxaOrig="3640" w:dyaOrig="620" w14:anchorId="67CFF8EE">
          <v:shape id="_x0000_i1155" type="#_x0000_t75" style="width:181.55pt;height:31.3pt" o:ole="">
            <v:imagedata r:id="rId265" o:title=""/>
          </v:shape>
          <o:OLEObject Type="Embed" ProgID="Equation.DSMT4" ShapeID="_x0000_i1155" DrawAspect="Content" ObjectID="_1780900110" r:id="rId2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92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113A4B8C" w14:textId="0A91D565" w:rsidR="00C07597" w:rsidRDefault="00B84265" w:rsidP="00C07597">
      <w:pPr>
        <w:rPr>
          <w:lang w:eastAsia="zh-CN"/>
        </w:rPr>
      </w:pPr>
      <w:r>
        <w:rPr>
          <w:lang w:eastAsia="zh-CN"/>
        </w:rPr>
        <w:t>De</w:t>
      </w:r>
      <w:r w:rsidR="004B6EBC">
        <w:rPr>
          <w:lang w:eastAsia="zh-CN"/>
        </w:rPr>
        <w:t>fine</w:t>
      </w:r>
    </w:p>
    <w:p w14:paraId="593A8E06" w14:textId="6CBA5374" w:rsidR="005D6DDA" w:rsidRDefault="00C07597" w:rsidP="005D6DDA">
      <w:pPr>
        <w:pStyle w:val="MTDisplayEquation"/>
      </w:pPr>
      <w:r>
        <w:tab/>
      </w:r>
      <w:r w:rsidR="004950F9" w:rsidRPr="00C07597">
        <w:rPr>
          <w:position w:val="-14"/>
        </w:rPr>
        <w:object w:dxaOrig="2360" w:dyaOrig="460" w14:anchorId="35DDE810">
          <v:shape id="_x0000_i1156" type="#_x0000_t75" style="width:118.35pt;height:22.55pt" o:ole="">
            <v:imagedata r:id="rId267" o:title=""/>
          </v:shape>
          <o:OLEObject Type="Embed" ProgID="Equation.DSMT4" ShapeID="_x0000_i1156" DrawAspect="Content" ObjectID="_1780900111" r:id="rId2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93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  <w:r w:rsidR="005D6DDA">
        <w:rPr>
          <w:rFonts w:hint="eastAsia"/>
        </w:rPr>
        <w:t>a</w:t>
      </w:r>
    </w:p>
    <w:p w14:paraId="6110EF6C" w14:textId="71AAB9F7" w:rsidR="00C07597" w:rsidRDefault="005D6DDA" w:rsidP="005D6DDA">
      <w:pPr>
        <w:pStyle w:val="MTDisplayEquation"/>
        <w:ind w:firstLine="0"/>
      </w:pPr>
      <w:r>
        <w:rPr>
          <w:rFonts w:hint="eastAsia"/>
        </w:rPr>
        <w:t>and</w:t>
      </w:r>
      <w:r w:rsidR="009B595C">
        <w:rPr>
          <w:rFonts w:hint="eastAsia"/>
        </w:rPr>
        <w:t xml:space="preserve"> </w:t>
      </w:r>
      <w:r w:rsidR="00D25FDD">
        <w:rPr>
          <w:rFonts w:hint="eastAsia"/>
        </w:rPr>
        <w:t xml:space="preserve">squared </w:t>
      </w:r>
      <w:r w:rsidR="00F03893">
        <w:rPr>
          <w:rFonts w:hint="eastAsia"/>
        </w:rPr>
        <w:t>error</w:t>
      </w:r>
    </w:p>
    <w:p w14:paraId="076B2872" w14:textId="6ACB844F" w:rsidR="00C07597" w:rsidRDefault="00C07597" w:rsidP="00C07597">
      <w:pPr>
        <w:pStyle w:val="MTDisplayEquation"/>
      </w:pPr>
      <w:r>
        <w:tab/>
      </w:r>
      <w:r w:rsidR="006957C6" w:rsidRPr="00E541C0">
        <w:rPr>
          <w:position w:val="-28"/>
        </w:rPr>
        <w:object w:dxaOrig="2640" w:dyaOrig="740" w14:anchorId="589C836F">
          <v:shape id="_x0000_i1157" type="#_x0000_t75" style="width:131.5pt;height:36.95pt" o:ole="">
            <v:imagedata r:id="rId269" o:title=""/>
          </v:shape>
          <o:OLEObject Type="Embed" ProgID="Equation.DSMT4" ShapeID="_x0000_i1157" DrawAspect="Content" ObjectID="_1780900112" r:id="rId2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94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341B6EC5" w14:textId="43B1E8C2" w:rsidR="00213093" w:rsidRDefault="00202C8B" w:rsidP="00213093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A447FD">
        <w:rPr>
          <w:rFonts w:hint="eastAsia"/>
          <w:lang w:eastAsia="zh-CN"/>
        </w:rPr>
        <w:t>have</w:t>
      </w:r>
    </w:p>
    <w:p w14:paraId="6CF5F6EC" w14:textId="003FFA11" w:rsidR="00213093" w:rsidRDefault="00213093" w:rsidP="00213093">
      <w:pPr>
        <w:pStyle w:val="MTDisplayEquation"/>
      </w:pPr>
      <w:r>
        <w:tab/>
      </w:r>
      <w:r w:rsidR="006957C6" w:rsidRPr="006957C6">
        <w:rPr>
          <w:position w:val="-30"/>
        </w:rPr>
        <w:object w:dxaOrig="5660" w:dyaOrig="700" w14:anchorId="42485BC9">
          <v:shape id="_x0000_i1158" type="#_x0000_t75" style="width:283pt;height:35.05pt" o:ole="">
            <v:imagedata r:id="rId271" o:title=""/>
          </v:shape>
          <o:OLEObject Type="Embed" ProgID="Equation.DSMT4" ShapeID="_x0000_i1158" DrawAspect="Content" ObjectID="_1780900113" r:id="rId2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95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5AD120A2" w14:textId="4CE28ED9" w:rsidR="006957C6" w:rsidRDefault="004C096F" w:rsidP="006957C6">
      <w:pPr>
        <w:rPr>
          <w:lang w:eastAsia="zh-CN"/>
        </w:rPr>
      </w:pPr>
      <w:r>
        <w:rPr>
          <w:lang w:eastAsia="zh-CN"/>
        </w:rPr>
        <w:t xml:space="preserve">The </w:t>
      </w:r>
      <w:r w:rsidR="009B595C">
        <w:rPr>
          <w:rFonts w:hint="eastAsia"/>
          <w:lang w:eastAsia="zh-CN"/>
        </w:rPr>
        <w:t xml:space="preserve">squared </w:t>
      </w:r>
      <w:r>
        <w:rPr>
          <w:lang w:eastAsia="zh-CN"/>
        </w:rPr>
        <w:t>error is minimized when</w:t>
      </w:r>
    </w:p>
    <w:p w14:paraId="6EF24E94" w14:textId="65E40BAE" w:rsidR="006957C6" w:rsidRDefault="006957C6" w:rsidP="006957C6">
      <w:pPr>
        <w:pStyle w:val="MTDisplayEquation"/>
      </w:pPr>
      <w:r>
        <w:tab/>
      </w:r>
      <w:r w:rsidRPr="006957C6">
        <w:rPr>
          <w:position w:val="-32"/>
        </w:rPr>
        <w:object w:dxaOrig="1200" w:dyaOrig="740" w14:anchorId="072D4665">
          <v:shape id="_x0000_i1159" type="#_x0000_t75" style="width:60.1pt;height:36.95pt" o:ole="">
            <v:imagedata r:id="rId273" o:title=""/>
          </v:shape>
          <o:OLEObject Type="Embed" ProgID="Equation.DSMT4" ShapeID="_x0000_i1159" DrawAspect="Content" ObjectID="_1780900114" r:id="rId2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542251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96</w:instrText>
      </w:r>
      <w:r w:rsidR="00432447">
        <w:rPr>
          <w:noProof/>
        </w:rPr>
        <w:fldChar w:fldCharType="end"/>
      </w:r>
      <w:r>
        <w:instrText>)</w:instrText>
      </w:r>
      <w:bookmarkEnd w:id="37"/>
      <w:r>
        <w:fldChar w:fldCharType="end"/>
      </w:r>
    </w:p>
    <w:p w14:paraId="2DF7DB2C" w14:textId="0C8A5F7F" w:rsidR="00E92983" w:rsidRPr="001144C0" w:rsidRDefault="00750BE8" w:rsidP="00432C7E">
      <w:pPr>
        <w:rPr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542251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542251 \* Charformat \! \* MERGEFORMAT </w:instrText>
      </w:r>
      <w:r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9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proposed </w:t>
      </w:r>
      <w:r w:rsidR="00190C39">
        <w:rPr>
          <w:rFonts w:hint="eastAsia"/>
          <w:iCs/>
          <w:lang w:eastAsia="zh-CN"/>
        </w:rPr>
        <w:t xml:space="preserve">by Lilly </w:t>
      </w:r>
      <w:r w:rsidR="00D76BAF">
        <w:rPr>
          <w:rFonts w:hint="eastAsia"/>
          <w:iCs/>
          <w:lang w:eastAsia="zh-CN"/>
        </w:rPr>
        <w:t xml:space="preserve">in </w:t>
      </w:r>
      <w:r w:rsidR="00190C39">
        <w:rPr>
          <w:rFonts w:hint="eastAsia"/>
          <w:iCs/>
          <w:lang w:eastAsia="zh-CN"/>
        </w:rPr>
        <w:t>1992</w:t>
      </w:r>
      <w:r w:rsidR="00D76BAF">
        <w:rPr>
          <w:rFonts w:hint="eastAsia"/>
          <w:iCs/>
          <w:lang w:eastAsia="zh-CN"/>
        </w:rPr>
        <w:t xml:space="preserve"> </w:t>
      </w:r>
      <w:r w:rsidR="00D76BAF">
        <w:rPr>
          <w:iCs/>
          <w:lang w:eastAsia="zh-CN"/>
        </w:rPr>
        <w:fldChar w:fldCharType="begin"/>
      </w:r>
      <w:r w:rsidR="00D76BAF">
        <w:rPr>
          <w:iCs/>
          <w:lang w:eastAsia="zh-CN"/>
        </w:rPr>
        <w:instrText xml:space="preserve"> ADDIN ZOTERO_ITEM CSL_CITATION {"citationID":"gusRlp3H","properties":{"formattedCitation":"(Pope 2020)","plainCitation":"(Pope 2020)","noteIndex":0},"citationItems":[{"id":5530,"uris":["http://zotero.org/users/14492247/items/6BRZK2DN"],"itemData":{"id":5530,"type":"article-journal","title":"Turbulent Flows","author":[{"family":"Pope","given":"Stephen B."}],"issued":{"date-parts":[["2020"]]}}}],"schema":"https://github.com/citation-style-language/schema/raw/master/csl-citation.json"} </w:instrText>
      </w:r>
      <w:r w:rsidR="00D76BAF">
        <w:rPr>
          <w:iCs/>
          <w:lang w:eastAsia="zh-CN"/>
        </w:rPr>
        <w:fldChar w:fldCharType="separate"/>
      </w:r>
      <w:r w:rsidR="00D76BAF" w:rsidRPr="00D76BAF">
        <w:t>(Pope 2020)</w:t>
      </w:r>
      <w:r w:rsidR="00D76BAF">
        <w:rPr>
          <w:iCs/>
          <w:lang w:eastAsia="zh-CN"/>
        </w:rPr>
        <w:fldChar w:fldCharType="end"/>
      </w:r>
      <w:r w:rsidR="00190C39">
        <w:rPr>
          <w:rFonts w:hint="eastAsia"/>
          <w:iCs/>
          <w:lang w:eastAsia="zh-CN"/>
        </w:rPr>
        <w:t>.</w:t>
      </w:r>
      <w:r>
        <w:rPr>
          <w:rFonts w:hint="eastAsia"/>
          <w:iCs/>
          <w:lang w:eastAsia="zh-CN"/>
        </w:rPr>
        <w:t xml:space="preserve"> </w:t>
      </w:r>
      <w:r w:rsidR="00D76BAF">
        <w:rPr>
          <w:rFonts w:hint="eastAsia"/>
          <w:lang w:eastAsia="zh-CN"/>
        </w:rPr>
        <w:t>T</w:t>
      </w:r>
      <w:r w:rsidR="00E92983">
        <w:rPr>
          <w:rFonts w:hint="eastAsia"/>
          <w:lang w:eastAsia="zh-CN"/>
        </w:rPr>
        <w:t xml:space="preserve">he dynamic </w:t>
      </w:r>
      <w:r w:rsidR="00E92983">
        <w:rPr>
          <w:lang w:eastAsia="zh-CN"/>
        </w:rPr>
        <w:t>procedure</w:t>
      </w:r>
      <w:r w:rsidR="00E92983">
        <w:rPr>
          <w:rFonts w:hint="eastAsia"/>
          <w:lang w:eastAsia="zh-CN"/>
        </w:rPr>
        <w:t xml:space="preserve"> </w:t>
      </w:r>
      <w:r w:rsidR="006D18CC">
        <w:rPr>
          <w:rFonts w:hint="eastAsia"/>
          <w:lang w:eastAsia="zh-CN"/>
        </w:rPr>
        <w:t>uses the following</w:t>
      </w:r>
      <w:r w:rsidR="00E92983">
        <w:rPr>
          <w:rFonts w:hint="eastAsia"/>
          <w:lang w:eastAsia="zh-CN"/>
        </w:rPr>
        <w:t xml:space="preserve"> </w:t>
      </w:r>
      <w:r w:rsidR="006249C9">
        <w:rPr>
          <w:rFonts w:hint="eastAsia"/>
          <w:lang w:eastAsia="zh-CN"/>
        </w:rPr>
        <w:t>assumptions:</w:t>
      </w:r>
    </w:p>
    <w:p w14:paraId="07A6D7DA" w14:textId="2FA7DFCE" w:rsidR="00CC4448" w:rsidRDefault="00CC4448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lastRenderedPageBreak/>
        <w:t>Uni</w:t>
      </w:r>
      <w:r w:rsidR="005C5FEA">
        <w:rPr>
          <w:lang w:eastAsia="zh-CN"/>
        </w:rPr>
        <w:t>form</w:t>
      </w:r>
      <w:r w:rsidR="00286430">
        <w:rPr>
          <w:rFonts w:hint="eastAsia"/>
          <w:lang w:eastAsia="zh-CN"/>
        </w:rPr>
        <w:t xml:space="preserve"> </w:t>
      </w:r>
      <w:r w:rsidR="004950F9" w:rsidRPr="004950F9">
        <w:rPr>
          <w:position w:val="-6"/>
        </w:rPr>
        <w:object w:dxaOrig="340" w:dyaOrig="279" w14:anchorId="17E9E969">
          <v:shape id="_x0000_i1160" type="#_x0000_t75" style="width:16.3pt;height:13.75pt" o:ole="">
            <v:imagedata r:id="rId275" o:title=""/>
          </v:shape>
          <o:OLEObject Type="Embed" ProgID="Equation.DSMT4" ShapeID="_x0000_i1160" DrawAspect="Content" ObjectID="_1780900115" r:id="rId276"/>
        </w:object>
      </w:r>
      <w:r w:rsidR="00286430">
        <w:rPr>
          <w:rFonts w:hint="eastAsia"/>
          <w:lang w:eastAsia="zh-CN"/>
        </w:rPr>
        <w:t xml:space="preserve"> and </w:t>
      </w:r>
      <w:r w:rsidR="004950F9" w:rsidRPr="004950F9">
        <w:rPr>
          <w:position w:val="-10"/>
        </w:rPr>
        <w:object w:dxaOrig="340" w:dyaOrig="320" w14:anchorId="2CBAF3DC">
          <v:shape id="_x0000_i1161" type="#_x0000_t75" style="width:16.3pt;height:16.3pt" o:ole="">
            <v:imagedata r:id="rId277" o:title=""/>
          </v:shape>
          <o:OLEObject Type="Embed" ProgID="Equation.DSMT4" ShapeID="_x0000_i1161" DrawAspect="Content" ObjectID="_1780900116" r:id="rId278"/>
        </w:object>
      </w:r>
      <w:r w:rsidR="00985D0F">
        <w:rPr>
          <w:rFonts w:hint="eastAsia"/>
          <w:lang w:eastAsia="zh-CN"/>
        </w:rPr>
        <w:t>;</w:t>
      </w:r>
    </w:p>
    <w:p w14:paraId="63D601C7" w14:textId="6A7B9528" w:rsidR="00432C7E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Model coefficient is un</w:t>
      </w:r>
      <w:r w:rsidR="006505AF">
        <w:rPr>
          <w:rFonts w:hint="eastAsia"/>
          <w:lang w:eastAsia="zh-CN"/>
        </w:rPr>
        <w:t>i</w:t>
      </w:r>
      <w:r>
        <w:rPr>
          <w:rFonts w:hint="eastAsia"/>
          <w:lang w:eastAsia="zh-CN"/>
        </w:rPr>
        <w:t xml:space="preserve">form </w:t>
      </w:r>
      <w:r w:rsidR="00A95F28">
        <w:rPr>
          <w:lang w:eastAsia="zh-CN"/>
        </w:rPr>
        <w:t xml:space="preserve">at least </w:t>
      </w:r>
      <w:r>
        <w:rPr>
          <w:rFonts w:hint="eastAsia"/>
          <w:lang w:eastAsia="zh-CN"/>
        </w:rPr>
        <w:t xml:space="preserve">within </w:t>
      </w:r>
      <w:r w:rsidR="006249C9">
        <w:rPr>
          <w:rFonts w:hint="eastAsia"/>
          <w:lang w:eastAsia="zh-CN"/>
        </w:rPr>
        <w:t xml:space="preserve">a </w:t>
      </w:r>
      <w:r>
        <w:rPr>
          <w:rFonts w:hint="eastAsia"/>
          <w:lang w:eastAsia="zh-CN"/>
        </w:rPr>
        <w:t xml:space="preserve">filter </w:t>
      </w:r>
      <w:r w:rsidR="00587884">
        <w:rPr>
          <w:rFonts w:hint="eastAsia"/>
          <w:lang w:eastAsia="zh-CN"/>
        </w:rPr>
        <w:t>width</w:t>
      </w:r>
      <w:r w:rsidR="00E17D8E">
        <w:rPr>
          <w:rFonts w:hint="eastAsia"/>
          <w:lang w:eastAsia="zh-CN"/>
        </w:rPr>
        <w:t>;</w:t>
      </w:r>
    </w:p>
    <w:p w14:paraId="303A68FB" w14:textId="52E0E6C7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Model </w:t>
      </w:r>
      <w:r>
        <w:rPr>
          <w:lang w:eastAsia="zh-CN"/>
        </w:rPr>
        <w:t>coefficient</w:t>
      </w:r>
      <w:r>
        <w:rPr>
          <w:rFonts w:hint="eastAsia"/>
          <w:lang w:eastAsia="zh-CN"/>
        </w:rPr>
        <w:t xml:space="preserve"> is the same for the two filtering operations;</w:t>
      </w:r>
    </w:p>
    <w:p w14:paraId="53BB348B" w14:textId="079E7225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The solution is obtain</w:t>
      </w:r>
      <w:r w:rsidR="006249C9">
        <w:rPr>
          <w:rFonts w:hint="eastAsia"/>
          <w:lang w:eastAsia="zh-CN"/>
        </w:rPr>
        <w:t>ed</w:t>
      </w:r>
      <w:r>
        <w:rPr>
          <w:rFonts w:hint="eastAsia"/>
          <w:lang w:eastAsia="zh-CN"/>
        </w:rPr>
        <w:t xml:space="preserve"> by minimizing the </w:t>
      </w:r>
      <w:r w:rsidRPr="001144C0">
        <w:rPr>
          <w:lang w:eastAsia="zh-CN"/>
        </w:rPr>
        <w:t xml:space="preserve">mean-square </w:t>
      </w:r>
      <w:r w:rsidR="00286430">
        <w:rPr>
          <w:rFonts w:hint="eastAsia"/>
          <w:lang w:eastAsia="zh-CN"/>
        </w:rPr>
        <w:t>error</w:t>
      </w:r>
      <w:r w:rsidR="00C173F7">
        <w:rPr>
          <w:rFonts w:hint="eastAsia"/>
          <w:lang w:eastAsia="zh-CN"/>
        </w:rPr>
        <w:t>.</w:t>
      </w:r>
      <w:r w:rsidR="0049190B">
        <w:rPr>
          <w:lang w:eastAsia="zh-CN"/>
        </w:rPr>
        <w:tab/>
      </w:r>
    </w:p>
    <w:p w14:paraId="42E1490C" w14:textId="50FCA1D0" w:rsidR="00A71EFD" w:rsidRDefault="008C43E2" w:rsidP="00A71EFD">
      <w:pPr>
        <w:rPr>
          <w:lang w:eastAsia="zh-CN"/>
        </w:rPr>
      </w:pPr>
      <w:r>
        <w:t xml:space="preserve">The dynamic procedure is a method for computing the model coefficient, rather than obtaining an optimal or theoretical coefficient. This is particularly relevant when considering errors arising from numerical discretization and </w:t>
      </w:r>
      <w:r w:rsidR="003C4E1B">
        <w:rPr>
          <w:rFonts w:hint="eastAsia"/>
          <w:lang w:eastAsia="zh-CN"/>
        </w:rPr>
        <w:t>the static</w:t>
      </w:r>
      <w:r>
        <w:t xml:space="preserve"> form of the subgrid-scale (SGS) model. In CaNS, the default </w:t>
      </w:r>
      <w:r w:rsidR="00F466FE">
        <w:rPr>
          <w:rFonts w:hint="eastAsia"/>
          <w:lang w:eastAsia="zh-CN"/>
        </w:rPr>
        <w:t>filter</w:t>
      </w:r>
      <w:r>
        <w:t xml:space="preserve"> is a 3D filter, </w:t>
      </w:r>
      <w:r w:rsidR="006A72CC">
        <w:rPr>
          <w:rFonts w:hint="eastAsia"/>
          <w:lang w:eastAsia="zh-CN"/>
        </w:rPr>
        <w:t>because</w:t>
      </w:r>
      <w:r>
        <w:t xml:space="preserve"> it is consistent with the initial implicit </w:t>
      </w:r>
      <w:r w:rsidR="00BD7C80">
        <w:rPr>
          <w:rFonts w:hint="eastAsia"/>
          <w:lang w:eastAsia="zh-CN"/>
        </w:rPr>
        <w:t>3D</w:t>
      </w:r>
      <w:r>
        <w:t xml:space="preserve"> box filter and provides more accurate results than </w:t>
      </w:r>
      <w:r w:rsidR="00F466FE">
        <w:rPr>
          <w:rFonts w:hint="eastAsia"/>
          <w:lang w:eastAsia="zh-CN"/>
        </w:rPr>
        <w:t>a</w:t>
      </w:r>
      <w:r>
        <w:t xml:space="preserve"> 2D </w:t>
      </w:r>
      <w:r w:rsidR="00D378F6">
        <w:rPr>
          <w:rFonts w:hint="eastAsia"/>
          <w:lang w:eastAsia="zh-CN"/>
        </w:rPr>
        <w:t>filter</w:t>
      </w:r>
      <w:r w:rsidR="00FA2631">
        <w:rPr>
          <w:rFonts w:hint="eastAsia"/>
          <w:lang w:eastAsia="zh-CN"/>
        </w:rPr>
        <w:t xml:space="preserve"> in the channel test case</w:t>
      </w:r>
      <w:r w:rsidR="002061C7">
        <w:rPr>
          <w:rFonts w:hint="eastAsia"/>
          <w:lang w:eastAsia="zh-CN"/>
        </w:rPr>
        <w:t>.</w:t>
      </w:r>
      <w:r w:rsidR="00BC086C">
        <w:rPr>
          <w:rFonts w:hint="eastAsia"/>
          <w:lang w:eastAsia="zh-CN"/>
        </w:rPr>
        <w:t xml:space="preserve"> </w:t>
      </w:r>
      <w:r w:rsidR="00AB6D05">
        <w:rPr>
          <w:rFonts w:hint="eastAsia"/>
          <w:lang w:eastAsia="zh-CN"/>
        </w:rPr>
        <w:t xml:space="preserve">The choice of filter is discussed by </w:t>
      </w:r>
      <w:r w:rsidR="00AB6D05">
        <w:rPr>
          <w:lang w:eastAsia="zh-CN"/>
        </w:rPr>
        <w:fldChar w:fldCharType="begin"/>
      </w:r>
      <w:r w:rsidR="00AB6D05">
        <w:rPr>
          <w:lang w:eastAsia="zh-CN"/>
        </w:rPr>
        <w:instrText xml:space="preserve"> ADDIN ZOTERO_ITEM CSL_CITATION {"citationID":"PRjifGgX","properties":{"formattedCitation":"(Balaras 1995; Cabot &amp; Moin 1999)","plainCitation":"(Balaras 1995; Cabot &amp; Moin 1999)","noteIndex":0},"citationItems":[{"id":4570,"uris":["http://zotero.org/users/14492247/items/ZRSX3G2M"],"itemData":{"id":4570,"type":"article-journal","container-title":"Theoret. Comput. Fluid Dynamics","title":"Finite-Difference Computations of High Reynolds Number Flows Using the Dynamic Subgrid-Scale Model","author":[{"family":"Balaras","given":"Elias"}],"issued":{"date-parts":[["1995"]]}}},{"id":4565,"uris":["http://zotero.org/users/14492247/items/UW79J4C9"],"itemData":{"id":4565,"type":"article-journal","container-title":"Flow, Turbulence and Combustion","title":"Approximate Wall Boundary Conditions in the Large-Eddy Simulation ofHigh Reynolds Number Flow","author":[{"family":"Cabot","given":"W."},{"family":"Moin","given":"P."}],"issued":{"date-parts":[["1999"]]}}}],"schema":"https://github.com/citation-style-language/schema/raw/master/csl-citation.json"} </w:instrText>
      </w:r>
      <w:r w:rsidR="00AB6D05">
        <w:rPr>
          <w:lang w:eastAsia="zh-CN"/>
        </w:rPr>
        <w:fldChar w:fldCharType="separate"/>
      </w:r>
      <w:r w:rsidR="00AB6D05" w:rsidRPr="00AB6D05">
        <w:t>(Balaras 1995; Cabot &amp; Moin 1999)</w:t>
      </w:r>
      <w:r w:rsidR="00AB6D05">
        <w:rPr>
          <w:lang w:eastAsia="zh-CN"/>
        </w:rPr>
        <w:fldChar w:fldCharType="end"/>
      </w:r>
      <w:r w:rsidR="00DB0284">
        <w:rPr>
          <w:rFonts w:hint="eastAsia"/>
          <w:lang w:eastAsia="zh-CN"/>
        </w:rPr>
        <w:t xml:space="preserve">. </w:t>
      </w:r>
      <w:r w:rsidR="00F47B64">
        <w:rPr>
          <w:rFonts w:hint="eastAsia"/>
          <w:lang w:eastAsia="zh-CN"/>
        </w:rPr>
        <w:t xml:space="preserve">In the following, the bar denoting the first filter is left out for brevity. </w:t>
      </w:r>
      <w:r w:rsidR="00DB0284">
        <w:rPr>
          <w:rFonts w:hint="eastAsia"/>
          <w:lang w:eastAsia="zh-CN"/>
        </w:rPr>
        <w:t>In CaNS, the</w:t>
      </w:r>
      <w:r w:rsidR="003513C9">
        <w:rPr>
          <w:rFonts w:hint="eastAsia"/>
          <w:lang w:eastAsia="zh-CN"/>
        </w:rPr>
        <w:t xml:space="preserve"> </w:t>
      </w:r>
      <w:r w:rsidR="00F47B64">
        <w:rPr>
          <w:lang w:eastAsia="zh-CN"/>
        </w:rPr>
        <w:t>implementation</w:t>
      </w:r>
      <w:r w:rsidR="00F47B64">
        <w:rPr>
          <w:rFonts w:hint="eastAsia"/>
          <w:lang w:eastAsia="zh-CN"/>
        </w:rPr>
        <w:t xml:space="preserve"> of the dynamic model </w:t>
      </w:r>
      <w:r w:rsidR="0049190B">
        <w:rPr>
          <w:rFonts w:hint="eastAsia"/>
          <w:lang w:eastAsia="zh-CN"/>
        </w:rPr>
        <w:t>is</w:t>
      </w:r>
    </w:p>
    <w:p w14:paraId="6BC258DA" w14:textId="3829B59F" w:rsidR="00A71EFD" w:rsidRDefault="00A71EFD" w:rsidP="00A71EFD">
      <w:pPr>
        <w:pStyle w:val="MTDisplayEquation"/>
        <w:spacing w:line="360" w:lineRule="auto"/>
      </w:pPr>
      <w:r>
        <w:tab/>
      </w:r>
      <w:r w:rsidR="003513C9" w:rsidRPr="00A71EFD">
        <w:rPr>
          <w:position w:val="-12"/>
        </w:rPr>
        <w:object w:dxaOrig="859" w:dyaOrig="360" w14:anchorId="347FEF9D">
          <v:shape id="_x0000_i1162" type="#_x0000_t75" style="width:42.55pt;height:20.05pt" o:ole="">
            <v:imagedata r:id="rId279" o:title=""/>
          </v:shape>
          <o:OLEObject Type="Embed" ProgID="Equation.DSMT4" ShapeID="_x0000_i1162" DrawAspect="Content" ObjectID="_1780900117" r:id="rId2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97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19D79F34" w14:textId="34A2AECA" w:rsidR="00A71EFD" w:rsidRDefault="00A71EFD" w:rsidP="00A71EFD">
      <w:pPr>
        <w:pStyle w:val="MTDisplayEquation"/>
      </w:pPr>
      <w:r>
        <w:tab/>
      </w:r>
      <w:r w:rsidR="00556D9B" w:rsidRPr="00556D9B">
        <w:rPr>
          <w:position w:val="-32"/>
        </w:rPr>
        <w:object w:dxaOrig="1920" w:dyaOrig="740" w14:anchorId="2B1825CA">
          <v:shape id="_x0000_i1163" type="#_x0000_t75" style="width:94.55pt;height:36.95pt" o:ole="">
            <v:imagedata r:id="rId281" o:title=""/>
          </v:shape>
          <o:OLEObject Type="Embed" ProgID="Equation.DSMT4" ShapeID="_x0000_i1163" DrawAspect="Content" ObjectID="_1780900118" r:id="rId2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98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0003590C" w14:textId="26CF94E8" w:rsidR="00A71EFD" w:rsidRDefault="00A71EFD" w:rsidP="00A71EFD">
      <w:pPr>
        <w:pStyle w:val="MTDisplayEquation"/>
      </w:pPr>
      <w:r>
        <w:tab/>
      </w:r>
      <w:r w:rsidR="00E35B27" w:rsidRPr="00A71EFD">
        <w:rPr>
          <w:position w:val="-14"/>
        </w:rPr>
        <w:object w:dxaOrig="1500" w:dyaOrig="420" w14:anchorId="586E825C">
          <v:shape id="_x0000_i1164" type="#_x0000_t75" style="width:75.75pt;height:20.65pt" o:ole="">
            <v:imagedata r:id="rId283" o:title=""/>
          </v:shape>
          <o:OLEObject Type="Embed" ProgID="Equation.DSMT4" ShapeID="_x0000_i1164" DrawAspect="Content" ObjectID="_1780900119" r:id="rId2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985032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99</w:instrText>
      </w:r>
      <w:r w:rsidR="00432447">
        <w:rPr>
          <w:noProof/>
        </w:rPr>
        <w:fldChar w:fldCharType="end"/>
      </w:r>
      <w:r>
        <w:instrText>)</w:instrText>
      </w:r>
      <w:bookmarkEnd w:id="38"/>
      <w:r>
        <w:fldChar w:fldCharType="end"/>
      </w:r>
    </w:p>
    <w:p w14:paraId="59720DAA" w14:textId="13AAF043" w:rsidR="0071641A" w:rsidRPr="0071641A" w:rsidRDefault="00A71EFD" w:rsidP="0071641A">
      <w:pPr>
        <w:pStyle w:val="MTDisplayEquation"/>
      </w:pPr>
      <w:r>
        <w:tab/>
      </w:r>
      <w:r w:rsidR="00E877F3" w:rsidRPr="002D7755">
        <w:rPr>
          <w:position w:val="-18"/>
        </w:rPr>
        <w:object w:dxaOrig="2180" w:dyaOrig="480" w14:anchorId="228BE44E">
          <v:shape id="_x0000_i1165" type="#_x0000_t75" style="width:108.95pt;height:22.55pt" o:ole="">
            <v:imagedata r:id="rId285" o:title=""/>
          </v:shape>
          <o:OLEObject Type="Embed" ProgID="Equation.DSMT4" ShapeID="_x0000_i1165" DrawAspect="Content" ObjectID="_1780900120" r:id="rId2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00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3A874298" w14:textId="4DCFFE44" w:rsidR="007A5259" w:rsidRDefault="00846280" w:rsidP="007A5259">
      <w:pPr>
        <w:rPr>
          <w:lang w:eastAsia="zh-CN"/>
        </w:rPr>
      </w:pPr>
      <w:r>
        <w:rPr>
          <w:lang w:eastAsia="zh-CN"/>
        </w:rPr>
        <w:t>where</w:t>
      </w:r>
    </w:p>
    <w:p w14:paraId="03FCD815" w14:textId="1C29BB86" w:rsidR="007A5259" w:rsidRDefault="007A5259" w:rsidP="007A5259">
      <w:pPr>
        <w:pStyle w:val="MTDisplayEquation"/>
      </w:pPr>
      <w:r>
        <w:tab/>
      </w:r>
      <w:r w:rsidR="00283A36" w:rsidRPr="00283A36">
        <w:rPr>
          <w:position w:val="-34"/>
        </w:rPr>
        <w:object w:dxaOrig="1920" w:dyaOrig="800" w14:anchorId="588E317D">
          <v:shape id="_x0000_i1166" type="#_x0000_t75" style="width:95.8pt;height:40.05pt" o:ole="">
            <v:imagedata r:id="rId287" o:title=""/>
          </v:shape>
          <o:OLEObject Type="Embed" ProgID="Equation.DSMT4" ShapeID="_x0000_i1166" DrawAspect="Content" ObjectID="_1780900121" r:id="rId2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01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2622679A" w14:textId="1AF2C46D" w:rsidR="00C94803" w:rsidRDefault="00C94803" w:rsidP="00E719DD">
      <w:pPr>
        <w:rPr>
          <w:lang w:eastAsia="zh-CN"/>
        </w:rPr>
      </w:pPr>
      <w:r>
        <w:rPr>
          <w:lang w:eastAsia="zh-CN"/>
        </w:rPr>
        <w:t xml:space="preserve">In CaNS, the grid in the </w:t>
      </w:r>
      <w:r w:rsidRPr="00283A36">
        <w:rPr>
          <w:i/>
          <w:iCs/>
          <w:lang w:eastAsia="zh-CN"/>
        </w:rPr>
        <w:t>z</w:t>
      </w:r>
      <w:r>
        <w:rPr>
          <w:lang w:eastAsia="zh-CN"/>
        </w:rPr>
        <w:t xml:space="preserve"> direction </w:t>
      </w:r>
      <w:r w:rsidR="00283A36">
        <w:rPr>
          <w:rFonts w:hint="eastAsia"/>
          <w:lang w:eastAsia="zh-CN"/>
        </w:rPr>
        <w:t>is</w:t>
      </w:r>
      <w:r>
        <w:rPr>
          <w:lang w:eastAsia="zh-CN"/>
        </w:rPr>
        <w:t xml:space="preserve"> stretched, </w:t>
      </w:r>
      <w:r w:rsidR="00283A36">
        <w:rPr>
          <w:rFonts w:hint="eastAsia"/>
          <w:lang w:eastAsia="zh-CN"/>
        </w:rPr>
        <w:t>so</w:t>
      </w:r>
      <w:r w:rsidR="00671DAD">
        <w:rPr>
          <w:rFonts w:hint="eastAsia"/>
          <w:lang w:eastAsia="zh-CN"/>
        </w:rPr>
        <w:t xml:space="preserve"> the </w:t>
      </w:r>
      <w:r w:rsidR="00671DAD">
        <w:rPr>
          <w:lang w:eastAsia="zh-CN"/>
        </w:rPr>
        <w:t xml:space="preserve">derivative and filtering operations are </w:t>
      </w:r>
      <w:r w:rsidR="00671DAD">
        <w:rPr>
          <w:rFonts w:hint="eastAsia"/>
          <w:lang w:eastAsia="zh-CN"/>
        </w:rPr>
        <w:t xml:space="preserve">not </w:t>
      </w:r>
      <w:r w:rsidR="00671DAD">
        <w:rPr>
          <w:lang w:eastAsia="zh-CN"/>
        </w:rPr>
        <w:t>commu</w:t>
      </w:r>
      <w:r w:rsidR="00F47B64">
        <w:rPr>
          <w:rFonts w:hint="eastAsia"/>
          <w:lang w:eastAsia="zh-CN"/>
        </w:rPr>
        <w:t>table,</w:t>
      </w:r>
    </w:p>
    <w:p w14:paraId="12FA7C96" w14:textId="2C1E6712" w:rsidR="00C94803" w:rsidRDefault="00283A36" w:rsidP="00283A36">
      <w:pPr>
        <w:pStyle w:val="MTDisplayEquation"/>
      </w:pPr>
      <w:r>
        <w:tab/>
      </w:r>
      <w:r w:rsidRPr="00283A36">
        <w:rPr>
          <w:position w:val="-36"/>
        </w:rPr>
        <w:object w:dxaOrig="1920" w:dyaOrig="840" w14:anchorId="7136AE7C">
          <v:shape id="_x0000_i1167" type="#_x0000_t75" style="width:96.4pt;height:41.95pt" o:ole="">
            <v:imagedata r:id="rId289" o:title=""/>
          </v:shape>
          <o:OLEObject Type="Embed" ProgID="Equation.DSMT4" ShapeID="_x0000_i1167" DrawAspect="Content" ObjectID="_1780900122" r:id="rId2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02</w:instrText>
        </w:r>
      </w:fldSimple>
      <w:r>
        <w:instrText>)</w:instrText>
      </w:r>
      <w:r>
        <w:fldChar w:fldCharType="end"/>
      </w:r>
    </w:p>
    <w:p w14:paraId="60B7892F" w14:textId="68F38FB0" w:rsidR="00E719DD" w:rsidRPr="00E719DD" w:rsidRDefault="00A013E3" w:rsidP="00E719DD">
      <w:pPr>
        <w:rPr>
          <w:lang w:eastAsia="zh-CN"/>
        </w:rPr>
      </w:pPr>
      <w:r>
        <w:rPr>
          <w:lang w:eastAsia="zh-CN"/>
        </w:rPr>
        <w:t>though we assume uniform cell size</w:t>
      </w:r>
      <w:r w:rsidR="00901306">
        <w:rPr>
          <w:lang w:eastAsia="zh-CN"/>
        </w:rPr>
        <w:t xml:space="preserve"> </w:t>
      </w:r>
      <w:r w:rsidR="00901306" w:rsidRPr="00901306">
        <w:rPr>
          <w:u w:val="single"/>
          <w:lang w:eastAsia="zh-CN"/>
        </w:rPr>
        <w:t>locally</w:t>
      </w:r>
      <w:r>
        <w:rPr>
          <w:lang w:eastAsia="zh-CN"/>
        </w:rPr>
        <w:t xml:space="preserve"> </w:t>
      </w:r>
      <w:r w:rsidR="004B0494">
        <w:rPr>
          <w:rFonts w:hint="eastAsia"/>
          <w:lang w:eastAsia="zh-CN"/>
        </w:rPr>
        <w:t>with</w:t>
      </w:r>
      <w:r w:rsidR="00C508DF">
        <w:rPr>
          <w:rFonts w:hint="eastAsia"/>
          <w:lang w:eastAsia="zh-CN"/>
        </w:rPr>
        <w:t>in</w:t>
      </w:r>
      <w:r>
        <w:rPr>
          <w:lang w:eastAsia="zh-CN"/>
        </w:rPr>
        <w:t xml:space="preserve"> a test filter </w:t>
      </w:r>
      <w:r w:rsidR="005E13C3">
        <w:rPr>
          <w:rFonts w:hint="eastAsia"/>
          <w:lang w:eastAsia="zh-CN"/>
        </w:rPr>
        <w:t>size</w:t>
      </w:r>
      <w:r>
        <w:rPr>
          <w:lang w:eastAsia="zh-CN"/>
        </w:rPr>
        <w:t>.</w:t>
      </w:r>
      <w:r w:rsidR="007700EA">
        <w:rPr>
          <w:lang w:eastAsia="zh-CN"/>
        </w:rPr>
        <w:t xml:space="preserve"> </w:t>
      </w:r>
      <w:r w:rsidR="00593DA3">
        <w:rPr>
          <w:rFonts w:hint="eastAsia"/>
          <w:lang w:eastAsia="zh-CN"/>
        </w:rPr>
        <w:t>T</w:t>
      </w:r>
      <w:r w:rsidR="00AB536B">
        <w:rPr>
          <w:lang w:eastAsia="zh-CN"/>
        </w:rPr>
        <w:t xml:space="preserve">he calculation of </w:t>
      </w:r>
      <w:r w:rsidR="00AC4595" w:rsidRPr="00AB536B">
        <w:rPr>
          <w:position w:val="-14"/>
        </w:rPr>
        <w:object w:dxaOrig="300" w:dyaOrig="420" w14:anchorId="6A7C2E23">
          <v:shape id="_x0000_i1168" type="#_x0000_t75" style="width:15.05pt;height:20.65pt" o:ole="">
            <v:imagedata r:id="rId291" o:title=""/>
          </v:shape>
          <o:OLEObject Type="Embed" ProgID="Equation.DSMT4" ShapeID="_x0000_i1168" DrawAspect="Content" ObjectID="_1780900123" r:id="rId292"/>
        </w:object>
      </w:r>
      <w:r w:rsidR="00AB536B">
        <w:rPr>
          <w:lang w:eastAsia="zh-CN"/>
        </w:rPr>
        <w:t xml:space="preserve"> requires the wall boundary conditions </w:t>
      </w:r>
      <w:r w:rsidR="00593DA3">
        <w:rPr>
          <w:rFonts w:hint="eastAsia"/>
          <w:lang w:eastAsia="zh-CN"/>
        </w:rPr>
        <w:t>for</w:t>
      </w:r>
      <w:r w:rsidR="00AB536B">
        <w:rPr>
          <w:lang w:eastAsia="zh-CN"/>
        </w:rPr>
        <w:t xml:space="preserve"> </w:t>
      </w:r>
      <w:r w:rsidR="00AC4595" w:rsidRPr="00AB536B">
        <w:rPr>
          <w:position w:val="-12"/>
        </w:rPr>
        <w:object w:dxaOrig="240" w:dyaOrig="360" w14:anchorId="72FC93E6">
          <v:shape id="_x0000_i1169" type="#_x0000_t75" style="width:11.9pt;height:17.55pt" o:ole="">
            <v:imagedata r:id="rId293" o:title=""/>
          </v:shape>
          <o:OLEObject Type="Embed" ProgID="Equation.DSMT4" ShapeID="_x0000_i1169" DrawAspect="Content" ObjectID="_1780900124" r:id="rId294"/>
        </w:object>
      </w:r>
      <w:r w:rsidR="00155BC9">
        <w:rPr>
          <w:rFonts w:hint="eastAsia"/>
          <w:lang w:eastAsia="zh-CN"/>
        </w:rPr>
        <w:t>.</w:t>
      </w:r>
      <w:r w:rsidR="00523664">
        <w:rPr>
          <w:rFonts w:hint="eastAsia"/>
          <w:lang w:eastAsia="zh-CN"/>
        </w:rPr>
        <w:t xml:space="preserve"> </w:t>
      </w:r>
      <w:r w:rsidR="00E719DD">
        <w:rPr>
          <w:rFonts w:hint="eastAsia"/>
          <w:lang w:eastAsia="zh-CN"/>
        </w:rPr>
        <w:t xml:space="preserve">It can be shown </w:t>
      </w:r>
      <w:r w:rsidR="00FC18C3">
        <w:rPr>
          <w:rFonts w:hint="eastAsia"/>
          <w:lang w:eastAsia="zh-CN"/>
        </w:rPr>
        <w:t>that</w:t>
      </w:r>
    </w:p>
    <w:p w14:paraId="15BBB20A" w14:textId="289CA826" w:rsidR="00BE7F19" w:rsidRDefault="00BE7F19" w:rsidP="00BE7F19">
      <w:pPr>
        <w:pStyle w:val="MTDisplayEquation"/>
      </w:pPr>
      <w:r>
        <w:tab/>
      </w:r>
      <w:r w:rsidR="0046369F" w:rsidRPr="00946F25">
        <w:rPr>
          <w:position w:val="-24"/>
        </w:rPr>
        <w:object w:dxaOrig="4140" w:dyaOrig="620" w14:anchorId="118EC168">
          <v:shape id="_x0000_i1170" type="#_x0000_t75" style="width:206.6pt;height:31.3pt" o:ole="">
            <v:imagedata r:id="rId295" o:title=""/>
          </v:shape>
          <o:OLEObject Type="Embed" ProgID="Equation.DSMT4" ShapeID="_x0000_i1170" DrawAspect="Content" ObjectID="_1780900125" r:id="rId2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03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5658E9B7" w14:textId="5F4FB48F" w:rsidR="00A564C2" w:rsidRDefault="00DF5388" w:rsidP="00A564C2">
      <w:pPr>
        <w:rPr>
          <w:lang w:eastAsia="zh-CN"/>
        </w:rPr>
      </w:pPr>
      <w:r>
        <w:rPr>
          <w:lang w:eastAsia="zh-CN"/>
        </w:rPr>
        <w:lastRenderedPageBreak/>
        <w:t>where</w:t>
      </w:r>
    </w:p>
    <w:p w14:paraId="2480BDD2" w14:textId="3779998D" w:rsidR="00A564C2" w:rsidRPr="00A564C2" w:rsidRDefault="00A564C2" w:rsidP="00A564C2">
      <w:pPr>
        <w:pStyle w:val="MTDisplayEquation"/>
      </w:pPr>
      <w:r>
        <w:tab/>
      </w:r>
      <w:r w:rsidR="0046369F" w:rsidRPr="00946F25">
        <w:rPr>
          <w:position w:val="-24"/>
        </w:rPr>
        <w:object w:dxaOrig="2060" w:dyaOrig="620" w14:anchorId="44AEA4E2">
          <v:shape id="_x0000_i1171" type="#_x0000_t75" style="width:103.3pt;height:31.3pt" o:ole="">
            <v:imagedata r:id="rId297" o:title=""/>
          </v:shape>
          <o:OLEObject Type="Embed" ProgID="Equation.DSMT4" ShapeID="_x0000_i1171" DrawAspect="Content" ObjectID="_1780900126" r:id="rId2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04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4B25E41E" w14:textId="1C6E5B4D" w:rsidR="00BA655B" w:rsidRPr="00902C5D" w:rsidRDefault="00F06DB4" w:rsidP="00A85257">
      <w:pPr>
        <w:rPr>
          <w:iCs/>
          <w:lang w:eastAsia="zh-CN"/>
        </w:rPr>
      </w:pPr>
      <w:r>
        <w:rPr>
          <w:rFonts w:hint="eastAsia"/>
          <w:lang w:eastAsia="zh-CN"/>
        </w:rPr>
        <w:t>W</w:t>
      </w:r>
      <w:r w:rsidR="009D6FEA">
        <w:rPr>
          <w:rFonts w:hint="eastAsia"/>
          <w:lang w:eastAsia="zh-CN"/>
        </w:rPr>
        <w:t>e compute</w:t>
      </w:r>
      <w:r w:rsidR="003D2231">
        <w:rPr>
          <w:lang w:eastAsia="zh-CN"/>
        </w:rPr>
        <w:t xml:space="preserve"> the</w:t>
      </w:r>
      <w:r w:rsidR="009D6FEA">
        <w:rPr>
          <w:rFonts w:hint="eastAsia"/>
          <w:lang w:eastAsia="zh-CN"/>
        </w:rPr>
        <w:t xml:space="preserve"> </w:t>
      </w:r>
      <w:r w:rsidR="003D2231">
        <w:rPr>
          <w:lang w:eastAsia="zh-CN"/>
        </w:rPr>
        <w:t xml:space="preserve">two </w:t>
      </w:r>
      <w:r w:rsidR="009D6FEA">
        <w:rPr>
          <w:rFonts w:hint="eastAsia"/>
          <w:lang w:eastAsia="zh-CN"/>
        </w:rPr>
        <w:t xml:space="preserve">terms </w:t>
      </w:r>
      <w:r w:rsidR="003D2231">
        <w:rPr>
          <w:lang w:eastAsia="zh-CN"/>
        </w:rPr>
        <w:t>in</w:t>
      </w:r>
      <w:r w:rsidR="009D6FEA">
        <w:rPr>
          <w:rFonts w:hint="eastAsia"/>
          <w:lang w:eastAsia="zh-CN"/>
        </w:rPr>
        <w:t xml:space="preserve"> Eq. </w: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GOTOBUTTON ZEqnNum985032  \* MERGEFORMAT </w:instrTex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REF ZEqnNum985032 \* Charformat \! \* MERGEFORMAT </w:instrText>
      </w:r>
      <w:r w:rsidR="009D6FEA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99)</w:instrText>
      </w:r>
      <w:r w:rsidR="009D6FEA">
        <w:rPr>
          <w:iCs/>
          <w:lang w:eastAsia="zh-CN"/>
        </w:rPr>
        <w:fldChar w:fldCharType="end"/>
      </w:r>
      <w:r w:rsidR="009D6FEA">
        <w:rPr>
          <w:iCs/>
          <w:lang w:eastAsia="zh-CN"/>
        </w:rPr>
        <w:fldChar w:fldCharType="end"/>
      </w:r>
      <w:r w:rsidR="00C02E91">
        <w:rPr>
          <w:rFonts w:hint="eastAsia"/>
          <w:iCs/>
          <w:lang w:eastAsia="zh-CN"/>
        </w:rPr>
        <w:t xml:space="preserve"> by </w:t>
      </w:r>
      <w:r w:rsidR="00830D92">
        <w:rPr>
          <w:rFonts w:hint="eastAsia"/>
          <w:iCs/>
          <w:lang w:eastAsia="zh-CN"/>
        </w:rPr>
        <w:t>averag</w:t>
      </w:r>
      <w:r w:rsidR="00963DC6">
        <w:rPr>
          <w:rFonts w:hint="eastAsia"/>
          <w:iCs/>
          <w:lang w:eastAsia="zh-CN"/>
        </w:rPr>
        <w:t>ing velocities</w:t>
      </w:r>
      <w:r w:rsidR="00531501">
        <w:rPr>
          <w:rFonts w:hint="eastAsia"/>
          <w:iCs/>
          <w:lang w:eastAsia="zh-CN"/>
        </w:rPr>
        <w:t xml:space="preserve"> from cell faces</w:t>
      </w:r>
      <w:r w:rsidR="00963DC6">
        <w:rPr>
          <w:rFonts w:hint="eastAsia"/>
          <w:iCs/>
          <w:lang w:eastAsia="zh-CN"/>
        </w:rPr>
        <w:t xml:space="preserve"> to cell centers</w:t>
      </w:r>
      <w:r w:rsidR="00531501">
        <w:rPr>
          <w:rFonts w:hint="eastAsia"/>
          <w:iCs/>
          <w:lang w:eastAsia="zh-CN"/>
        </w:rPr>
        <w:t xml:space="preserve">, </w:t>
      </w:r>
      <w:r w:rsidR="00531501">
        <w:rPr>
          <w:iCs/>
          <w:lang w:eastAsia="zh-CN"/>
        </w:rPr>
        <w:t>and</w:t>
      </w:r>
      <w:r w:rsidR="00531501">
        <w:rPr>
          <w:rFonts w:hint="eastAsia"/>
          <w:iCs/>
          <w:lang w:eastAsia="zh-CN"/>
        </w:rPr>
        <w:t xml:space="preserve"> then</w:t>
      </w:r>
      <w:r w:rsidR="00963DC6">
        <w:rPr>
          <w:rFonts w:hint="eastAsia"/>
          <w:iCs/>
          <w:lang w:eastAsia="zh-CN"/>
        </w:rPr>
        <w:t xml:space="preserve"> </w:t>
      </w:r>
      <w:r w:rsidR="00531501">
        <w:rPr>
          <w:rFonts w:hint="eastAsia"/>
          <w:iCs/>
          <w:lang w:eastAsia="zh-CN"/>
        </w:rPr>
        <w:t>performing</w:t>
      </w:r>
      <w:r w:rsidR="00963DC6">
        <w:rPr>
          <w:rFonts w:hint="eastAsia"/>
          <w:iCs/>
          <w:lang w:eastAsia="zh-CN"/>
        </w:rPr>
        <w:t xml:space="preserve"> the second filtering operation using the</w:t>
      </w:r>
      <w:r w:rsidR="00516E5A">
        <w:rPr>
          <w:rFonts w:hint="eastAsia"/>
          <w:iCs/>
          <w:lang w:eastAsia="zh-CN"/>
        </w:rPr>
        <w:t>se</w:t>
      </w:r>
      <w:r w:rsidR="00963DC6">
        <w:rPr>
          <w:rFonts w:hint="eastAsia"/>
          <w:iCs/>
          <w:lang w:eastAsia="zh-CN"/>
        </w:rPr>
        <w:t xml:space="preserve"> cell-center</w:t>
      </w:r>
      <w:r w:rsidR="00B057D4">
        <w:rPr>
          <w:iCs/>
          <w:lang w:eastAsia="zh-CN"/>
        </w:rPr>
        <w:t>ed</w:t>
      </w:r>
      <w:r w:rsidR="00963DC6">
        <w:rPr>
          <w:rFonts w:hint="eastAsia"/>
          <w:iCs/>
          <w:lang w:eastAsia="zh-CN"/>
        </w:rPr>
        <w:t xml:space="preserve"> veloci</w:t>
      </w:r>
      <w:r w:rsidR="005860C9">
        <w:rPr>
          <w:iCs/>
          <w:lang w:eastAsia="zh-CN"/>
        </w:rPr>
        <w:t>ties</w:t>
      </w:r>
      <w:r w:rsidR="00B53D38">
        <w:rPr>
          <w:rFonts w:hint="eastAsia"/>
          <w:iCs/>
          <w:lang w:eastAsia="zh-CN"/>
        </w:rPr>
        <w:t xml:space="preserve">, </w:t>
      </w:r>
      <w:r w:rsidR="009D5F70">
        <w:rPr>
          <w:iCs/>
          <w:lang w:eastAsia="zh-CN"/>
        </w:rPr>
        <w:t>as</w:t>
      </w:r>
      <w:r w:rsidR="00B53D38">
        <w:rPr>
          <w:rFonts w:hint="eastAsia"/>
          <w:iCs/>
          <w:lang w:eastAsia="zh-CN"/>
        </w:rPr>
        <w:t xml:space="preserve"> </w:t>
      </w:r>
      <w:r w:rsidR="00516E5A">
        <w:rPr>
          <w:rFonts w:hint="eastAsia"/>
          <w:iCs/>
          <w:lang w:eastAsia="zh-CN"/>
        </w:rPr>
        <w:t>implemented</w:t>
      </w:r>
      <w:r w:rsidR="00B53D38">
        <w:rPr>
          <w:rFonts w:hint="eastAsia"/>
          <w:iCs/>
          <w:lang w:eastAsia="zh-CN"/>
        </w:rPr>
        <w:t xml:space="preserve"> </w:t>
      </w:r>
      <w:r w:rsidR="00516E5A">
        <w:rPr>
          <w:rFonts w:hint="eastAsia"/>
          <w:iCs/>
          <w:lang w:eastAsia="zh-CN"/>
        </w:rPr>
        <w:t>in</w:t>
      </w:r>
      <w:r w:rsidR="00B53D38">
        <w:rPr>
          <w:rFonts w:hint="eastAsia"/>
          <w:iCs/>
          <w:lang w:eastAsia="zh-CN"/>
        </w:rPr>
        <w:t xml:space="preserve"> Bae</w:t>
      </w:r>
      <w:r w:rsidR="00B53D38">
        <w:rPr>
          <w:iCs/>
          <w:lang w:eastAsia="zh-CN"/>
        </w:rPr>
        <w:t>’</w:t>
      </w:r>
      <w:r w:rsidR="00B53D38">
        <w:rPr>
          <w:rFonts w:hint="eastAsia"/>
          <w:iCs/>
          <w:lang w:eastAsia="zh-CN"/>
        </w:rPr>
        <w:t xml:space="preserve">s </w:t>
      </w:r>
      <w:r w:rsidR="00902C5D">
        <w:rPr>
          <w:rFonts w:hint="eastAsia"/>
          <w:iCs/>
          <w:lang w:eastAsia="zh-CN"/>
        </w:rPr>
        <w:t>code.</w:t>
      </w:r>
    </w:p>
    <w:p w14:paraId="4F52B50A" w14:textId="1F873CF7" w:rsidR="00BA655B" w:rsidRPr="00843355" w:rsidRDefault="00902C5D" w:rsidP="00BA655B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Regarding the wall model, the</w:t>
      </w:r>
      <w:r w:rsidR="00BA655B" w:rsidRPr="00843355">
        <w:t xml:space="preserve"> </w:t>
      </w:r>
      <w:r w:rsidR="00BA655B">
        <w:t xml:space="preserve">nondimensionalized log law reads </w:t>
      </w:r>
      <w:r w:rsidR="00754559">
        <w:rPr>
          <w:rFonts w:hint="eastAsia"/>
          <w:lang w:eastAsia="zh-CN"/>
        </w:rPr>
        <w:t>as</w:t>
      </w:r>
    </w:p>
    <w:p w14:paraId="32F815AD" w14:textId="3C3C4018" w:rsidR="00BA655B" w:rsidRDefault="00BA655B" w:rsidP="00BA655B">
      <w:pPr>
        <w:pStyle w:val="MTDisplayEquation"/>
        <w:spacing w:line="360" w:lineRule="auto"/>
      </w:pPr>
      <w:r>
        <w:tab/>
      </w:r>
      <w:r w:rsidRPr="00CA44E1">
        <w:rPr>
          <w:position w:val="-30"/>
        </w:rPr>
        <w:object w:dxaOrig="1980" w:dyaOrig="700" w14:anchorId="7D1CAAE7">
          <v:shape id="_x0000_i1172" type="#_x0000_t75" style="width:98.9pt;height:35.05pt" o:ole="">
            <v:imagedata r:id="rId299" o:title=""/>
          </v:shape>
          <o:OLEObject Type="Embed" ProgID="Equation.DSMT4" ShapeID="_x0000_i1172" DrawAspect="Content" ObjectID="_1780900127" r:id="rId3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892257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05</w:instrText>
      </w:r>
      <w:r w:rsidR="00432447">
        <w:rPr>
          <w:noProof/>
        </w:rPr>
        <w:fldChar w:fldCharType="end"/>
      </w:r>
      <w:r>
        <w:instrText>)</w:instrText>
      </w:r>
      <w:bookmarkEnd w:id="39"/>
      <w:r>
        <w:fldChar w:fldCharType="end"/>
      </w:r>
    </w:p>
    <w:p w14:paraId="72646DE7" w14:textId="4BD00980" w:rsidR="00BA655B" w:rsidRDefault="00BA655B" w:rsidP="00BA655B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Pr="0038673A">
        <w:rPr>
          <w:lang w:eastAsia="zh-CN"/>
        </w:rPr>
        <w:t>Newton-Raphson</w:t>
      </w:r>
      <w:r>
        <w:rPr>
          <w:lang w:eastAsia="zh-CN"/>
        </w:rPr>
        <w:t xml:space="preserve"> iteration to solve</w:t>
      </w:r>
      <w:r w:rsidR="00026987">
        <w:rPr>
          <w:rFonts w:hint="eastAsia"/>
          <w:lang w:eastAsia="zh-CN"/>
        </w:rPr>
        <w:t xml:space="preserve"> for</w:t>
      </w:r>
      <w:r>
        <w:rPr>
          <w:lang w:eastAsia="zh-CN"/>
        </w:rPr>
        <w:t xml:space="preserve"> </w:t>
      </w:r>
      <w:r w:rsidRPr="008257CC">
        <w:rPr>
          <w:position w:val="-12"/>
          <w:lang w:eastAsia="zh-CN"/>
        </w:rPr>
        <w:object w:dxaOrig="260" w:dyaOrig="360" w14:anchorId="4FD56657">
          <v:shape id="_x0000_i1173" type="#_x0000_t75" style="width:13.15pt;height:17.55pt" o:ole="">
            <v:imagedata r:id="rId301" o:title=""/>
          </v:shape>
          <o:OLEObject Type="Embed" ProgID="Equation.DSMT4" ShapeID="_x0000_i1173" DrawAspect="Content" ObjectID="_1780900128" r:id="rId302"/>
        </w:object>
      </w:r>
      <w:r>
        <w:rPr>
          <w:iCs/>
          <w:lang w:eastAsia="zh-CN"/>
        </w:rPr>
        <w:t xml:space="preserve">. We </w:t>
      </w:r>
      <w:r w:rsidR="00241136">
        <w:rPr>
          <w:rFonts w:hint="eastAsia"/>
          <w:iCs/>
          <w:lang w:eastAsia="zh-CN"/>
        </w:rPr>
        <w:t>construct</w:t>
      </w:r>
    </w:p>
    <w:p w14:paraId="11D931E1" w14:textId="25531700" w:rsidR="00BA655B" w:rsidRDefault="00BA655B" w:rsidP="00BA655B">
      <w:pPr>
        <w:pStyle w:val="MTDisplayEquation"/>
        <w:spacing w:line="360" w:lineRule="auto"/>
      </w:pPr>
      <w:r>
        <w:tab/>
      </w:r>
      <w:r w:rsidRPr="00CA44E1">
        <w:rPr>
          <w:position w:val="-30"/>
        </w:rPr>
        <w:object w:dxaOrig="2780" w:dyaOrig="700" w14:anchorId="48C3EC59">
          <v:shape id="_x0000_i1174" type="#_x0000_t75" style="width:138.35pt;height:35.05pt" o:ole="">
            <v:imagedata r:id="rId303" o:title=""/>
          </v:shape>
          <o:OLEObject Type="Embed" ProgID="Equation.DSMT4" ShapeID="_x0000_i1174" DrawAspect="Content" ObjectID="_1780900129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06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1EC9A52A" w14:textId="7A9195A5" w:rsidR="00026987" w:rsidRPr="00026987" w:rsidRDefault="00026987" w:rsidP="00026987">
      <w:pPr>
        <w:rPr>
          <w:lang w:eastAsia="zh-CN"/>
        </w:rPr>
      </w:pPr>
      <w:r>
        <w:rPr>
          <w:rFonts w:hint="eastAsia"/>
          <w:lang w:eastAsia="zh-CN"/>
        </w:rPr>
        <w:t>So</w:t>
      </w:r>
    </w:p>
    <w:p w14:paraId="545B3B0F" w14:textId="4A64C1B1" w:rsidR="00BA655B" w:rsidRDefault="00BA655B" w:rsidP="00BA655B">
      <w:pPr>
        <w:pStyle w:val="MTDisplayEquation"/>
        <w:spacing w:line="360" w:lineRule="auto"/>
      </w:pPr>
      <w:r>
        <w:tab/>
      </w:r>
      <w:r w:rsidRPr="00071E1E">
        <w:rPr>
          <w:position w:val="-32"/>
        </w:rPr>
        <w:object w:dxaOrig="2280" w:dyaOrig="760" w14:anchorId="1F4EFCE2">
          <v:shape id="_x0000_i1175" type="#_x0000_t75" style="width:113.95pt;height:39.45pt" o:ole="">
            <v:imagedata r:id="rId305" o:title=""/>
          </v:shape>
          <o:OLEObject Type="Embed" ProgID="Equation.DSMT4" ShapeID="_x0000_i1175" DrawAspect="Content" ObjectID="_1780900130" r:id="rId3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07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4AF5A2BD" w14:textId="3FD0D405" w:rsidR="00BA655B" w:rsidRDefault="00BA655B" w:rsidP="00BA655B">
      <w:pPr>
        <w:rPr>
          <w:lang w:eastAsia="zh-CN"/>
        </w:rPr>
      </w:pPr>
      <w:r>
        <w:rPr>
          <w:lang w:eastAsia="zh-CN"/>
        </w:rPr>
        <w:t>The iteration formula is</w:t>
      </w:r>
    </w:p>
    <w:p w14:paraId="4C7102E7" w14:textId="43DCCA9C" w:rsidR="00BA655B" w:rsidRPr="008D1564" w:rsidRDefault="00BA655B" w:rsidP="00BA655B">
      <w:pPr>
        <w:pStyle w:val="MTDisplayEquation"/>
        <w:spacing w:line="360" w:lineRule="auto"/>
      </w:pPr>
      <w:r>
        <w:tab/>
      </w:r>
      <w:r w:rsidRPr="007D277F">
        <w:rPr>
          <w:position w:val="-32"/>
        </w:rPr>
        <w:object w:dxaOrig="2020" w:dyaOrig="740" w14:anchorId="344828D1">
          <v:shape id="_x0000_i1176" type="#_x0000_t75" style="width:99.55pt;height:37.55pt" o:ole="">
            <v:imagedata r:id="rId307" o:title=""/>
          </v:shape>
          <o:OLEObject Type="Embed" ProgID="Equation.DSMT4" ShapeID="_x0000_i1176" DrawAspect="Content" ObjectID="_1780900131" r:id="rId3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08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23047581" w14:textId="7BBF169E" w:rsidR="00BA655B" w:rsidRDefault="00BA655B" w:rsidP="00A85257">
      <w:pPr>
        <w:rPr>
          <w:lang w:eastAsia="zh-CN"/>
        </w:rPr>
      </w:pPr>
      <w:r>
        <w:rPr>
          <w:lang w:eastAsia="zh-CN"/>
        </w:rPr>
        <w:t xml:space="preserve">The wall stress yielded from the wall model is represented </w:t>
      </w:r>
      <w:r w:rsidR="00D56632">
        <w:rPr>
          <w:rFonts w:hint="eastAsia"/>
          <w:lang w:eastAsia="zh-CN"/>
        </w:rPr>
        <w:t>by</w:t>
      </w:r>
      <w:r>
        <w:rPr>
          <w:lang w:eastAsia="zh-CN"/>
        </w:rPr>
        <w:t xml:space="preserve"> modifying the values of wall-parallel velocities at the ghost cells. No-penetration boundary condition is set on the wall-normal velocity, which </w:t>
      </w:r>
      <w:r w:rsidR="00B85372">
        <w:rPr>
          <w:rFonts w:hint="eastAsia"/>
          <w:lang w:eastAsia="zh-CN"/>
        </w:rPr>
        <w:t>ensures</w:t>
      </w:r>
      <w:r>
        <w:rPr>
          <w:lang w:eastAsia="zh-CN"/>
        </w:rPr>
        <w:t xml:space="preserve"> zero convective flux </w:t>
      </w:r>
      <w:r w:rsidR="00B416CF">
        <w:rPr>
          <w:rFonts w:hint="eastAsia"/>
          <w:lang w:eastAsia="zh-CN"/>
        </w:rPr>
        <w:t>on the walls.</w:t>
      </w:r>
    </w:p>
    <w:p w14:paraId="594D2EA1" w14:textId="614FFD0B" w:rsidR="00714D8E" w:rsidRDefault="002F303D" w:rsidP="00714D8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</w:t>
      </w:r>
      <w:r w:rsidR="00B34893">
        <w:rPr>
          <w:rFonts w:hint="eastAsia"/>
          <w:b/>
          <w:sz w:val="32"/>
          <w:szCs w:val="32"/>
          <w:lang w:eastAsia="zh-CN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5D446FE9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5A13A7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2CE8842" w:rsidR="001F754F" w:rsidRPr="003F7F01" w:rsidRDefault="00074CDD" w:rsidP="00F01B3D">
            <w:pPr>
              <w:rPr>
                <w:lang w:eastAsia="zh-CN"/>
              </w:rPr>
            </w:pPr>
            <w:r w:rsidRPr="00074CDD">
              <w:rPr>
                <w:position w:val="-12"/>
                <w:lang w:eastAsia="zh-CN"/>
              </w:rPr>
              <w:object w:dxaOrig="420" w:dyaOrig="360" w14:anchorId="43F2A158">
                <v:shape id="_x0000_i1177" type="#_x0000_t75" style="width:20.65pt;height:17.55pt" o:ole="">
                  <v:imagedata r:id="rId309" o:title=""/>
                </v:shape>
                <o:OLEObject Type="Embed" ProgID="Equation.DSMT4" ShapeID="_x0000_i1177" DrawAspect="Content" ObjectID="_1780900132" r:id="rId310"/>
              </w:object>
            </w:r>
          </w:p>
        </w:tc>
        <w:tc>
          <w:tcPr>
            <w:tcW w:w="1795" w:type="pct"/>
          </w:tcPr>
          <w:p w14:paraId="451E1779" w14:textId="354B8368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074CDD">
              <w:rPr>
                <w:rFonts w:hint="eastAsia"/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1C202674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5D47F495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17826E29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150B38D6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4D3FA612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5A13A7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B4229F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1833E818" w:rsidR="001F754F" w:rsidRDefault="00075CF4" w:rsidP="00B4229F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5FBD33EA" w14:textId="5483F45C" w:rsidR="00D66E7E" w:rsidRDefault="00D66E7E" w:rsidP="00D66E7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3807D7">
        <w:rPr>
          <w:rFonts w:hint="eastAsia"/>
          <w:b/>
          <w:sz w:val="32"/>
          <w:szCs w:val="32"/>
          <w:lang w:eastAsia="zh-CN"/>
        </w:rPr>
        <w:t>A</w:t>
      </w:r>
    </w:p>
    <w:p w14:paraId="093807AD" w14:textId="20CDDBFF" w:rsidR="00026B74" w:rsidRDefault="007E2C95" w:rsidP="00D66E7E">
      <w:pPr>
        <w:spacing w:beforeLines="50" w:before="120" w:afterLines="50" w:after="120"/>
        <w:rPr>
          <w:lang w:eastAsia="zh-CN"/>
        </w:rPr>
      </w:pPr>
      <w:r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178" type="#_x0000_t75" style="width:82pt;height:21.9pt" o:ole="">
            <v:imagedata r:id="rId311" o:title=""/>
          </v:shape>
          <o:OLEObject Type="Embed" ProgID="Equation.DSMT4" ShapeID="_x0000_i1178" DrawAspect="Content" ObjectID="_1780900133" r:id="rId312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5A13A7">
        <w:t xml:space="preserve">Table </w:t>
      </w:r>
      <w:r w:rsidR="005A13A7">
        <w:rPr>
          <w:noProof/>
        </w:rPr>
        <w:t>5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5A13A7">
        <w:t xml:space="preserve">Table </w:t>
      </w:r>
      <w:r w:rsidR="005A13A7">
        <w:rPr>
          <w:noProof/>
        </w:rPr>
        <w:t>6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w:r w:rsidR="00A51660" w:rsidRPr="00A51660">
        <w:rPr>
          <w:i/>
          <w:iCs/>
          <w:lang w:eastAsia="zh-CN"/>
        </w:rPr>
        <w:t>N</w:t>
      </w:r>
      <w:r w:rsidR="00A51660">
        <w:rPr>
          <w:lang w:eastAsia="zh-CN"/>
        </w:rPr>
        <w:t xml:space="preserve"> </w:t>
      </w:r>
      <w:r w:rsidR="00026B74">
        <w:rPr>
          <w:lang w:eastAsia="zh-CN"/>
        </w:rPr>
        <w:t>is the number of input points, 0,1,…,</w:t>
      </w:r>
      <w:r w:rsidR="00A51660">
        <w:rPr>
          <w:lang w:eastAsia="zh-CN"/>
        </w:rPr>
        <w:t xml:space="preserve"> </w:t>
      </w:r>
      <w:r w:rsidR="00A51660" w:rsidRPr="00A51660">
        <w:rPr>
          <w:i/>
          <w:iCs/>
          <w:lang w:eastAsia="zh-CN"/>
        </w:rPr>
        <w:t>N</w:t>
      </w:r>
      <w:r w:rsidR="00A51660">
        <w:rPr>
          <w:lang w:eastAsia="zh-CN"/>
        </w:rPr>
        <w:t>-1</w:t>
      </w:r>
      <w:r w:rsidR="00026B74">
        <w:rPr>
          <w:lang w:eastAsia="zh-CN"/>
        </w:rPr>
        <w:t xml:space="preserve">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</w:t>
      </w:r>
      <w:r w:rsidR="00C06A6E">
        <w:rPr>
          <w:rFonts w:hint="eastAsia"/>
          <w:lang w:eastAsia="zh-CN"/>
        </w:rPr>
        <w:t>S</w:t>
      </w:r>
      <w:r w:rsidR="00F845FB">
        <w:rPr>
          <w:lang w:eastAsia="zh-CN"/>
        </w:rPr>
        <w:t>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</w:t>
      </w:r>
      <w:r w:rsidR="00D84E69">
        <w:rPr>
          <w:rFonts w:hint="eastAsia"/>
          <w:lang w:eastAsia="zh-CN"/>
        </w:rPr>
        <w:t>Costa</w:t>
      </w:r>
      <w:r w:rsidR="00820A40">
        <w:rPr>
          <w:lang w:eastAsia="zh-CN"/>
        </w:rPr>
        <w:t xml:space="preserve">’s paper and </w:t>
      </w:r>
      <w:r w:rsidR="00164E8F">
        <w:rPr>
          <w:rFonts w:hint="eastAsia"/>
          <w:lang w:eastAsia="zh-CN"/>
        </w:rPr>
        <w:t>S</w:t>
      </w:r>
      <w:r w:rsidR="008C1DB0">
        <w:rPr>
          <w:rFonts w:hint="eastAsia"/>
          <w:lang w:eastAsia="zh-CN"/>
        </w:rPr>
        <w:t>cipy.</w:t>
      </w:r>
    </w:p>
    <w:p w14:paraId="765C800D" w14:textId="1A798523" w:rsidR="008106E9" w:rsidRDefault="008106E9" w:rsidP="008106E9">
      <w:pPr>
        <w:pStyle w:val="Caption"/>
        <w:jc w:val="center"/>
        <w:rPr>
          <w:lang w:eastAsia="zh-CN"/>
        </w:rPr>
      </w:pPr>
      <w:bookmarkStart w:id="40" w:name="_Ref15232240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5A13A7">
        <w:rPr>
          <w:noProof/>
        </w:rPr>
        <w:t>5</w:t>
      </w:r>
      <w:r>
        <w:rPr>
          <w:noProof/>
        </w:rPr>
        <w:fldChar w:fldCharType="end"/>
      </w:r>
      <w:bookmarkEnd w:id="40"/>
      <w:r>
        <w:t xml:space="preserve"> </w:t>
      </w:r>
      <w:r>
        <w:rPr>
          <w:lang w:eastAsia="zh-CN"/>
        </w:rPr>
        <w:t xml:space="preserve">Transforms on a staggered </w:t>
      </w:r>
      <w:r w:rsidR="0026207B">
        <w:rPr>
          <w:lang w:eastAsia="zh-CN"/>
        </w:rPr>
        <w:t>grid</w:t>
      </w:r>
      <w:r w:rsidR="00FB1607">
        <w:rPr>
          <w:rFonts w:hint="eastAsia"/>
          <w:lang w:eastAsia="zh-CN"/>
        </w:rPr>
        <w:t xml:space="preserve"> (pre</w:t>
      </w:r>
      <w:r w:rsidR="00D83671">
        <w:rPr>
          <w:rFonts w:hint="eastAsia"/>
          <w:lang w:eastAsia="zh-CN"/>
        </w:rPr>
        <w:t>ssure</w:t>
      </w:r>
      <w:r w:rsidR="00FB1607">
        <w:rPr>
          <w:rFonts w:hint="eastAsia"/>
          <w:lang w:eastAsia="zh-CN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432447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179" type="#_x0000_t75" style="width:21.9pt;height:31.95pt" o:ole="">
                  <v:imagedata r:id="rId313" o:title=""/>
                </v:shape>
                <o:OLEObject Type="Embed" ProgID="Equation.DSMT4" ShapeID="_x0000_i1179" DrawAspect="Content" ObjectID="_1780900134" r:id="rId314"/>
              </w:object>
            </w:r>
          </w:p>
        </w:tc>
        <w:tc>
          <w:tcPr>
            <w:tcW w:w="2394" w:type="dxa"/>
          </w:tcPr>
          <w:p w14:paraId="2147014D" w14:textId="40C1ABEB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</w:t>
            </w:r>
            <w:r w:rsidR="00752306">
              <w:rPr>
                <w:rFonts w:hint="eastAsia"/>
                <w:lang w:eastAsia="zh-CN"/>
              </w:rPr>
              <w:t>II</w:t>
            </w:r>
          </w:p>
        </w:tc>
        <w:tc>
          <w:tcPr>
            <w:tcW w:w="2394" w:type="dxa"/>
          </w:tcPr>
          <w:p w14:paraId="3C09A2D7" w14:textId="77777777" w:rsidR="008106E9" w:rsidRPr="00E25494" w:rsidRDefault="00432447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180" type="#_x0000_t75" style="width:45.1pt;height:32.55pt" o:ole="">
                  <v:imagedata r:id="rId315" o:title=""/>
                </v:shape>
                <o:OLEObject Type="Embed" ProgID="Equation.DSMT4" ShapeID="_x0000_i1180" DrawAspect="Content" ObjectID="_1780900135" r:id="rId316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432447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181" type="#_x0000_t75" style="width:51.95pt;height:32.55pt" o:ole="">
                  <v:imagedata r:id="rId317" o:title=""/>
                </v:shape>
                <o:OLEObject Type="Embed" ProgID="Equation.DSMT4" ShapeID="_x0000_i1181" DrawAspect="Content" ObjectID="_1780900136" r:id="rId318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432447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432447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579C99EB" w:rsidR="008106E9" w:rsidRPr="003C4A71" w:rsidRDefault="008106E9" w:rsidP="008106E9">
      <w:pPr>
        <w:pStyle w:val="Caption"/>
        <w:jc w:val="center"/>
      </w:pPr>
      <w:bookmarkStart w:id="41" w:name="_Ref152322418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5A13A7">
        <w:rPr>
          <w:noProof/>
        </w:rPr>
        <w:t>6</w:t>
      </w:r>
      <w:r>
        <w:rPr>
          <w:noProof/>
        </w:rPr>
        <w:fldChar w:fldCharType="end"/>
      </w:r>
      <w:bookmarkEnd w:id="41"/>
      <w:r>
        <w:t xml:space="preserve"> </w:t>
      </w:r>
      <w:r>
        <w:rPr>
          <w:lang w:eastAsia="zh-CN"/>
        </w:rPr>
        <w:t>Transforms on a non-staggered grid</w:t>
      </w:r>
      <w:r w:rsidR="00FB1607">
        <w:rPr>
          <w:rFonts w:hint="eastAsia"/>
          <w:lang w:eastAsia="zh-CN"/>
        </w:rPr>
        <w:t xml:space="preserve"> (velocity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432447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182" type="#_x0000_t75" style="width:44.45pt;height:35.05pt" o:ole="">
                  <v:imagedata r:id="rId319" o:title=""/>
                </v:shape>
                <o:OLEObject Type="Embed" ProgID="Equation.DSMT4" ShapeID="_x0000_i1182" DrawAspect="Content" ObjectID="_1780900137" r:id="rId320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432447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183" type="#_x0000_t75" style="width:46.95pt;height:37.55pt" o:ole="">
                  <v:imagedata r:id="rId321" o:title=""/>
                </v:shape>
                <o:OLEObject Type="Embed" ProgID="Equation.DSMT4" ShapeID="_x0000_i1183" DrawAspect="Content" ObjectID="_1780900138" r:id="rId322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432447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184" type="#_x0000_t75" style="width:47.6pt;height:32.55pt" o:ole="">
                  <v:imagedata r:id="rId323" o:title=""/>
                </v:shape>
                <o:OLEObject Type="Embed" ProgID="Equation.DSMT4" ShapeID="_x0000_i1184" DrawAspect="Content" ObjectID="_1780900139" r:id="rId324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432447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432447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6A30E9C1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s below have been </w:t>
      </w:r>
      <w:r w:rsidR="0076746E">
        <w:t xml:space="preserve">checked using </w:t>
      </w:r>
      <w:r w:rsidR="00D36F22">
        <w:rPr>
          <w:rFonts w:hint="eastAsia"/>
          <w:lang w:eastAsia="zh-CN"/>
        </w:rPr>
        <w:t>Py</w:t>
      </w:r>
      <w:r w:rsidR="005620E4">
        <w:rPr>
          <w:rFonts w:hint="eastAsia"/>
          <w:lang w:eastAsia="zh-CN"/>
        </w:rPr>
        <w:t>thon.</w:t>
      </w:r>
    </w:p>
    <w:p w14:paraId="2D6FA7ED" w14:textId="2D082282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415881">
        <w:rPr>
          <w:lang w:eastAsia="zh-CN"/>
        </w:rPr>
        <w:t>NN</w:t>
      </w:r>
    </w:p>
    <w:p w14:paraId="06A85F86" w14:textId="341FC643" w:rsidR="00CF6F35" w:rsidRDefault="00EE4E29" w:rsidP="00EE4E29">
      <w:pPr>
        <w:pStyle w:val="MTDisplayEquation"/>
      </w:pPr>
      <w:r>
        <w:tab/>
      </w:r>
      <w:r w:rsidR="00530B7C" w:rsidRPr="00EE4E29">
        <w:rPr>
          <w:position w:val="-30"/>
        </w:rPr>
        <w:object w:dxaOrig="4400" w:dyaOrig="720" w14:anchorId="3F248563">
          <v:shape id="_x0000_i1185" type="#_x0000_t75" style="width:220.4pt;height:36.95pt" o:ole="">
            <v:imagedata r:id="rId325" o:title=""/>
          </v:shape>
          <o:OLEObject Type="Embed" ProgID="Equation.DSMT4" ShapeID="_x0000_i1185" DrawAspect="Content" ObjectID="_1780900140" r:id="rId3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2" w:name="ZEqnNum367903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09</w:instrText>
      </w:r>
      <w:r w:rsidR="00432447">
        <w:rPr>
          <w:noProof/>
        </w:rPr>
        <w:fldChar w:fldCharType="end"/>
      </w:r>
      <w:r>
        <w:instrText>)</w:instrText>
      </w:r>
      <w:bookmarkEnd w:id="42"/>
      <w:r>
        <w:fldChar w:fldCharType="end"/>
      </w:r>
    </w:p>
    <w:p w14:paraId="1A0BD11F" w14:textId="18F41B3F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186" type="#_x0000_t75" style="width:278pt;height:39.45pt" o:ole="">
            <v:imagedata r:id="rId327" o:title=""/>
          </v:shape>
          <o:OLEObject Type="Embed" ProgID="Equation.DSMT4" ShapeID="_x0000_i1186" DrawAspect="Content" ObjectID="_1780900141" r:id="rId3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3" w:name="ZEqnNum676621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10</w:instrText>
      </w:r>
      <w:r w:rsidR="00432447">
        <w:rPr>
          <w:noProof/>
        </w:rPr>
        <w:fldChar w:fldCharType="end"/>
      </w:r>
      <w:r>
        <w:instrText>)</w:instrText>
      </w:r>
      <w:bookmarkEnd w:id="43"/>
      <w:r>
        <w:fldChar w:fldCharType="end"/>
      </w:r>
    </w:p>
    <w:p w14:paraId="562E0135" w14:textId="3EF4D8E6" w:rsidR="00CF6F35" w:rsidRDefault="00AD715E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B639F">
        <w:t>DD</w:t>
      </w:r>
    </w:p>
    <w:p w14:paraId="4D0F8505" w14:textId="6C97E88D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187" type="#_x0000_t75" style="width:242.3pt;height:36.95pt" o:ole="">
            <v:imagedata r:id="rId329" o:title=""/>
          </v:shape>
          <o:OLEObject Type="Embed" ProgID="Equation.DSMT4" ShapeID="_x0000_i1187" DrawAspect="Content" ObjectID="_1780900142" r:id="rId3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11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20D73987" w14:textId="19FE1B5C" w:rsidR="00E25494" w:rsidRPr="00E25494" w:rsidRDefault="00E25494" w:rsidP="00E25494">
      <w:pPr>
        <w:pStyle w:val="MTDisplayEquation"/>
      </w:pPr>
      <w:r>
        <w:lastRenderedPageBreak/>
        <w:tab/>
      </w:r>
      <w:r w:rsidR="009D43DC" w:rsidRPr="00E25494">
        <w:rPr>
          <w:position w:val="-32"/>
        </w:rPr>
        <w:object w:dxaOrig="6700" w:dyaOrig="760" w14:anchorId="61E8AEA3">
          <v:shape id="_x0000_i1188" type="#_x0000_t75" style="width:333.1pt;height:39.45pt" o:ole="">
            <v:imagedata r:id="rId331" o:title=""/>
          </v:shape>
          <o:OLEObject Type="Embed" ProgID="Equation.DSMT4" ShapeID="_x0000_i1188" DrawAspect="Content" ObjectID="_1780900143" r:id="rId3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12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3DF13701" w14:textId="72373464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432447">
        <w:t>ND</w:t>
      </w:r>
    </w:p>
    <w:p w14:paraId="647E00CC" w14:textId="6B2C7D4F" w:rsidR="00817EA0" w:rsidRDefault="00EA468F" w:rsidP="00EA468F">
      <w:pPr>
        <w:pStyle w:val="MTDisplayEquation"/>
      </w:pPr>
      <w:r>
        <w:tab/>
      </w:r>
      <w:r w:rsidR="00530B7C" w:rsidRPr="00EA468F">
        <w:rPr>
          <w:position w:val="-30"/>
        </w:rPr>
        <w:object w:dxaOrig="5000" w:dyaOrig="720" w14:anchorId="35480F2D">
          <v:shape id="_x0000_i1189" type="#_x0000_t75" style="width:250.45pt;height:36.95pt" o:ole="">
            <v:imagedata r:id="rId333" o:title=""/>
          </v:shape>
          <o:OLEObject Type="Embed" ProgID="Equation.DSMT4" ShapeID="_x0000_i1189" DrawAspect="Content" ObjectID="_1780900144" r:id="rId3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13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550724B2" w14:textId="2F2CB08F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190" type="#_x0000_t75" style="width:283pt;height:39.45pt" o:ole="">
            <v:imagedata r:id="rId335" o:title=""/>
          </v:shape>
          <o:OLEObject Type="Embed" ProgID="Equation.DSMT4" ShapeID="_x0000_i1190" DrawAspect="Content" ObjectID="_1780900145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14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141855ED" w14:textId="43A10BB6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431B6">
        <w:t>DN</w:t>
      </w:r>
    </w:p>
    <w:p w14:paraId="22172107" w14:textId="5BD86834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191" type="#_x0000_t75" style="width:248.55pt;height:36.95pt" o:ole="">
            <v:imagedata r:id="rId337" o:title=""/>
          </v:shape>
          <o:OLEObject Type="Embed" ProgID="Equation.DSMT4" ShapeID="_x0000_i1191" DrawAspect="Content" ObjectID="_1780900146" r:id="rId3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15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26720C11" w14:textId="73119072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192" type="#_x0000_t75" style="width:278.6pt;height:39.45pt" o:ole="">
            <v:imagedata r:id="rId339" o:title=""/>
          </v:shape>
          <o:OLEObject Type="Embed" ProgID="Equation.DSMT4" ShapeID="_x0000_i1192" DrawAspect="Content" ObjectID="_1780900147" r:id="rId3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16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5C0A9C64" w14:textId="4A6DA1BB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352F0">
        <w:rPr>
          <w:rFonts w:hint="eastAsia"/>
          <w:lang w:eastAsia="zh-CN"/>
        </w:rPr>
        <w:t>NN</w:t>
      </w:r>
    </w:p>
    <w:p w14:paraId="4F689597" w14:textId="78A3F933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193" type="#_x0000_t75" style="width:278.6pt;height:32.55pt" o:ole="">
            <v:imagedata r:id="rId341" o:title=""/>
          </v:shape>
          <o:OLEObject Type="Embed" ProgID="Equation.DSMT4" ShapeID="_x0000_i1193" DrawAspect="Content" ObjectID="_1780900148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17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1E480FD1" w14:textId="27240402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194" type="#_x0000_t75" style="width:355.6pt;height:37.55pt" o:ole="">
            <v:imagedata r:id="rId343" o:title=""/>
          </v:shape>
          <o:OLEObject Type="Embed" ProgID="Equation.DSMT4" ShapeID="_x0000_i1194" DrawAspect="Content" ObjectID="_1780900149" r:id="rId3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18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43D1AC5A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195" type="#_x0000_t75" style="width:253.55pt;height:32.55pt" o:ole="">
            <v:imagedata r:id="rId345" o:title=""/>
          </v:shape>
          <o:OLEObject Type="Embed" ProgID="Equation.DSMT4" ShapeID="_x0000_i1195" DrawAspect="Content" ObjectID="_1780900150" r:id="rId3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19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3703C305" w14:textId="2E5378F0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196" type="#_x0000_t75" style="width:310.55pt;height:37.55pt" o:ole="">
            <v:imagedata r:id="rId347" o:title=""/>
          </v:shape>
          <o:OLEObject Type="Embed" ProgID="Equation.DSMT4" ShapeID="_x0000_i1196" DrawAspect="Content" ObjectID="_1780900151" r:id="rId3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20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0A936FEB" w14:textId="528AEDA7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BE664C">
        <w:rPr>
          <w:rFonts w:hint="eastAsia"/>
          <w:lang w:eastAsia="zh-CN"/>
        </w:rPr>
        <w:t>ND</w:t>
      </w:r>
    </w:p>
    <w:p w14:paraId="605CD0EC" w14:textId="508C5484" w:rsidR="00824599" w:rsidRDefault="000C6A94" w:rsidP="000C6A94">
      <w:pPr>
        <w:pStyle w:val="MTDisplayEquation"/>
      </w:pPr>
      <w:r>
        <w:lastRenderedPageBreak/>
        <w:tab/>
      </w:r>
      <w:r w:rsidR="00A0186B" w:rsidRPr="00BB522B">
        <w:rPr>
          <w:position w:val="-30"/>
        </w:rPr>
        <w:object w:dxaOrig="4819" w:dyaOrig="720" w14:anchorId="5F5EB570">
          <v:shape id="_x0000_i1197" type="#_x0000_t75" style="width:241.05pt;height:36.95pt" o:ole="">
            <v:imagedata r:id="rId349" o:title=""/>
          </v:shape>
          <o:OLEObject Type="Embed" ProgID="Equation.DSMT4" ShapeID="_x0000_i1197" DrawAspect="Content" ObjectID="_1780900152" r:id="rId3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21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1344A610" w14:textId="048CFF50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198" type="#_x0000_t75" style="width:252.95pt;height:39.45pt" o:ole="">
            <v:imagedata r:id="rId351" o:title=""/>
          </v:shape>
          <o:OLEObject Type="Embed" ProgID="Equation.DSMT4" ShapeID="_x0000_i1198" DrawAspect="Content" ObjectID="_1780900153" r:id="rId3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22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00526230" w14:textId="53FC9DFA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352F0">
        <w:rPr>
          <w:rFonts w:hint="eastAsia"/>
          <w:lang w:eastAsia="zh-CN"/>
        </w:rPr>
        <w:t>DN</w:t>
      </w:r>
    </w:p>
    <w:p w14:paraId="2227C24E" w14:textId="322E5DC7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199" type="#_x0000_t75" style="width:303.05pt;height:36.95pt" o:ole="">
            <v:imagedata r:id="rId353" o:title=""/>
          </v:shape>
          <o:OLEObject Type="Embed" ProgID="Equation.DSMT4" ShapeID="_x0000_i1199" DrawAspect="Content" ObjectID="_1780900154" r:id="rId3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23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38F39AFA" w14:textId="4110D89A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200" type="#_x0000_t75" style="width:272.95pt;height:39.45pt" o:ole="">
            <v:imagedata r:id="rId355" o:title=""/>
          </v:shape>
          <o:OLEObject Type="Embed" ProgID="Equation.DSMT4" ShapeID="_x0000_i1200" DrawAspect="Content" ObjectID="_1780900155" r:id="rId3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24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2F771520" w14:textId="5631F280" w:rsidR="001D12AD" w:rsidRDefault="001D12AD" w:rsidP="001D12AD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dix</w:t>
      </w:r>
      <w:r w:rsidR="00EE3D8E">
        <w:rPr>
          <w:b/>
          <w:sz w:val="32"/>
          <w:szCs w:val="32"/>
        </w:rPr>
        <w:t xml:space="preserve"> </w:t>
      </w:r>
      <w:r w:rsidR="003807D7">
        <w:rPr>
          <w:rFonts w:hint="eastAsia"/>
          <w:b/>
          <w:sz w:val="32"/>
          <w:szCs w:val="32"/>
          <w:lang w:eastAsia="zh-CN"/>
        </w:rPr>
        <w:t>B</w:t>
      </w:r>
    </w:p>
    <w:p w14:paraId="62D4D0DF" w14:textId="4584677A" w:rsidR="001D12AD" w:rsidRDefault="001D12AD" w:rsidP="001D12AD">
      <w:r>
        <w:rPr>
          <w:iCs/>
        </w:rPr>
        <w:t xml:space="preserve">In </w:t>
      </w:r>
      <w:r>
        <w:rPr>
          <w:rFonts w:hint="eastAsia"/>
          <w:iCs/>
        </w:rPr>
        <w:t>LES</w:t>
      </w:r>
      <w:r>
        <w:rPr>
          <w:iCs/>
        </w:rPr>
        <w:t>, eddy viscosity is introduced.</w:t>
      </w:r>
      <w:r w:rsidR="00A64F50">
        <w:rPr>
          <w:rFonts w:hint="eastAsia"/>
          <w:iCs/>
          <w:lang w:eastAsia="zh-CN"/>
        </w:rPr>
        <w:t xml:space="preserve"> T</w:t>
      </w:r>
      <w:r>
        <w:rPr>
          <w:rFonts w:hint="eastAsia"/>
          <w:iCs/>
        </w:rPr>
        <w:t xml:space="preserve">he hybrid RK-CN scheme </w:t>
      </w:r>
      <w:r>
        <w:rPr>
          <w:iCs/>
        </w:rPr>
        <w:t xml:space="preserve">Eq. </w:t>
      </w:r>
      <w:r>
        <w:fldChar w:fldCharType="begin"/>
      </w:r>
      <w:r>
        <w:instrText xml:space="preserve"> GOTOBUTTON ZEqnNum294674  \* MERGEFORMAT </w:instrText>
      </w:r>
      <w:r>
        <w:fldChar w:fldCharType="begin"/>
      </w:r>
      <w:r>
        <w:instrText xml:space="preserve"> REF ZEqnNum294674 \* Charformat \! \* MERGEFORMAT </w:instrText>
      </w:r>
      <w:r>
        <w:fldChar w:fldCharType="separate"/>
      </w:r>
      <w:r w:rsidR="005A13A7">
        <w:instrText>(60)</w:instrText>
      </w:r>
      <w:r>
        <w:fldChar w:fldCharType="end"/>
      </w:r>
      <w:r>
        <w:fldChar w:fldCharType="end"/>
      </w:r>
      <w:r>
        <w:rPr>
          <w:rFonts w:hint="eastAsia"/>
        </w:rPr>
        <w:t xml:space="preserve"> becomes</w:t>
      </w:r>
    </w:p>
    <w:p w14:paraId="195DD83A" w14:textId="16066DE2" w:rsidR="001D12AD" w:rsidRDefault="001D12AD" w:rsidP="001D12AD">
      <w:pPr>
        <w:pStyle w:val="MTDisplayEquation"/>
        <w:spacing w:line="360" w:lineRule="auto"/>
      </w:pPr>
      <w:r>
        <w:tab/>
      </w:r>
      <w:r w:rsidRPr="00A05FC7">
        <w:rPr>
          <w:position w:val="-32"/>
        </w:rPr>
        <w:object w:dxaOrig="6080" w:dyaOrig="760" w14:anchorId="3E240C35">
          <v:shape id="_x0000_i1201" type="#_x0000_t75" style="width:303.05pt;height:39.45pt" o:ole="">
            <v:imagedata r:id="rId357" o:title=""/>
          </v:shape>
          <o:OLEObject Type="Embed" ProgID="Equation.DSMT4" ShapeID="_x0000_i1201" DrawAspect="Content" ObjectID="_1780900156" r:id="rId3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25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403CDB0C" w14:textId="77777777" w:rsidR="001D12AD" w:rsidRDefault="001D12AD" w:rsidP="001D12AD">
      <w:pPr>
        <w:rPr>
          <w:lang w:eastAsia="zh-CN"/>
        </w:rPr>
      </w:pPr>
      <w:r>
        <w:rPr>
          <w:rFonts w:hint="eastAsia"/>
          <w:lang w:eastAsia="zh-CN"/>
        </w:rPr>
        <w:t xml:space="preserve">where operator </w:t>
      </w:r>
      <w:r w:rsidRPr="00025957">
        <w:rPr>
          <w:position w:val="-4"/>
        </w:rPr>
        <w:object w:dxaOrig="220" w:dyaOrig="260" w14:anchorId="07F51EEE">
          <v:shape id="_x0000_i1202" type="#_x0000_t75" style="width:10.65pt;height:13.15pt" o:ole="">
            <v:imagedata r:id="rId359" o:title=""/>
          </v:shape>
          <o:OLEObject Type="Embed" ProgID="Equation.DSMT4" ShapeID="_x0000_i1202" DrawAspect="Content" ObjectID="_1780900157" r:id="rId360"/>
        </w:object>
      </w:r>
      <w:r>
        <w:rPr>
          <w:rFonts w:hint="eastAsia"/>
          <w:lang w:eastAsia="zh-CN"/>
        </w:rPr>
        <w:t xml:space="preserve"> denotes the viscous term,</w:t>
      </w:r>
    </w:p>
    <w:p w14:paraId="79AC3B1D" w14:textId="21C4AC27" w:rsidR="001D12AD" w:rsidRDefault="001D12AD" w:rsidP="001D12AD">
      <w:pPr>
        <w:pStyle w:val="MTDisplayEquation"/>
        <w:spacing w:line="360" w:lineRule="auto"/>
      </w:pPr>
      <w:r>
        <w:t xml:space="preserve"> </w:t>
      </w:r>
      <w:r>
        <w:tab/>
      </w:r>
      <w:r w:rsidR="00A64F50" w:rsidRPr="00794EBC">
        <w:rPr>
          <w:position w:val="-36"/>
        </w:rPr>
        <w:object w:dxaOrig="5420" w:dyaOrig="840" w14:anchorId="61B0437C">
          <v:shape id="_x0000_i1203" type="#_x0000_t75" style="width:270.45pt;height:44.45pt" o:ole="">
            <v:imagedata r:id="rId361" o:title=""/>
          </v:shape>
          <o:OLEObject Type="Embed" ProgID="Equation.DSMT4" ShapeID="_x0000_i1203" DrawAspect="Content" ObjectID="_1780900158" r:id="rId3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26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5F64CCFB" w14:textId="3EEE966B" w:rsidR="001D12AD" w:rsidRDefault="001D12AD" w:rsidP="001D12AD">
      <w:pPr>
        <w:rPr>
          <w:lang w:eastAsia="zh-CN"/>
        </w:rPr>
      </w:pPr>
      <w:r>
        <w:rPr>
          <w:lang w:eastAsia="zh-CN"/>
        </w:rPr>
        <w:t>Re-express</w:t>
      </w:r>
      <w:r>
        <w:rPr>
          <w:rFonts w:hint="eastAsia"/>
          <w:lang w:eastAsia="zh-CN"/>
        </w:rPr>
        <w:t xml:space="preserve"> it</w:t>
      </w:r>
      <w:r>
        <w:rPr>
          <w:lang w:eastAsia="zh-CN"/>
        </w:rPr>
        <w:t xml:space="preserve"> using </w:t>
      </w:r>
      <w:r w:rsidRPr="001106FD">
        <w:rPr>
          <w:position w:val="-12"/>
        </w:rPr>
        <w:object w:dxaOrig="1480" w:dyaOrig="380" w14:anchorId="4219E0A3">
          <v:shape id="_x0000_i1204" type="#_x0000_t75" style="width:74.5pt;height:19.4pt" o:ole="">
            <v:imagedata r:id="rId173" o:title=""/>
          </v:shape>
          <o:OLEObject Type="Embed" ProgID="Equation.DSMT4" ShapeID="_x0000_i1204" DrawAspect="Content" ObjectID="_1780900159" r:id="rId363"/>
        </w:object>
      </w:r>
      <w:r>
        <w:rPr>
          <w:rFonts w:hint="eastAsia"/>
          <w:lang w:eastAsia="zh-CN"/>
        </w:rPr>
        <w:t>,</w:t>
      </w:r>
    </w:p>
    <w:p w14:paraId="3918A65B" w14:textId="3EF23398" w:rsidR="001D12AD" w:rsidRDefault="001D12AD" w:rsidP="001D12AD">
      <w:pPr>
        <w:pStyle w:val="MTDisplayEquation"/>
        <w:spacing w:line="360" w:lineRule="auto"/>
      </w:pPr>
      <w:r>
        <w:tab/>
      </w:r>
      <w:r w:rsidRPr="00794EBC">
        <w:rPr>
          <w:position w:val="-32"/>
        </w:rPr>
        <w:object w:dxaOrig="6660" w:dyaOrig="760" w14:anchorId="75CB98F7">
          <v:shape id="_x0000_i1205" type="#_x0000_t75" style="width:332.45pt;height:39.45pt" o:ole="">
            <v:imagedata r:id="rId364" o:title=""/>
          </v:shape>
          <o:OLEObject Type="Embed" ProgID="Equation.DSMT4" ShapeID="_x0000_i1205" DrawAspect="Content" ObjectID="_1780900160" r:id="rId3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27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01B2BD7D" w14:textId="37031F27" w:rsidR="001D12AD" w:rsidRDefault="001D12AD" w:rsidP="001D12AD">
      <w:pPr>
        <w:rPr>
          <w:lang w:eastAsia="zh-CN"/>
        </w:rPr>
      </w:pPr>
      <w:r>
        <w:t xml:space="preserve">Let </w:t>
      </w:r>
      <w:r w:rsidRPr="00B64C8E">
        <w:rPr>
          <w:position w:val="-24"/>
        </w:rPr>
        <w:object w:dxaOrig="1120" w:dyaOrig="660" w14:anchorId="1EB82E13">
          <v:shape id="_x0000_i1206" type="#_x0000_t75" style="width:57.6pt;height:32.55pt" o:ole="">
            <v:imagedata r:id="rId177" o:title=""/>
          </v:shape>
          <o:OLEObject Type="Embed" ProgID="Equation.DSMT4" ShapeID="_x0000_i1206" DrawAspect="Content" ObjectID="_1780900161" r:id="rId366"/>
        </w:object>
      </w:r>
      <w:r w:rsidR="005B0C29">
        <w:rPr>
          <w:rFonts w:hint="eastAsia"/>
          <w:lang w:eastAsia="zh-CN"/>
        </w:rPr>
        <w:t>，</w:t>
      </w:r>
    </w:p>
    <w:p w14:paraId="411C2260" w14:textId="6064C703" w:rsidR="001D12AD" w:rsidRDefault="001D12AD" w:rsidP="001D12AD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6220" w:dyaOrig="440" w14:anchorId="1ACC4993">
          <v:shape id="_x0000_i1207" type="#_x0000_t75" style="width:309.9pt;height:22.55pt" o:ole="">
            <v:imagedata r:id="rId367" o:title=""/>
          </v:shape>
          <o:OLEObject Type="Embed" ProgID="Equation.DSMT4" ShapeID="_x0000_i1207" DrawAspect="Content" ObjectID="_1780900162" r:id="rId3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4" w:name="ZEqnNum118848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28</w:instrText>
      </w:r>
      <w:r w:rsidR="00432447">
        <w:rPr>
          <w:noProof/>
        </w:rPr>
        <w:fldChar w:fldCharType="end"/>
      </w:r>
      <w:r>
        <w:instrText>)</w:instrText>
      </w:r>
      <w:bookmarkEnd w:id="44"/>
      <w:r>
        <w:fldChar w:fldCharType="end"/>
      </w:r>
    </w:p>
    <w:p w14:paraId="6F5F9F08" w14:textId="77777777" w:rsidR="001D12AD" w:rsidRDefault="001D12AD" w:rsidP="001D12AD">
      <w:pPr>
        <w:rPr>
          <w:lang w:eastAsia="zh-CN"/>
        </w:rPr>
      </w:pPr>
      <w:r>
        <w:rPr>
          <w:rFonts w:hint="eastAsia"/>
          <w:lang w:eastAsia="zh-CN"/>
        </w:rPr>
        <w:t>Expand it,</w:t>
      </w:r>
    </w:p>
    <w:p w14:paraId="4264E4CD" w14:textId="5D58F6E8" w:rsidR="001D12AD" w:rsidRDefault="001D12AD" w:rsidP="001D12AD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200" w:dyaOrig="440" w14:anchorId="2A2F487F">
          <v:shape id="_x0000_i1208" type="#_x0000_t75" style="width:5in;height:22.55pt" o:ole="">
            <v:imagedata r:id="rId369" o:title=""/>
          </v:shape>
          <o:OLEObject Type="Embed" ProgID="Equation.DSMT4" ShapeID="_x0000_i1208" DrawAspect="Content" ObjectID="_1780900163" r:id="rId3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297415"/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29</w:instrText>
      </w:r>
      <w:r w:rsidR="00432447">
        <w:rPr>
          <w:noProof/>
        </w:rPr>
        <w:fldChar w:fldCharType="end"/>
      </w:r>
      <w:r>
        <w:instrText>)</w:instrText>
      </w:r>
      <w:bookmarkEnd w:id="45"/>
      <w:r>
        <w:fldChar w:fldCharType="end"/>
      </w:r>
    </w:p>
    <w:p w14:paraId="33AA5FB8" w14:textId="6A991613" w:rsidR="001D12AD" w:rsidRDefault="001D12AD" w:rsidP="001D12AD">
      <w:pPr>
        <w:pStyle w:val="MTDisplayEquation"/>
        <w:spacing w:line="360" w:lineRule="auto"/>
        <w:ind w:firstLine="0"/>
      </w:pPr>
      <w:r>
        <w:lastRenderedPageBreak/>
        <w:tab/>
      </w:r>
      <w:r w:rsidR="00B738F3" w:rsidRPr="00936499">
        <w:rPr>
          <w:position w:val="-34"/>
        </w:rPr>
        <w:object w:dxaOrig="4000" w:dyaOrig="800" w14:anchorId="72FCFD89">
          <v:shape id="_x0000_i1209" type="#_x0000_t75" style="width:199.7pt;height:40.05pt" o:ole="">
            <v:imagedata r:id="rId371" o:title=""/>
          </v:shape>
          <o:OLEObject Type="Embed" ProgID="Equation.DSMT4" ShapeID="_x0000_i1209" DrawAspect="Content" ObjectID="_1780900164" r:id="rId3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30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2A26E81E" w14:textId="6E85C573" w:rsidR="001D12AD" w:rsidRDefault="001D12AD" w:rsidP="001D12AD">
      <w:pPr>
        <w:pStyle w:val="MTDisplayEquation"/>
        <w:spacing w:line="360" w:lineRule="auto"/>
        <w:ind w:firstLine="0"/>
      </w:pPr>
      <w:r>
        <w:tab/>
      </w:r>
      <w:r w:rsidR="00B738F3" w:rsidRPr="00936499">
        <w:rPr>
          <w:position w:val="-34"/>
        </w:rPr>
        <w:object w:dxaOrig="4060" w:dyaOrig="800" w14:anchorId="6E9762F5">
          <v:shape id="_x0000_i1210" type="#_x0000_t75" style="width:202.25pt;height:40.05pt" o:ole="">
            <v:imagedata r:id="rId373" o:title=""/>
          </v:shape>
          <o:OLEObject Type="Embed" ProgID="Equation.DSMT4" ShapeID="_x0000_i1210" DrawAspect="Content" ObjectID="_1780900165" r:id="rId3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31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31A38B4F" w14:textId="704D8CED" w:rsidR="001D12AD" w:rsidRPr="00936499" w:rsidRDefault="001D12AD" w:rsidP="001D12AD">
      <w:pPr>
        <w:pStyle w:val="MTDisplayEquation"/>
        <w:spacing w:line="360" w:lineRule="auto"/>
        <w:ind w:firstLine="0"/>
      </w:pPr>
      <w:r>
        <w:tab/>
      </w:r>
      <w:r w:rsidR="00B738F3" w:rsidRPr="00936499">
        <w:rPr>
          <w:position w:val="-34"/>
        </w:rPr>
        <w:object w:dxaOrig="4040" w:dyaOrig="800" w14:anchorId="40BC4A50">
          <v:shape id="_x0000_i1211" type="#_x0000_t75" style="width:201.6pt;height:40.05pt" o:ole="">
            <v:imagedata r:id="rId375" o:title=""/>
          </v:shape>
          <o:OLEObject Type="Embed" ProgID="Equation.DSMT4" ShapeID="_x0000_i1211" DrawAspect="Content" ObjectID="_1780900166" r:id="rId3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32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6A242951" w14:textId="142D33D8" w:rsidR="001D12AD" w:rsidRDefault="001D12AD" w:rsidP="001D12AD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1884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18848 \* Charformat \! \* MERGEFORMAT </w:instrText>
      </w:r>
      <w:r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12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no longer a modified Helmholtz</w:t>
      </w:r>
      <w:r w:rsidR="00B738F3">
        <w:rPr>
          <w:rFonts w:hint="eastAsia"/>
          <w:iCs/>
          <w:lang w:eastAsia="zh-CN"/>
        </w:rPr>
        <w:t xml:space="preserve"> equation</w:t>
      </w:r>
      <w:r>
        <w:rPr>
          <w:rFonts w:hint="eastAsia"/>
          <w:iCs/>
          <w:lang w:eastAsia="zh-CN"/>
        </w:rPr>
        <w:t xml:space="preserve">, so transform method cannot be applied. If we simplify the viscous term as </w:t>
      </w:r>
      <w:r w:rsidR="00B738F3">
        <w:rPr>
          <w:rFonts w:hint="eastAsia"/>
          <w:iCs/>
          <w:lang w:eastAsia="zh-CN"/>
        </w:rPr>
        <w:t>done</w:t>
      </w:r>
      <w:r>
        <w:rPr>
          <w:rFonts w:hint="eastAsia"/>
          <w:iCs/>
          <w:lang w:eastAsia="zh-CN"/>
        </w:rPr>
        <w:t xml:space="preserve"> </w:t>
      </w:r>
      <w:r w:rsidR="00B738F3">
        <w:rPr>
          <w:rFonts w:hint="eastAsia"/>
          <w:iCs/>
          <w:lang w:eastAsia="zh-CN"/>
        </w:rPr>
        <w:t>by</w:t>
      </w:r>
      <w:r>
        <w:rPr>
          <w:rFonts w:hint="eastAsia"/>
          <w:iCs/>
          <w:lang w:eastAsia="zh-CN"/>
        </w:rPr>
        <w:t xml:space="preserve"> Bae</w:t>
      </w:r>
      <w:r>
        <w:rPr>
          <w:iCs/>
          <w:lang w:eastAsia="zh-CN"/>
        </w:rPr>
        <w:t>’</w:t>
      </w:r>
      <w:r>
        <w:rPr>
          <w:rFonts w:hint="eastAsia"/>
          <w:iCs/>
          <w:lang w:eastAsia="zh-CN"/>
        </w:rPr>
        <w:t xml:space="preserve">s code,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297415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297415 \* Charformat \! \* MERGEFORMAT </w:instrText>
      </w:r>
      <w:r>
        <w:rPr>
          <w:lang w:eastAsia="zh-CN"/>
        </w:rPr>
        <w:fldChar w:fldCharType="separate"/>
      </w:r>
      <w:r w:rsidR="005A13A7">
        <w:rPr>
          <w:lang w:eastAsia="zh-CN"/>
        </w:rPr>
        <w:instrText>(129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rFonts w:hint="eastAsia"/>
          <w:lang w:eastAsia="zh-CN"/>
        </w:rPr>
        <w:t xml:space="preserve"> </w:t>
      </w:r>
      <w:r w:rsidR="00FD1FD9">
        <w:rPr>
          <w:rFonts w:hint="eastAsia"/>
          <w:lang w:eastAsia="zh-CN"/>
        </w:rPr>
        <w:t>becomes</w:t>
      </w:r>
    </w:p>
    <w:p w14:paraId="0851FD8B" w14:textId="1CA8442A" w:rsidR="001D12AD" w:rsidRDefault="001D12AD" w:rsidP="001D12AD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540" w:dyaOrig="440" w14:anchorId="127BBBE7">
          <v:shape id="_x0000_i1212" type="#_x0000_t75" style="width:375.65pt;height:22.55pt" o:ole="">
            <v:imagedata r:id="rId377" o:title=""/>
          </v:shape>
          <o:OLEObject Type="Embed" ProgID="Equation.DSMT4" ShapeID="_x0000_i1212" DrawAspect="Content" ObjectID="_1780900167" r:id="rId3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33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24194964" w14:textId="1B264F21" w:rsidR="00910FF0" w:rsidRPr="00910FF0" w:rsidRDefault="001D12AD" w:rsidP="001151F4">
      <w:pPr>
        <w:pStyle w:val="MTDisplayEquation"/>
        <w:spacing w:line="360" w:lineRule="auto"/>
        <w:ind w:firstLine="0"/>
      </w:pPr>
      <w:r>
        <w:tab/>
      </w:r>
      <w:r w:rsidR="00AD4293" w:rsidRPr="00AD4293">
        <w:rPr>
          <w:position w:val="-34"/>
        </w:rPr>
        <w:object w:dxaOrig="3120" w:dyaOrig="800" w14:anchorId="2FE4426B">
          <v:shape id="_x0000_i1213" type="#_x0000_t75" style="width:155.25pt;height:41.95pt" o:ole="">
            <v:imagedata r:id="rId379" o:title=""/>
          </v:shape>
          <o:OLEObject Type="Embed" ProgID="Equation.DSMT4" ShapeID="_x0000_i1213" DrawAspect="Content" ObjectID="_1780900168" r:id="rId3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432447">
        <w:fldChar w:fldCharType="begin"/>
      </w:r>
      <w:r w:rsidR="00432447">
        <w:instrText xml:space="preserve"> SEQ MTEqn \c \* Arabic \* MERGEFORMAT </w:instrText>
      </w:r>
      <w:r w:rsidR="00432447">
        <w:fldChar w:fldCharType="separate"/>
      </w:r>
      <w:r w:rsidR="005A13A7">
        <w:rPr>
          <w:noProof/>
        </w:rPr>
        <w:instrText>134</w:instrText>
      </w:r>
      <w:r w:rsidR="00432447">
        <w:rPr>
          <w:noProof/>
        </w:rPr>
        <w:fldChar w:fldCharType="end"/>
      </w:r>
      <w:r>
        <w:instrText>)</w:instrText>
      </w:r>
      <w:r>
        <w:fldChar w:fldCharType="end"/>
      </w:r>
    </w:p>
    <w:p w14:paraId="0CC6F3D4" w14:textId="02204C20" w:rsidR="00987E0C" w:rsidRPr="00E62808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 w:rsidRPr="00E62808">
        <w:rPr>
          <w:b/>
          <w:sz w:val="32"/>
          <w:szCs w:val="32"/>
        </w:rPr>
        <w:t>Refere</w:t>
      </w:r>
      <w:r w:rsidR="000B03A7" w:rsidRPr="00E62808">
        <w:rPr>
          <w:b/>
          <w:sz w:val="32"/>
          <w:szCs w:val="32"/>
        </w:rPr>
        <w:t>n</w:t>
      </w:r>
      <w:r w:rsidR="002E3BE2" w:rsidRPr="00E62808">
        <w:rPr>
          <w:b/>
          <w:sz w:val="32"/>
          <w:szCs w:val="32"/>
          <w:lang w:eastAsia="zh-CN"/>
        </w:rPr>
        <w:t>ces</w:t>
      </w:r>
    </w:p>
    <w:p w14:paraId="0474D0C8" w14:textId="77777777" w:rsidR="00AB6D05" w:rsidRPr="00AB6D05" w:rsidRDefault="00D72741" w:rsidP="00AB6D05">
      <w:pPr>
        <w:pStyle w:val="Bibliography"/>
      </w:pPr>
      <w:r>
        <w:fldChar w:fldCharType="begin"/>
      </w:r>
      <w:r w:rsidRPr="00E62808">
        <w:instrText xml:space="preserve"> ADDIN ZOTERO_BIBL {"uncited":[],"omitted":[],"custom":[]} CSL_BIBLIOGRAPHY </w:instrText>
      </w:r>
      <w:r>
        <w:fldChar w:fldCharType="separate"/>
      </w:r>
      <w:r w:rsidR="00AB6D05" w:rsidRPr="00AB6D05">
        <w:t xml:space="preserve">Balaras E. 1995. Finite-Difference Computations of High Reynolds Number Flows Using the Dynamic Subgrid-Scale Model. </w:t>
      </w:r>
      <w:r w:rsidR="00AB6D05" w:rsidRPr="00AB6D05">
        <w:rPr>
          <w:i/>
          <w:iCs/>
        </w:rPr>
        <w:t>Theoret. Comput. Fluid Dynamics</w:t>
      </w:r>
    </w:p>
    <w:p w14:paraId="107A335E" w14:textId="77777777" w:rsidR="00AB6D05" w:rsidRPr="00AB6D05" w:rsidRDefault="00AB6D05" w:rsidP="00AB6D05">
      <w:pPr>
        <w:pStyle w:val="Bibliography"/>
      </w:pPr>
      <w:r w:rsidRPr="00AB6D05">
        <w:t xml:space="preserve">Cabot W, Moin P. 1999. Approximate Wall Boundary Conditions in the Large-Eddy Simulation ofHigh Reynolds Number Flow. </w:t>
      </w:r>
      <w:r w:rsidRPr="00AB6D05">
        <w:rPr>
          <w:i/>
          <w:iCs/>
        </w:rPr>
        <w:t>Flow, Turbulence and Combustion</w:t>
      </w:r>
    </w:p>
    <w:p w14:paraId="3B116528" w14:textId="77777777" w:rsidR="00AB6D05" w:rsidRPr="00AB6D05" w:rsidRDefault="00AB6D05" w:rsidP="00AB6D05">
      <w:pPr>
        <w:pStyle w:val="Bibliography"/>
      </w:pPr>
      <w:r w:rsidRPr="00AB6D05">
        <w:t>Chorin AJ. 1968. Numerical Solution of the Navier-Stokes Equations</w:t>
      </w:r>
    </w:p>
    <w:p w14:paraId="2562785D" w14:textId="77777777" w:rsidR="00AB6D05" w:rsidRPr="00AB6D05" w:rsidRDefault="00AB6D05" w:rsidP="00AB6D05">
      <w:pPr>
        <w:pStyle w:val="Bibliography"/>
      </w:pPr>
      <w:r w:rsidRPr="00AB6D05">
        <w:t xml:space="preserve">Harlow FH, Welch JE. 1965. Numerical Calculation of Time-Dependent Viscous Incompressible Flow of Fluid with Free Surface. </w:t>
      </w:r>
      <w:r w:rsidRPr="00AB6D05">
        <w:rPr>
          <w:i/>
          <w:iCs/>
        </w:rPr>
        <w:t>Physics of Fluids</w:t>
      </w:r>
      <w:r w:rsidRPr="00AB6D05">
        <w:t>. 8(12):2182–89</w:t>
      </w:r>
    </w:p>
    <w:p w14:paraId="4DB0508A" w14:textId="77777777" w:rsidR="00AB6D05" w:rsidRPr="00AB6D05" w:rsidRDefault="00AB6D05" w:rsidP="00AB6D05">
      <w:pPr>
        <w:pStyle w:val="Bibliography"/>
      </w:pPr>
      <w:r w:rsidRPr="00AB6D05">
        <w:t xml:space="preserve">Kim J, Moin P. 1985. Application of a fractional-step method to incompressible Navier-Stokes equations. </w:t>
      </w:r>
      <w:r w:rsidRPr="00AB6D05">
        <w:rPr>
          <w:i/>
          <w:iCs/>
        </w:rPr>
        <w:t>Journal of Computational Physics</w:t>
      </w:r>
      <w:r w:rsidRPr="00AB6D05">
        <w:t>. 59(2):308–23</w:t>
      </w:r>
    </w:p>
    <w:p w14:paraId="000EA64A" w14:textId="77777777" w:rsidR="00AB6D05" w:rsidRPr="00AB6D05" w:rsidRDefault="00AB6D05" w:rsidP="00AB6D05">
      <w:pPr>
        <w:pStyle w:val="Bibliography"/>
      </w:pPr>
      <w:r w:rsidRPr="00AB6D05">
        <w:t>Pope SB. 2020. Turbulent Flows</w:t>
      </w:r>
    </w:p>
    <w:p w14:paraId="477B4CA2" w14:textId="215B9FD5" w:rsidR="00194CE3" w:rsidRPr="00287B27" w:rsidRDefault="00D72741" w:rsidP="0055330C">
      <w:r>
        <w:fldChar w:fldCharType="end"/>
      </w:r>
      <w:r w:rsidR="00CC5519">
        <w:fldChar w:fldCharType="begin"/>
      </w:r>
      <w:r w:rsidR="00CC5519">
        <w:instrText xml:space="preserve"> ADDIN EN.REFLIST </w:instrText>
      </w:r>
      <w:r w:rsidR="00432447">
        <w:fldChar w:fldCharType="separate"/>
      </w:r>
      <w:r w:rsidR="00CC5519">
        <w:fldChar w:fldCharType="end"/>
      </w:r>
    </w:p>
    <w:sectPr w:rsidR="00194CE3" w:rsidRPr="00287B27" w:rsidSect="00B66CBE">
      <w:footerReference w:type="even" r:id="rId381"/>
      <w:footerReference w:type="default" r:id="rId382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9B52F5D" w14:textId="77777777" w:rsidR="00F47961" w:rsidRPr="00481947" w:rsidRDefault="00F47961">
      <w:r w:rsidRPr="00481947">
        <w:separator/>
      </w:r>
    </w:p>
  </w:endnote>
  <w:endnote w:type="continuationSeparator" w:id="0">
    <w:p w14:paraId="44FD9184" w14:textId="77777777" w:rsidR="00F47961" w:rsidRPr="00481947" w:rsidRDefault="00F47961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EndPr/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C126850" w14:textId="77777777" w:rsidR="00F47961" w:rsidRPr="00481947" w:rsidRDefault="00F47961">
      <w:r w:rsidRPr="00481947">
        <w:separator/>
      </w:r>
    </w:p>
  </w:footnote>
  <w:footnote w:type="continuationSeparator" w:id="0">
    <w:p w14:paraId="1E0C4062" w14:textId="77777777" w:rsidR="00F47961" w:rsidRPr="00481947" w:rsidRDefault="00F47961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E56A0B"/>
    <w:multiLevelType w:val="hybridMultilevel"/>
    <w:tmpl w:val="F7C0394C"/>
    <w:lvl w:ilvl="0" w:tplc="04090011">
      <w:start w:val="1"/>
      <w:numFmt w:val="decimal"/>
      <w:lvlText w:val="%1)"/>
      <w:lvlJc w:val="left"/>
      <w:pPr>
        <w:ind w:left="777" w:hanging="360"/>
      </w:pPr>
    </w:lvl>
    <w:lvl w:ilvl="1" w:tplc="04090019" w:tentative="1">
      <w:start w:val="1"/>
      <w:numFmt w:val="lowerLetter"/>
      <w:lvlText w:val="%2."/>
      <w:lvlJc w:val="left"/>
      <w:pPr>
        <w:ind w:left="1497" w:hanging="360"/>
      </w:pPr>
    </w:lvl>
    <w:lvl w:ilvl="2" w:tplc="0409001B" w:tentative="1">
      <w:start w:val="1"/>
      <w:numFmt w:val="lowerRoman"/>
      <w:lvlText w:val="%3."/>
      <w:lvlJc w:val="right"/>
      <w:pPr>
        <w:ind w:left="2217" w:hanging="180"/>
      </w:pPr>
    </w:lvl>
    <w:lvl w:ilvl="3" w:tplc="0409000F" w:tentative="1">
      <w:start w:val="1"/>
      <w:numFmt w:val="decimal"/>
      <w:lvlText w:val="%4."/>
      <w:lvlJc w:val="left"/>
      <w:pPr>
        <w:ind w:left="2937" w:hanging="360"/>
      </w:pPr>
    </w:lvl>
    <w:lvl w:ilvl="4" w:tplc="04090019" w:tentative="1">
      <w:start w:val="1"/>
      <w:numFmt w:val="lowerLetter"/>
      <w:lvlText w:val="%5."/>
      <w:lvlJc w:val="left"/>
      <w:pPr>
        <w:ind w:left="3657" w:hanging="360"/>
      </w:pPr>
    </w:lvl>
    <w:lvl w:ilvl="5" w:tplc="0409001B" w:tentative="1">
      <w:start w:val="1"/>
      <w:numFmt w:val="lowerRoman"/>
      <w:lvlText w:val="%6."/>
      <w:lvlJc w:val="right"/>
      <w:pPr>
        <w:ind w:left="4377" w:hanging="180"/>
      </w:pPr>
    </w:lvl>
    <w:lvl w:ilvl="6" w:tplc="0409000F" w:tentative="1">
      <w:start w:val="1"/>
      <w:numFmt w:val="decimal"/>
      <w:lvlText w:val="%7."/>
      <w:lvlJc w:val="left"/>
      <w:pPr>
        <w:ind w:left="5097" w:hanging="360"/>
      </w:pPr>
    </w:lvl>
    <w:lvl w:ilvl="7" w:tplc="04090019" w:tentative="1">
      <w:start w:val="1"/>
      <w:numFmt w:val="lowerLetter"/>
      <w:lvlText w:val="%8."/>
      <w:lvlJc w:val="left"/>
      <w:pPr>
        <w:ind w:left="5817" w:hanging="360"/>
      </w:pPr>
    </w:lvl>
    <w:lvl w:ilvl="8" w:tplc="0409001B" w:tentative="1">
      <w:start w:val="1"/>
      <w:numFmt w:val="lowerRoman"/>
      <w:lvlText w:val="%9."/>
      <w:lvlJc w:val="right"/>
      <w:pPr>
        <w:ind w:left="6537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 w:numId="9" w16cid:durableId="1097487351">
    <w:abstractNumId w:va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characterSpacingControl w:val="doNotCompress"/>
  <w:hdrShapeDefaults>
    <o:shapedefaults v:ext="edit" spidmax="2239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CED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A9B"/>
    <w:rsid w:val="00001D69"/>
    <w:rsid w:val="00002540"/>
    <w:rsid w:val="00002B50"/>
    <w:rsid w:val="00002D85"/>
    <w:rsid w:val="0000313A"/>
    <w:rsid w:val="0000361F"/>
    <w:rsid w:val="00003826"/>
    <w:rsid w:val="0000406B"/>
    <w:rsid w:val="000040C2"/>
    <w:rsid w:val="00004167"/>
    <w:rsid w:val="0000453E"/>
    <w:rsid w:val="0000462D"/>
    <w:rsid w:val="00004650"/>
    <w:rsid w:val="000047B1"/>
    <w:rsid w:val="000047C9"/>
    <w:rsid w:val="00004AA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15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DF7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C1E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2FAE"/>
    <w:rsid w:val="0001304A"/>
    <w:rsid w:val="0001322C"/>
    <w:rsid w:val="00013354"/>
    <w:rsid w:val="0001369A"/>
    <w:rsid w:val="000136EA"/>
    <w:rsid w:val="000137CD"/>
    <w:rsid w:val="00013A6E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0D1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6EC3"/>
    <w:rsid w:val="000177C2"/>
    <w:rsid w:val="0001785F"/>
    <w:rsid w:val="00017C0B"/>
    <w:rsid w:val="00020173"/>
    <w:rsid w:val="0002020A"/>
    <w:rsid w:val="00020338"/>
    <w:rsid w:val="000203E0"/>
    <w:rsid w:val="00020426"/>
    <w:rsid w:val="000204E0"/>
    <w:rsid w:val="00020614"/>
    <w:rsid w:val="00020617"/>
    <w:rsid w:val="0002064D"/>
    <w:rsid w:val="0002073F"/>
    <w:rsid w:val="000209F5"/>
    <w:rsid w:val="0002145B"/>
    <w:rsid w:val="000214D7"/>
    <w:rsid w:val="000215F3"/>
    <w:rsid w:val="000219B9"/>
    <w:rsid w:val="00021CC3"/>
    <w:rsid w:val="00021E00"/>
    <w:rsid w:val="00021F57"/>
    <w:rsid w:val="000220D7"/>
    <w:rsid w:val="00022199"/>
    <w:rsid w:val="00022413"/>
    <w:rsid w:val="000225C6"/>
    <w:rsid w:val="000226FF"/>
    <w:rsid w:val="00022A95"/>
    <w:rsid w:val="00022BBA"/>
    <w:rsid w:val="00022EAF"/>
    <w:rsid w:val="00022FBE"/>
    <w:rsid w:val="00022FD3"/>
    <w:rsid w:val="0002304A"/>
    <w:rsid w:val="00023250"/>
    <w:rsid w:val="00023314"/>
    <w:rsid w:val="000233F5"/>
    <w:rsid w:val="00023960"/>
    <w:rsid w:val="00023971"/>
    <w:rsid w:val="00023C3D"/>
    <w:rsid w:val="00023D0F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AF3"/>
    <w:rsid w:val="00024E7A"/>
    <w:rsid w:val="00024F9D"/>
    <w:rsid w:val="00025289"/>
    <w:rsid w:val="000252CA"/>
    <w:rsid w:val="0002550A"/>
    <w:rsid w:val="00025637"/>
    <w:rsid w:val="0002576D"/>
    <w:rsid w:val="00025A5A"/>
    <w:rsid w:val="00025BE1"/>
    <w:rsid w:val="00025D7E"/>
    <w:rsid w:val="00025DBA"/>
    <w:rsid w:val="00025F05"/>
    <w:rsid w:val="00025F58"/>
    <w:rsid w:val="0002632D"/>
    <w:rsid w:val="000263C2"/>
    <w:rsid w:val="00026571"/>
    <w:rsid w:val="0002681E"/>
    <w:rsid w:val="00026987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78C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04"/>
    <w:rsid w:val="000318CB"/>
    <w:rsid w:val="000318DE"/>
    <w:rsid w:val="00031963"/>
    <w:rsid w:val="00031C36"/>
    <w:rsid w:val="00031F1E"/>
    <w:rsid w:val="0003234B"/>
    <w:rsid w:val="00032365"/>
    <w:rsid w:val="0003279E"/>
    <w:rsid w:val="00032AE3"/>
    <w:rsid w:val="000333AB"/>
    <w:rsid w:val="0003340C"/>
    <w:rsid w:val="000336D1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B9F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0B9"/>
    <w:rsid w:val="000371B7"/>
    <w:rsid w:val="00037330"/>
    <w:rsid w:val="000373D0"/>
    <w:rsid w:val="00037902"/>
    <w:rsid w:val="00037ECF"/>
    <w:rsid w:val="00037F28"/>
    <w:rsid w:val="00037FA2"/>
    <w:rsid w:val="000400C4"/>
    <w:rsid w:val="000403A6"/>
    <w:rsid w:val="000403CC"/>
    <w:rsid w:val="0004045B"/>
    <w:rsid w:val="000407A8"/>
    <w:rsid w:val="0004089D"/>
    <w:rsid w:val="00040A95"/>
    <w:rsid w:val="00040AEF"/>
    <w:rsid w:val="00040B3F"/>
    <w:rsid w:val="00040D78"/>
    <w:rsid w:val="00040E80"/>
    <w:rsid w:val="00040EBB"/>
    <w:rsid w:val="00041132"/>
    <w:rsid w:val="0004117A"/>
    <w:rsid w:val="000413A7"/>
    <w:rsid w:val="000413CE"/>
    <w:rsid w:val="00041593"/>
    <w:rsid w:val="00041A2F"/>
    <w:rsid w:val="00041C38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1FF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63"/>
    <w:rsid w:val="0004559E"/>
    <w:rsid w:val="0004572A"/>
    <w:rsid w:val="00045862"/>
    <w:rsid w:val="000459E4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290"/>
    <w:rsid w:val="000475F6"/>
    <w:rsid w:val="000479E9"/>
    <w:rsid w:val="00047A7B"/>
    <w:rsid w:val="00047F73"/>
    <w:rsid w:val="000507F9"/>
    <w:rsid w:val="00050827"/>
    <w:rsid w:val="00050852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5BF"/>
    <w:rsid w:val="00052942"/>
    <w:rsid w:val="00052AFF"/>
    <w:rsid w:val="00052B20"/>
    <w:rsid w:val="00052EF7"/>
    <w:rsid w:val="00052FCA"/>
    <w:rsid w:val="00053149"/>
    <w:rsid w:val="00053195"/>
    <w:rsid w:val="000536EF"/>
    <w:rsid w:val="00053869"/>
    <w:rsid w:val="00053A0F"/>
    <w:rsid w:val="00053A43"/>
    <w:rsid w:val="00053BF2"/>
    <w:rsid w:val="00053C7B"/>
    <w:rsid w:val="00053CA1"/>
    <w:rsid w:val="000540B0"/>
    <w:rsid w:val="000541E4"/>
    <w:rsid w:val="000545F1"/>
    <w:rsid w:val="0005469B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46F"/>
    <w:rsid w:val="00055528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8B5"/>
    <w:rsid w:val="00056910"/>
    <w:rsid w:val="00056A8E"/>
    <w:rsid w:val="00056B66"/>
    <w:rsid w:val="0005742B"/>
    <w:rsid w:val="00057750"/>
    <w:rsid w:val="00057D11"/>
    <w:rsid w:val="00057EFA"/>
    <w:rsid w:val="00057F2B"/>
    <w:rsid w:val="00060785"/>
    <w:rsid w:val="0006093B"/>
    <w:rsid w:val="00060A26"/>
    <w:rsid w:val="00060A4E"/>
    <w:rsid w:val="00061545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2BFA"/>
    <w:rsid w:val="00062F08"/>
    <w:rsid w:val="00063022"/>
    <w:rsid w:val="0006332D"/>
    <w:rsid w:val="000633BC"/>
    <w:rsid w:val="000638FD"/>
    <w:rsid w:val="00063F28"/>
    <w:rsid w:val="00064345"/>
    <w:rsid w:val="0006459F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05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18B"/>
    <w:rsid w:val="000702FA"/>
    <w:rsid w:val="00070417"/>
    <w:rsid w:val="00070573"/>
    <w:rsid w:val="00070883"/>
    <w:rsid w:val="0007095D"/>
    <w:rsid w:val="00070B28"/>
    <w:rsid w:val="00070C8A"/>
    <w:rsid w:val="000711C9"/>
    <w:rsid w:val="00071510"/>
    <w:rsid w:val="000716C1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85E"/>
    <w:rsid w:val="000739BD"/>
    <w:rsid w:val="00073CA8"/>
    <w:rsid w:val="00073E1D"/>
    <w:rsid w:val="00073E7E"/>
    <w:rsid w:val="00073FCF"/>
    <w:rsid w:val="0007409C"/>
    <w:rsid w:val="00074123"/>
    <w:rsid w:val="000742F2"/>
    <w:rsid w:val="00074CDD"/>
    <w:rsid w:val="00074D42"/>
    <w:rsid w:val="0007511C"/>
    <w:rsid w:val="000753D1"/>
    <w:rsid w:val="000756DA"/>
    <w:rsid w:val="00075717"/>
    <w:rsid w:val="000759DF"/>
    <w:rsid w:val="00075BEA"/>
    <w:rsid w:val="00075CF4"/>
    <w:rsid w:val="00075F88"/>
    <w:rsid w:val="00076187"/>
    <w:rsid w:val="000761D9"/>
    <w:rsid w:val="000762E1"/>
    <w:rsid w:val="0007639E"/>
    <w:rsid w:val="00076528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2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9DB"/>
    <w:rsid w:val="00081BE0"/>
    <w:rsid w:val="00081C71"/>
    <w:rsid w:val="00081FD7"/>
    <w:rsid w:val="0008200A"/>
    <w:rsid w:val="00082135"/>
    <w:rsid w:val="00082437"/>
    <w:rsid w:val="00082708"/>
    <w:rsid w:val="00082796"/>
    <w:rsid w:val="000827F7"/>
    <w:rsid w:val="00082A22"/>
    <w:rsid w:val="00082AD5"/>
    <w:rsid w:val="000832B0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330"/>
    <w:rsid w:val="0008444F"/>
    <w:rsid w:val="000848C4"/>
    <w:rsid w:val="00084992"/>
    <w:rsid w:val="00084D77"/>
    <w:rsid w:val="00084E3F"/>
    <w:rsid w:val="00084E58"/>
    <w:rsid w:val="00084EF3"/>
    <w:rsid w:val="00085053"/>
    <w:rsid w:val="0008509E"/>
    <w:rsid w:val="00085219"/>
    <w:rsid w:val="000852AA"/>
    <w:rsid w:val="00085561"/>
    <w:rsid w:val="000855BB"/>
    <w:rsid w:val="000855DB"/>
    <w:rsid w:val="000856D6"/>
    <w:rsid w:val="00085CDB"/>
    <w:rsid w:val="00085FEE"/>
    <w:rsid w:val="00086113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29"/>
    <w:rsid w:val="0008774D"/>
    <w:rsid w:val="00087878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27"/>
    <w:rsid w:val="000929BE"/>
    <w:rsid w:val="00092B2C"/>
    <w:rsid w:val="00092E54"/>
    <w:rsid w:val="00092FF1"/>
    <w:rsid w:val="0009312B"/>
    <w:rsid w:val="0009326D"/>
    <w:rsid w:val="00093717"/>
    <w:rsid w:val="0009372C"/>
    <w:rsid w:val="0009373F"/>
    <w:rsid w:val="00093EB7"/>
    <w:rsid w:val="0009401C"/>
    <w:rsid w:val="0009441F"/>
    <w:rsid w:val="00094584"/>
    <w:rsid w:val="000947EC"/>
    <w:rsid w:val="0009496E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7A8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C6"/>
    <w:rsid w:val="000A00D2"/>
    <w:rsid w:val="000A0178"/>
    <w:rsid w:val="000A02FB"/>
    <w:rsid w:val="000A0359"/>
    <w:rsid w:val="000A0693"/>
    <w:rsid w:val="000A0965"/>
    <w:rsid w:val="000A0A4D"/>
    <w:rsid w:val="000A0B6F"/>
    <w:rsid w:val="000A0DEA"/>
    <w:rsid w:val="000A1440"/>
    <w:rsid w:val="000A15D9"/>
    <w:rsid w:val="000A1643"/>
    <w:rsid w:val="000A1766"/>
    <w:rsid w:val="000A1B6D"/>
    <w:rsid w:val="000A1C08"/>
    <w:rsid w:val="000A1C2B"/>
    <w:rsid w:val="000A1F75"/>
    <w:rsid w:val="000A2282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3B3"/>
    <w:rsid w:val="000A4599"/>
    <w:rsid w:val="000A4BB7"/>
    <w:rsid w:val="000A5221"/>
    <w:rsid w:val="000A546C"/>
    <w:rsid w:val="000A559A"/>
    <w:rsid w:val="000A571F"/>
    <w:rsid w:val="000A57DF"/>
    <w:rsid w:val="000A5ADA"/>
    <w:rsid w:val="000A5B27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EF4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A7FB4"/>
    <w:rsid w:val="000B03A7"/>
    <w:rsid w:val="000B0483"/>
    <w:rsid w:val="000B0512"/>
    <w:rsid w:val="000B0C3B"/>
    <w:rsid w:val="000B0CA4"/>
    <w:rsid w:val="000B0CB0"/>
    <w:rsid w:val="000B0D61"/>
    <w:rsid w:val="000B11B7"/>
    <w:rsid w:val="000B172E"/>
    <w:rsid w:val="000B17FE"/>
    <w:rsid w:val="000B18FA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0E"/>
    <w:rsid w:val="000B3E11"/>
    <w:rsid w:val="000B3F15"/>
    <w:rsid w:val="000B4076"/>
    <w:rsid w:val="000B43DC"/>
    <w:rsid w:val="000B48E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8D6"/>
    <w:rsid w:val="000B5BE1"/>
    <w:rsid w:val="000B6037"/>
    <w:rsid w:val="000B615A"/>
    <w:rsid w:val="000B6189"/>
    <w:rsid w:val="000B64BD"/>
    <w:rsid w:val="000B6A13"/>
    <w:rsid w:val="000B6A4C"/>
    <w:rsid w:val="000B6D52"/>
    <w:rsid w:val="000B6EED"/>
    <w:rsid w:val="000B6EFD"/>
    <w:rsid w:val="000B6FB1"/>
    <w:rsid w:val="000B7320"/>
    <w:rsid w:val="000B73A7"/>
    <w:rsid w:val="000B741D"/>
    <w:rsid w:val="000B746C"/>
    <w:rsid w:val="000B74B3"/>
    <w:rsid w:val="000B757A"/>
    <w:rsid w:val="000B76B5"/>
    <w:rsid w:val="000B772E"/>
    <w:rsid w:val="000B7A06"/>
    <w:rsid w:val="000B7A6E"/>
    <w:rsid w:val="000B7BED"/>
    <w:rsid w:val="000B7F9B"/>
    <w:rsid w:val="000C0514"/>
    <w:rsid w:val="000C0553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42"/>
    <w:rsid w:val="000C1C95"/>
    <w:rsid w:val="000C1CE8"/>
    <w:rsid w:val="000C1DAC"/>
    <w:rsid w:val="000C27FE"/>
    <w:rsid w:val="000C2BF5"/>
    <w:rsid w:val="000C2EDF"/>
    <w:rsid w:val="000C31DF"/>
    <w:rsid w:val="000C339A"/>
    <w:rsid w:val="000C3A76"/>
    <w:rsid w:val="000C3D71"/>
    <w:rsid w:val="000C42B9"/>
    <w:rsid w:val="000C4364"/>
    <w:rsid w:val="000C4386"/>
    <w:rsid w:val="000C43D5"/>
    <w:rsid w:val="000C4760"/>
    <w:rsid w:val="000C4766"/>
    <w:rsid w:val="000C48A1"/>
    <w:rsid w:val="000C4B8E"/>
    <w:rsid w:val="000C4CA1"/>
    <w:rsid w:val="000C5019"/>
    <w:rsid w:val="000C5491"/>
    <w:rsid w:val="000C54E6"/>
    <w:rsid w:val="000C55E9"/>
    <w:rsid w:val="000C5717"/>
    <w:rsid w:val="000C575E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D7F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07"/>
    <w:rsid w:val="000D0217"/>
    <w:rsid w:val="000D0498"/>
    <w:rsid w:val="000D0530"/>
    <w:rsid w:val="000D05E4"/>
    <w:rsid w:val="000D08EC"/>
    <w:rsid w:val="000D09F0"/>
    <w:rsid w:val="000D0B0A"/>
    <w:rsid w:val="000D0B2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DEC"/>
    <w:rsid w:val="000D3EFD"/>
    <w:rsid w:val="000D4059"/>
    <w:rsid w:val="000D41A1"/>
    <w:rsid w:val="000D41B1"/>
    <w:rsid w:val="000D422D"/>
    <w:rsid w:val="000D45A0"/>
    <w:rsid w:val="000D4A21"/>
    <w:rsid w:val="000D4A6F"/>
    <w:rsid w:val="000D4B3A"/>
    <w:rsid w:val="000D4B79"/>
    <w:rsid w:val="000D4E9B"/>
    <w:rsid w:val="000D50A1"/>
    <w:rsid w:val="000D5194"/>
    <w:rsid w:val="000D54CC"/>
    <w:rsid w:val="000D54D4"/>
    <w:rsid w:val="000D5731"/>
    <w:rsid w:val="000D597F"/>
    <w:rsid w:val="000D5C0D"/>
    <w:rsid w:val="000D5D5B"/>
    <w:rsid w:val="000D5FAC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5E8"/>
    <w:rsid w:val="000D7951"/>
    <w:rsid w:val="000E0288"/>
    <w:rsid w:val="000E058B"/>
    <w:rsid w:val="000E0599"/>
    <w:rsid w:val="000E074B"/>
    <w:rsid w:val="000E0AFD"/>
    <w:rsid w:val="000E0B20"/>
    <w:rsid w:val="000E0B5D"/>
    <w:rsid w:val="000E0B84"/>
    <w:rsid w:val="000E0C96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3DB9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578C"/>
    <w:rsid w:val="000E6058"/>
    <w:rsid w:val="000E62CB"/>
    <w:rsid w:val="000E649E"/>
    <w:rsid w:val="000E6A3A"/>
    <w:rsid w:val="000E6D86"/>
    <w:rsid w:val="000E6F62"/>
    <w:rsid w:val="000E7646"/>
    <w:rsid w:val="000E78A5"/>
    <w:rsid w:val="000E7976"/>
    <w:rsid w:val="000E7A67"/>
    <w:rsid w:val="000E7B82"/>
    <w:rsid w:val="000E7C50"/>
    <w:rsid w:val="000E7D27"/>
    <w:rsid w:val="000E7E0A"/>
    <w:rsid w:val="000F0099"/>
    <w:rsid w:val="000F0195"/>
    <w:rsid w:val="000F04EB"/>
    <w:rsid w:val="000F069C"/>
    <w:rsid w:val="000F0847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2FD6"/>
    <w:rsid w:val="000F30E9"/>
    <w:rsid w:val="000F3182"/>
    <w:rsid w:val="000F36E2"/>
    <w:rsid w:val="000F371E"/>
    <w:rsid w:val="000F3771"/>
    <w:rsid w:val="000F37B3"/>
    <w:rsid w:val="000F382B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282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1D2"/>
    <w:rsid w:val="0010561C"/>
    <w:rsid w:val="001056B8"/>
    <w:rsid w:val="001058D2"/>
    <w:rsid w:val="00105FDC"/>
    <w:rsid w:val="001063F8"/>
    <w:rsid w:val="001064A6"/>
    <w:rsid w:val="0010663E"/>
    <w:rsid w:val="00106791"/>
    <w:rsid w:val="001067C1"/>
    <w:rsid w:val="0010695F"/>
    <w:rsid w:val="001069B9"/>
    <w:rsid w:val="00106A1B"/>
    <w:rsid w:val="00106B4D"/>
    <w:rsid w:val="00106D6F"/>
    <w:rsid w:val="0010731D"/>
    <w:rsid w:val="00107428"/>
    <w:rsid w:val="00107635"/>
    <w:rsid w:val="00107727"/>
    <w:rsid w:val="0010780A"/>
    <w:rsid w:val="00107B4A"/>
    <w:rsid w:val="00107BC5"/>
    <w:rsid w:val="0011009D"/>
    <w:rsid w:val="00110219"/>
    <w:rsid w:val="00110290"/>
    <w:rsid w:val="00110527"/>
    <w:rsid w:val="001107BD"/>
    <w:rsid w:val="001108CB"/>
    <w:rsid w:val="00110A2B"/>
    <w:rsid w:val="001111AC"/>
    <w:rsid w:val="0011129B"/>
    <w:rsid w:val="00111775"/>
    <w:rsid w:val="00111834"/>
    <w:rsid w:val="00111927"/>
    <w:rsid w:val="0011199C"/>
    <w:rsid w:val="00111E27"/>
    <w:rsid w:val="00112008"/>
    <w:rsid w:val="001120E7"/>
    <w:rsid w:val="0011248A"/>
    <w:rsid w:val="0011254B"/>
    <w:rsid w:val="001125F7"/>
    <w:rsid w:val="001127D4"/>
    <w:rsid w:val="00112A0F"/>
    <w:rsid w:val="00113198"/>
    <w:rsid w:val="001131AE"/>
    <w:rsid w:val="0011394F"/>
    <w:rsid w:val="00113A16"/>
    <w:rsid w:val="00113B2B"/>
    <w:rsid w:val="00113C0A"/>
    <w:rsid w:val="00113E23"/>
    <w:rsid w:val="00113F68"/>
    <w:rsid w:val="001142BB"/>
    <w:rsid w:val="001144C0"/>
    <w:rsid w:val="00114761"/>
    <w:rsid w:val="001147FB"/>
    <w:rsid w:val="00114893"/>
    <w:rsid w:val="001148AA"/>
    <w:rsid w:val="00114C5A"/>
    <w:rsid w:val="00114CEB"/>
    <w:rsid w:val="00114FEC"/>
    <w:rsid w:val="001151F4"/>
    <w:rsid w:val="00115424"/>
    <w:rsid w:val="001156BF"/>
    <w:rsid w:val="00115772"/>
    <w:rsid w:val="00115B49"/>
    <w:rsid w:val="00115C3F"/>
    <w:rsid w:val="00115C63"/>
    <w:rsid w:val="00115C86"/>
    <w:rsid w:val="00115D7A"/>
    <w:rsid w:val="00115EAA"/>
    <w:rsid w:val="00116097"/>
    <w:rsid w:val="00116376"/>
    <w:rsid w:val="0011677D"/>
    <w:rsid w:val="00116869"/>
    <w:rsid w:val="001168B7"/>
    <w:rsid w:val="00116AE8"/>
    <w:rsid w:val="00116D54"/>
    <w:rsid w:val="00116E0D"/>
    <w:rsid w:val="00116E23"/>
    <w:rsid w:val="00116E2C"/>
    <w:rsid w:val="00116E46"/>
    <w:rsid w:val="00116E74"/>
    <w:rsid w:val="00117196"/>
    <w:rsid w:val="0011720B"/>
    <w:rsid w:val="0011721C"/>
    <w:rsid w:val="00117379"/>
    <w:rsid w:val="00117524"/>
    <w:rsid w:val="00117675"/>
    <w:rsid w:val="00117CD3"/>
    <w:rsid w:val="00117CF3"/>
    <w:rsid w:val="00117F95"/>
    <w:rsid w:val="00120079"/>
    <w:rsid w:val="001200A2"/>
    <w:rsid w:val="00120B11"/>
    <w:rsid w:val="00120C1B"/>
    <w:rsid w:val="0012111E"/>
    <w:rsid w:val="00121269"/>
    <w:rsid w:val="00121363"/>
    <w:rsid w:val="001218A2"/>
    <w:rsid w:val="00121C96"/>
    <w:rsid w:val="00121D7C"/>
    <w:rsid w:val="00121E34"/>
    <w:rsid w:val="001222C9"/>
    <w:rsid w:val="0012236D"/>
    <w:rsid w:val="001227F6"/>
    <w:rsid w:val="00122908"/>
    <w:rsid w:val="0012312E"/>
    <w:rsid w:val="00123581"/>
    <w:rsid w:val="001236FF"/>
    <w:rsid w:val="001238BD"/>
    <w:rsid w:val="00123A8E"/>
    <w:rsid w:val="00123B56"/>
    <w:rsid w:val="00123C52"/>
    <w:rsid w:val="00123F41"/>
    <w:rsid w:val="001241A6"/>
    <w:rsid w:val="001241A9"/>
    <w:rsid w:val="0012444F"/>
    <w:rsid w:val="001244F5"/>
    <w:rsid w:val="00124580"/>
    <w:rsid w:val="001246A3"/>
    <w:rsid w:val="0012487F"/>
    <w:rsid w:val="00124B46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464"/>
    <w:rsid w:val="00126685"/>
    <w:rsid w:val="00126AE2"/>
    <w:rsid w:val="00126F1D"/>
    <w:rsid w:val="00127276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66B"/>
    <w:rsid w:val="00132710"/>
    <w:rsid w:val="001327F6"/>
    <w:rsid w:val="00132B65"/>
    <w:rsid w:val="00132BB1"/>
    <w:rsid w:val="00132CAE"/>
    <w:rsid w:val="00132D70"/>
    <w:rsid w:val="00133313"/>
    <w:rsid w:val="0013351C"/>
    <w:rsid w:val="00133773"/>
    <w:rsid w:val="00133A1B"/>
    <w:rsid w:val="00133AA6"/>
    <w:rsid w:val="00133DA1"/>
    <w:rsid w:val="00133FBB"/>
    <w:rsid w:val="0013422B"/>
    <w:rsid w:val="00134387"/>
    <w:rsid w:val="00134678"/>
    <w:rsid w:val="00134764"/>
    <w:rsid w:val="00134844"/>
    <w:rsid w:val="00134C2B"/>
    <w:rsid w:val="00134D53"/>
    <w:rsid w:val="00134EBD"/>
    <w:rsid w:val="0013506F"/>
    <w:rsid w:val="00135146"/>
    <w:rsid w:val="001353CF"/>
    <w:rsid w:val="0013559B"/>
    <w:rsid w:val="00135666"/>
    <w:rsid w:val="001356D5"/>
    <w:rsid w:val="00135722"/>
    <w:rsid w:val="00135973"/>
    <w:rsid w:val="00135C4C"/>
    <w:rsid w:val="00135E2D"/>
    <w:rsid w:val="00135EB1"/>
    <w:rsid w:val="00136138"/>
    <w:rsid w:val="001361BC"/>
    <w:rsid w:val="001364A0"/>
    <w:rsid w:val="00136907"/>
    <w:rsid w:val="00136A1A"/>
    <w:rsid w:val="00136C70"/>
    <w:rsid w:val="00136CB1"/>
    <w:rsid w:val="00136DA1"/>
    <w:rsid w:val="00137161"/>
    <w:rsid w:val="001376C1"/>
    <w:rsid w:val="00137AFB"/>
    <w:rsid w:val="00137B8C"/>
    <w:rsid w:val="00137BC5"/>
    <w:rsid w:val="00137DA6"/>
    <w:rsid w:val="001401DA"/>
    <w:rsid w:val="001402E7"/>
    <w:rsid w:val="00140883"/>
    <w:rsid w:val="001408F1"/>
    <w:rsid w:val="00140B6A"/>
    <w:rsid w:val="00140B71"/>
    <w:rsid w:val="00140C3F"/>
    <w:rsid w:val="00140E9F"/>
    <w:rsid w:val="00141182"/>
    <w:rsid w:val="001414B0"/>
    <w:rsid w:val="0014172D"/>
    <w:rsid w:val="00141767"/>
    <w:rsid w:val="001418CE"/>
    <w:rsid w:val="00141C74"/>
    <w:rsid w:val="00141F11"/>
    <w:rsid w:val="00141F34"/>
    <w:rsid w:val="001420D3"/>
    <w:rsid w:val="001422F6"/>
    <w:rsid w:val="001428F3"/>
    <w:rsid w:val="0014293A"/>
    <w:rsid w:val="00142BCF"/>
    <w:rsid w:val="00143040"/>
    <w:rsid w:val="001432A6"/>
    <w:rsid w:val="001438DA"/>
    <w:rsid w:val="001439F1"/>
    <w:rsid w:val="00143BCB"/>
    <w:rsid w:val="00143D7B"/>
    <w:rsid w:val="00143E24"/>
    <w:rsid w:val="00143F45"/>
    <w:rsid w:val="00143F60"/>
    <w:rsid w:val="001442BF"/>
    <w:rsid w:val="0014438D"/>
    <w:rsid w:val="00144679"/>
    <w:rsid w:val="00144AED"/>
    <w:rsid w:val="00144CD1"/>
    <w:rsid w:val="00144F76"/>
    <w:rsid w:val="001454F4"/>
    <w:rsid w:val="00145683"/>
    <w:rsid w:val="001456AC"/>
    <w:rsid w:val="00145713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0C8"/>
    <w:rsid w:val="00147286"/>
    <w:rsid w:val="00147AFA"/>
    <w:rsid w:val="00147B54"/>
    <w:rsid w:val="00147C8F"/>
    <w:rsid w:val="00147D96"/>
    <w:rsid w:val="00147E21"/>
    <w:rsid w:val="00150061"/>
    <w:rsid w:val="00150088"/>
    <w:rsid w:val="0015021B"/>
    <w:rsid w:val="0015035A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CEB"/>
    <w:rsid w:val="00152D32"/>
    <w:rsid w:val="00152F6E"/>
    <w:rsid w:val="00153201"/>
    <w:rsid w:val="001534DD"/>
    <w:rsid w:val="001536D5"/>
    <w:rsid w:val="0015381E"/>
    <w:rsid w:val="00153C53"/>
    <w:rsid w:val="00153D14"/>
    <w:rsid w:val="00153E8F"/>
    <w:rsid w:val="00153FCA"/>
    <w:rsid w:val="00153FF1"/>
    <w:rsid w:val="00154A30"/>
    <w:rsid w:val="00154C9C"/>
    <w:rsid w:val="00154E06"/>
    <w:rsid w:val="00154E44"/>
    <w:rsid w:val="001550E7"/>
    <w:rsid w:val="001556BE"/>
    <w:rsid w:val="001556F1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BC9"/>
    <w:rsid w:val="00155C18"/>
    <w:rsid w:val="00155C8B"/>
    <w:rsid w:val="00155DA5"/>
    <w:rsid w:val="00155E5C"/>
    <w:rsid w:val="00156066"/>
    <w:rsid w:val="001562DB"/>
    <w:rsid w:val="001566B5"/>
    <w:rsid w:val="0015673E"/>
    <w:rsid w:val="00156877"/>
    <w:rsid w:val="00156D42"/>
    <w:rsid w:val="00156D43"/>
    <w:rsid w:val="00156EC8"/>
    <w:rsid w:val="00156F3E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70"/>
    <w:rsid w:val="001604EE"/>
    <w:rsid w:val="00160666"/>
    <w:rsid w:val="00160760"/>
    <w:rsid w:val="00160873"/>
    <w:rsid w:val="0016094A"/>
    <w:rsid w:val="0016096D"/>
    <w:rsid w:val="00160A6B"/>
    <w:rsid w:val="00160F93"/>
    <w:rsid w:val="0016125E"/>
    <w:rsid w:val="00161374"/>
    <w:rsid w:val="001614EE"/>
    <w:rsid w:val="00161D5F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4E8F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A78"/>
    <w:rsid w:val="00166BBE"/>
    <w:rsid w:val="00166E77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2D8"/>
    <w:rsid w:val="001703ED"/>
    <w:rsid w:val="00170663"/>
    <w:rsid w:val="001707AC"/>
    <w:rsid w:val="00170B74"/>
    <w:rsid w:val="00170F68"/>
    <w:rsid w:val="0017176B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7A3"/>
    <w:rsid w:val="0017292C"/>
    <w:rsid w:val="00172B3B"/>
    <w:rsid w:val="00172CAD"/>
    <w:rsid w:val="00172FC2"/>
    <w:rsid w:val="001731CB"/>
    <w:rsid w:val="00173717"/>
    <w:rsid w:val="00173C26"/>
    <w:rsid w:val="00173CAB"/>
    <w:rsid w:val="00173F39"/>
    <w:rsid w:val="001741F6"/>
    <w:rsid w:val="00174206"/>
    <w:rsid w:val="001744E1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BD9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70"/>
    <w:rsid w:val="001809A7"/>
    <w:rsid w:val="001809EB"/>
    <w:rsid w:val="00180D18"/>
    <w:rsid w:val="00180E09"/>
    <w:rsid w:val="00180F09"/>
    <w:rsid w:val="0018103F"/>
    <w:rsid w:val="00181055"/>
    <w:rsid w:val="00181791"/>
    <w:rsid w:val="001817AD"/>
    <w:rsid w:val="001817DF"/>
    <w:rsid w:val="00181A53"/>
    <w:rsid w:val="00181ADE"/>
    <w:rsid w:val="00181BF9"/>
    <w:rsid w:val="00181CDE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E7D"/>
    <w:rsid w:val="00183FE8"/>
    <w:rsid w:val="00184092"/>
    <w:rsid w:val="001844B5"/>
    <w:rsid w:val="001844FE"/>
    <w:rsid w:val="0018462C"/>
    <w:rsid w:val="00184764"/>
    <w:rsid w:val="001847F7"/>
    <w:rsid w:val="00184DDD"/>
    <w:rsid w:val="00184E0A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B0"/>
    <w:rsid w:val="00186AC9"/>
    <w:rsid w:val="00186CAE"/>
    <w:rsid w:val="00186D53"/>
    <w:rsid w:val="0018703E"/>
    <w:rsid w:val="00187160"/>
    <w:rsid w:val="001874F8"/>
    <w:rsid w:val="00187677"/>
    <w:rsid w:val="0018787C"/>
    <w:rsid w:val="001879AE"/>
    <w:rsid w:val="00187A9D"/>
    <w:rsid w:val="00187CED"/>
    <w:rsid w:val="00187DC8"/>
    <w:rsid w:val="00187EC9"/>
    <w:rsid w:val="00190202"/>
    <w:rsid w:val="00190273"/>
    <w:rsid w:val="001903BD"/>
    <w:rsid w:val="001906FD"/>
    <w:rsid w:val="00190B04"/>
    <w:rsid w:val="00190C39"/>
    <w:rsid w:val="00190D92"/>
    <w:rsid w:val="00190DD2"/>
    <w:rsid w:val="0019150D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3E0"/>
    <w:rsid w:val="001927C7"/>
    <w:rsid w:val="00192BD1"/>
    <w:rsid w:val="00192C9C"/>
    <w:rsid w:val="00193094"/>
    <w:rsid w:val="0019333E"/>
    <w:rsid w:val="00193E82"/>
    <w:rsid w:val="00193FBF"/>
    <w:rsid w:val="0019413F"/>
    <w:rsid w:val="00194203"/>
    <w:rsid w:val="001942B1"/>
    <w:rsid w:val="00194301"/>
    <w:rsid w:val="00194736"/>
    <w:rsid w:val="001949B7"/>
    <w:rsid w:val="00194CE3"/>
    <w:rsid w:val="00195448"/>
    <w:rsid w:val="0019556F"/>
    <w:rsid w:val="001958E4"/>
    <w:rsid w:val="00195CF2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085"/>
    <w:rsid w:val="001A038B"/>
    <w:rsid w:val="001A057B"/>
    <w:rsid w:val="001A05E7"/>
    <w:rsid w:val="001A099D"/>
    <w:rsid w:val="001A09DB"/>
    <w:rsid w:val="001A0D2D"/>
    <w:rsid w:val="001A0F12"/>
    <w:rsid w:val="001A13F9"/>
    <w:rsid w:val="001A169E"/>
    <w:rsid w:val="001A16B9"/>
    <w:rsid w:val="001A17F6"/>
    <w:rsid w:val="001A1A0C"/>
    <w:rsid w:val="001A1CE6"/>
    <w:rsid w:val="001A1F61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E3E"/>
    <w:rsid w:val="001A2F75"/>
    <w:rsid w:val="001A3264"/>
    <w:rsid w:val="001A326F"/>
    <w:rsid w:val="001A37B5"/>
    <w:rsid w:val="001A38D4"/>
    <w:rsid w:val="001A3E54"/>
    <w:rsid w:val="001A40EB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C40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6FF9"/>
    <w:rsid w:val="001A764D"/>
    <w:rsid w:val="001A78B0"/>
    <w:rsid w:val="001A7E3B"/>
    <w:rsid w:val="001B00DD"/>
    <w:rsid w:val="001B0453"/>
    <w:rsid w:val="001B06E4"/>
    <w:rsid w:val="001B06F1"/>
    <w:rsid w:val="001B0F5E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1B88"/>
    <w:rsid w:val="001B27F3"/>
    <w:rsid w:val="001B2A09"/>
    <w:rsid w:val="001B2D56"/>
    <w:rsid w:val="001B329B"/>
    <w:rsid w:val="001B32FD"/>
    <w:rsid w:val="001B341C"/>
    <w:rsid w:val="001B3526"/>
    <w:rsid w:val="001B3692"/>
    <w:rsid w:val="001B377A"/>
    <w:rsid w:val="001B38BC"/>
    <w:rsid w:val="001B38F5"/>
    <w:rsid w:val="001B3A7C"/>
    <w:rsid w:val="001B3B0B"/>
    <w:rsid w:val="001B3F0A"/>
    <w:rsid w:val="001B410F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4C49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8A8"/>
    <w:rsid w:val="001B7DC5"/>
    <w:rsid w:val="001B7F26"/>
    <w:rsid w:val="001C0124"/>
    <w:rsid w:val="001C05EB"/>
    <w:rsid w:val="001C095E"/>
    <w:rsid w:val="001C0E3A"/>
    <w:rsid w:val="001C0E6F"/>
    <w:rsid w:val="001C0F52"/>
    <w:rsid w:val="001C12C4"/>
    <w:rsid w:val="001C1894"/>
    <w:rsid w:val="001C1DD1"/>
    <w:rsid w:val="001C1EEE"/>
    <w:rsid w:val="001C2560"/>
    <w:rsid w:val="001C257B"/>
    <w:rsid w:val="001C25A9"/>
    <w:rsid w:val="001C26E3"/>
    <w:rsid w:val="001C283E"/>
    <w:rsid w:val="001C2AC7"/>
    <w:rsid w:val="001C2BB9"/>
    <w:rsid w:val="001C2E8D"/>
    <w:rsid w:val="001C308E"/>
    <w:rsid w:val="001C337B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4B5A"/>
    <w:rsid w:val="001C4DC8"/>
    <w:rsid w:val="001C528E"/>
    <w:rsid w:val="001C5325"/>
    <w:rsid w:val="001C5557"/>
    <w:rsid w:val="001C593B"/>
    <w:rsid w:val="001C594D"/>
    <w:rsid w:val="001C5997"/>
    <w:rsid w:val="001C5A61"/>
    <w:rsid w:val="001C5F37"/>
    <w:rsid w:val="001C6339"/>
    <w:rsid w:val="001C67CB"/>
    <w:rsid w:val="001C6A0D"/>
    <w:rsid w:val="001C6B84"/>
    <w:rsid w:val="001C6C7E"/>
    <w:rsid w:val="001C6D65"/>
    <w:rsid w:val="001C6EE6"/>
    <w:rsid w:val="001C6F1D"/>
    <w:rsid w:val="001C6F30"/>
    <w:rsid w:val="001C6FAC"/>
    <w:rsid w:val="001C6FAE"/>
    <w:rsid w:val="001C7045"/>
    <w:rsid w:val="001C726B"/>
    <w:rsid w:val="001C7330"/>
    <w:rsid w:val="001C73AB"/>
    <w:rsid w:val="001C75C9"/>
    <w:rsid w:val="001C76CE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2AD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4D4D"/>
    <w:rsid w:val="001D4F3E"/>
    <w:rsid w:val="001D5058"/>
    <w:rsid w:val="001D50AD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1AB"/>
    <w:rsid w:val="001D630A"/>
    <w:rsid w:val="001D648F"/>
    <w:rsid w:val="001D6500"/>
    <w:rsid w:val="001D6635"/>
    <w:rsid w:val="001D6803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D7BBA"/>
    <w:rsid w:val="001E010F"/>
    <w:rsid w:val="001E02F8"/>
    <w:rsid w:val="001E0429"/>
    <w:rsid w:val="001E05E3"/>
    <w:rsid w:val="001E07FF"/>
    <w:rsid w:val="001E0965"/>
    <w:rsid w:val="001E096D"/>
    <w:rsid w:val="001E09CC"/>
    <w:rsid w:val="001E0D7B"/>
    <w:rsid w:val="001E1113"/>
    <w:rsid w:val="001E15BC"/>
    <w:rsid w:val="001E19F1"/>
    <w:rsid w:val="001E1AD2"/>
    <w:rsid w:val="001E1CCD"/>
    <w:rsid w:val="001E1EE7"/>
    <w:rsid w:val="001E1F2C"/>
    <w:rsid w:val="001E1F7F"/>
    <w:rsid w:val="001E2002"/>
    <w:rsid w:val="001E2189"/>
    <w:rsid w:val="001E23FD"/>
    <w:rsid w:val="001E246E"/>
    <w:rsid w:val="001E249B"/>
    <w:rsid w:val="001E24F7"/>
    <w:rsid w:val="001E2569"/>
    <w:rsid w:val="001E262D"/>
    <w:rsid w:val="001E28DB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475"/>
    <w:rsid w:val="001E362B"/>
    <w:rsid w:val="001E36AE"/>
    <w:rsid w:val="001E36B0"/>
    <w:rsid w:val="001E3AD4"/>
    <w:rsid w:val="001E3F3B"/>
    <w:rsid w:val="001E4D00"/>
    <w:rsid w:val="001E4DEA"/>
    <w:rsid w:val="001E4E11"/>
    <w:rsid w:val="001E4E5C"/>
    <w:rsid w:val="001E4FB1"/>
    <w:rsid w:val="001E5384"/>
    <w:rsid w:val="001E5540"/>
    <w:rsid w:val="001E55BA"/>
    <w:rsid w:val="001E56A9"/>
    <w:rsid w:val="001E56EC"/>
    <w:rsid w:val="001E57F6"/>
    <w:rsid w:val="001E5ACD"/>
    <w:rsid w:val="001E5D43"/>
    <w:rsid w:val="001E5E5B"/>
    <w:rsid w:val="001E611B"/>
    <w:rsid w:val="001E6146"/>
    <w:rsid w:val="001E6195"/>
    <w:rsid w:val="001E6285"/>
    <w:rsid w:val="001E67AB"/>
    <w:rsid w:val="001E68DD"/>
    <w:rsid w:val="001E6A83"/>
    <w:rsid w:val="001E6C13"/>
    <w:rsid w:val="001E6F79"/>
    <w:rsid w:val="001E70F9"/>
    <w:rsid w:val="001E71FE"/>
    <w:rsid w:val="001E721F"/>
    <w:rsid w:val="001E723A"/>
    <w:rsid w:val="001E7365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2B0"/>
    <w:rsid w:val="001F0347"/>
    <w:rsid w:val="001F0369"/>
    <w:rsid w:val="001F048E"/>
    <w:rsid w:val="001F0581"/>
    <w:rsid w:val="001F0989"/>
    <w:rsid w:val="001F0A66"/>
    <w:rsid w:val="001F0AFC"/>
    <w:rsid w:val="001F0B20"/>
    <w:rsid w:val="001F0B98"/>
    <w:rsid w:val="001F0D3E"/>
    <w:rsid w:val="001F0FDA"/>
    <w:rsid w:val="001F1110"/>
    <w:rsid w:val="001F126C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867"/>
    <w:rsid w:val="001F2983"/>
    <w:rsid w:val="001F2A81"/>
    <w:rsid w:val="001F2AB2"/>
    <w:rsid w:val="001F2D41"/>
    <w:rsid w:val="001F3086"/>
    <w:rsid w:val="001F3214"/>
    <w:rsid w:val="001F3353"/>
    <w:rsid w:val="001F3436"/>
    <w:rsid w:val="001F3518"/>
    <w:rsid w:val="001F370F"/>
    <w:rsid w:val="001F37E8"/>
    <w:rsid w:val="001F39DF"/>
    <w:rsid w:val="001F3CC7"/>
    <w:rsid w:val="001F3D5C"/>
    <w:rsid w:val="001F3D7D"/>
    <w:rsid w:val="001F3F1F"/>
    <w:rsid w:val="001F3F30"/>
    <w:rsid w:val="001F4267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4F92"/>
    <w:rsid w:val="001F503E"/>
    <w:rsid w:val="001F5315"/>
    <w:rsid w:val="001F5737"/>
    <w:rsid w:val="001F5791"/>
    <w:rsid w:val="001F5808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2E"/>
    <w:rsid w:val="001F7C39"/>
    <w:rsid w:val="001F7E85"/>
    <w:rsid w:val="001F7EDC"/>
    <w:rsid w:val="001F7F81"/>
    <w:rsid w:val="00200024"/>
    <w:rsid w:val="0020021C"/>
    <w:rsid w:val="002009F8"/>
    <w:rsid w:val="00200B49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C8B"/>
    <w:rsid w:val="00202D43"/>
    <w:rsid w:val="00202DF9"/>
    <w:rsid w:val="00202EAD"/>
    <w:rsid w:val="002031B1"/>
    <w:rsid w:val="002034C9"/>
    <w:rsid w:val="002037AD"/>
    <w:rsid w:val="00203A3B"/>
    <w:rsid w:val="00203E60"/>
    <w:rsid w:val="00203FD3"/>
    <w:rsid w:val="002041C1"/>
    <w:rsid w:val="00204304"/>
    <w:rsid w:val="00204458"/>
    <w:rsid w:val="002044EB"/>
    <w:rsid w:val="00204C90"/>
    <w:rsid w:val="00204D88"/>
    <w:rsid w:val="00204F97"/>
    <w:rsid w:val="002052B2"/>
    <w:rsid w:val="0020546B"/>
    <w:rsid w:val="0020579F"/>
    <w:rsid w:val="00205819"/>
    <w:rsid w:val="00205F54"/>
    <w:rsid w:val="002061C7"/>
    <w:rsid w:val="00206382"/>
    <w:rsid w:val="002064D1"/>
    <w:rsid w:val="00206535"/>
    <w:rsid w:val="002065C8"/>
    <w:rsid w:val="002065FB"/>
    <w:rsid w:val="00206B76"/>
    <w:rsid w:val="00207194"/>
    <w:rsid w:val="002072F0"/>
    <w:rsid w:val="00207A60"/>
    <w:rsid w:val="00207AB8"/>
    <w:rsid w:val="00207B38"/>
    <w:rsid w:val="00207DDE"/>
    <w:rsid w:val="00207E01"/>
    <w:rsid w:val="00207ED4"/>
    <w:rsid w:val="002104DA"/>
    <w:rsid w:val="002106A5"/>
    <w:rsid w:val="002106EB"/>
    <w:rsid w:val="00210C2A"/>
    <w:rsid w:val="00210DE0"/>
    <w:rsid w:val="00210E5B"/>
    <w:rsid w:val="00210E8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93"/>
    <w:rsid w:val="002130A4"/>
    <w:rsid w:val="0021332B"/>
    <w:rsid w:val="00213376"/>
    <w:rsid w:val="002136D8"/>
    <w:rsid w:val="00213824"/>
    <w:rsid w:val="00213C2C"/>
    <w:rsid w:val="00213DF2"/>
    <w:rsid w:val="00213F9B"/>
    <w:rsid w:val="0021401F"/>
    <w:rsid w:val="002141AD"/>
    <w:rsid w:val="00214342"/>
    <w:rsid w:val="002145FB"/>
    <w:rsid w:val="00214929"/>
    <w:rsid w:val="00214996"/>
    <w:rsid w:val="002149A1"/>
    <w:rsid w:val="00214BC6"/>
    <w:rsid w:val="00214C1D"/>
    <w:rsid w:val="00214D2C"/>
    <w:rsid w:val="00214D80"/>
    <w:rsid w:val="00214F3E"/>
    <w:rsid w:val="00215059"/>
    <w:rsid w:val="00215228"/>
    <w:rsid w:val="0021540C"/>
    <w:rsid w:val="00215469"/>
    <w:rsid w:val="00215629"/>
    <w:rsid w:val="0021578F"/>
    <w:rsid w:val="00215A1F"/>
    <w:rsid w:val="00215A90"/>
    <w:rsid w:val="00215B9F"/>
    <w:rsid w:val="00215C68"/>
    <w:rsid w:val="00215E38"/>
    <w:rsid w:val="00215E73"/>
    <w:rsid w:val="002162E5"/>
    <w:rsid w:val="002162F5"/>
    <w:rsid w:val="002164A9"/>
    <w:rsid w:val="00216578"/>
    <w:rsid w:val="002165B0"/>
    <w:rsid w:val="00216688"/>
    <w:rsid w:val="002169FF"/>
    <w:rsid w:val="00216B2E"/>
    <w:rsid w:val="00216BA7"/>
    <w:rsid w:val="00216D9D"/>
    <w:rsid w:val="002172D8"/>
    <w:rsid w:val="002173FE"/>
    <w:rsid w:val="00217453"/>
    <w:rsid w:val="002174F1"/>
    <w:rsid w:val="0021765E"/>
    <w:rsid w:val="002177EF"/>
    <w:rsid w:val="00217816"/>
    <w:rsid w:val="002179BD"/>
    <w:rsid w:val="002179F3"/>
    <w:rsid w:val="00217C41"/>
    <w:rsid w:val="00217F1E"/>
    <w:rsid w:val="0022029C"/>
    <w:rsid w:val="002202DD"/>
    <w:rsid w:val="0022035D"/>
    <w:rsid w:val="002203E2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AC2"/>
    <w:rsid w:val="00221EFF"/>
    <w:rsid w:val="00221F2F"/>
    <w:rsid w:val="00221FBF"/>
    <w:rsid w:val="00222235"/>
    <w:rsid w:val="0022225E"/>
    <w:rsid w:val="00222555"/>
    <w:rsid w:val="002227E2"/>
    <w:rsid w:val="00222861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2A9"/>
    <w:rsid w:val="002244DC"/>
    <w:rsid w:val="00224676"/>
    <w:rsid w:val="002246B0"/>
    <w:rsid w:val="00224912"/>
    <w:rsid w:val="00224C00"/>
    <w:rsid w:val="00225019"/>
    <w:rsid w:val="00225261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0AC"/>
    <w:rsid w:val="00231A69"/>
    <w:rsid w:val="00231AB8"/>
    <w:rsid w:val="00231AD3"/>
    <w:rsid w:val="00231BA6"/>
    <w:rsid w:val="00231C82"/>
    <w:rsid w:val="00231D63"/>
    <w:rsid w:val="00231E59"/>
    <w:rsid w:val="00231F9D"/>
    <w:rsid w:val="00232339"/>
    <w:rsid w:val="002323F7"/>
    <w:rsid w:val="00232427"/>
    <w:rsid w:val="002326E8"/>
    <w:rsid w:val="002328D8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3B8"/>
    <w:rsid w:val="002343F2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5E2F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177"/>
    <w:rsid w:val="002401BD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136"/>
    <w:rsid w:val="00241736"/>
    <w:rsid w:val="00241BBA"/>
    <w:rsid w:val="00241BE4"/>
    <w:rsid w:val="00241CFD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97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3CC"/>
    <w:rsid w:val="00251595"/>
    <w:rsid w:val="002516BE"/>
    <w:rsid w:val="002518E1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40C"/>
    <w:rsid w:val="002545A9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271"/>
    <w:rsid w:val="0025642A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286"/>
    <w:rsid w:val="0026035C"/>
    <w:rsid w:val="002607FC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7B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3986"/>
    <w:rsid w:val="00264243"/>
    <w:rsid w:val="002644EC"/>
    <w:rsid w:val="002647AD"/>
    <w:rsid w:val="00264BD5"/>
    <w:rsid w:val="00264C13"/>
    <w:rsid w:val="00264EFC"/>
    <w:rsid w:val="00264F81"/>
    <w:rsid w:val="002651C2"/>
    <w:rsid w:val="002652F0"/>
    <w:rsid w:val="002653D3"/>
    <w:rsid w:val="00265457"/>
    <w:rsid w:val="00265666"/>
    <w:rsid w:val="00265722"/>
    <w:rsid w:val="002659D3"/>
    <w:rsid w:val="0026646C"/>
    <w:rsid w:val="00266974"/>
    <w:rsid w:val="00266B33"/>
    <w:rsid w:val="00266BCB"/>
    <w:rsid w:val="00266F0B"/>
    <w:rsid w:val="002670C6"/>
    <w:rsid w:val="00267109"/>
    <w:rsid w:val="00267260"/>
    <w:rsid w:val="00267378"/>
    <w:rsid w:val="0026741E"/>
    <w:rsid w:val="002674B9"/>
    <w:rsid w:val="002679F7"/>
    <w:rsid w:val="00267CDC"/>
    <w:rsid w:val="00267DF0"/>
    <w:rsid w:val="00267F43"/>
    <w:rsid w:val="002700D2"/>
    <w:rsid w:val="002702F7"/>
    <w:rsid w:val="0027037E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059"/>
    <w:rsid w:val="002723BE"/>
    <w:rsid w:val="00272591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B9C"/>
    <w:rsid w:val="00273BF9"/>
    <w:rsid w:val="00273D4E"/>
    <w:rsid w:val="0027443B"/>
    <w:rsid w:val="00274991"/>
    <w:rsid w:val="00274A56"/>
    <w:rsid w:val="00274BB6"/>
    <w:rsid w:val="00274FE8"/>
    <w:rsid w:val="002751A2"/>
    <w:rsid w:val="00275493"/>
    <w:rsid w:val="0027560A"/>
    <w:rsid w:val="002757BB"/>
    <w:rsid w:val="00275923"/>
    <w:rsid w:val="00275A50"/>
    <w:rsid w:val="00275BC2"/>
    <w:rsid w:val="00275BFC"/>
    <w:rsid w:val="00275E01"/>
    <w:rsid w:val="00275E3A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5F7"/>
    <w:rsid w:val="002808F8"/>
    <w:rsid w:val="002809D3"/>
    <w:rsid w:val="00280BA0"/>
    <w:rsid w:val="0028116E"/>
    <w:rsid w:val="002811D5"/>
    <w:rsid w:val="002813B0"/>
    <w:rsid w:val="00281614"/>
    <w:rsid w:val="002816D0"/>
    <w:rsid w:val="00281F37"/>
    <w:rsid w:val="0028214A"/>
    <w:rsid w:val="0028218E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3A36"/>
    <w:rsid w:val="00284526"/>
    <w:rsid w:val="00284626"/>
    <w:rsid w:val="00284CBB"/>
    <w:rsid w:val="00284D6A"/>
    <w:rsid w:val="00284F70"/>
    <w:rsid w:val="002852F8"/>
    <w:rsid w:val="0028546A"/>
    <w:rsid w:val="002854A7"/>
    <w:rsid w:val="00285552"/>
    <w:rsid w:val="00285600"/>
    <w:rsid w:val="00285675"/>
    <w:rsid w:val="00285848"/>
    <w:rsid w:val="002858B1"/>
    <w:rsid w:val="00285999"/>
    <w:rsid w:val="00285C43"/>
    <w:rsid w:val="0028616A"/>
    <w:rsid w:val="00286430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39"/>
    <w:rsid w:val="00287FDA"/>
    <w:rsid w:val="00290318"/>
    <w:rsid w:val="002906B1"/>
    <w:rsid w:val="00290717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601"/>
    <w:rsid w:val="0029289A"/>
    <w:rsid w:val="0029291A"/>
    <w:rsid w:val="002929C1"/>
    <w:rsid w:val="00292AC4"/>
    <w:rsid w:val="00292AC5"/>
    <w:rsid w:val="00292B9B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1F"/>
    <w:rsid w:val="00295422"/>
    <w:rsid w:val="0029547B"/>
    <w:rsid w:val="002956B0"/>
    <w:rsid w:val="002956EB"/>
    <w:rsid w:val="002957A3"/>
    <w:rsid w:val="00295A55"/>
    <w:rsid w:val="00295A59"/>
    <w:rsid w:val="00296061"/>
    <w:rsid w:val="00296159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B16"/>
    <w:rsid w:val="00297F56"/>
    <w:rsid w:val="002A020B"/>
    <w:rsid w:val="002A0464"/>
    <w:rsid w:val="002A04BD"/>
    <w:rsid w:val="002A080A"/>
    <w:rsid w:val="002A0B1F"/>
    <w:rsid w:val="002A0B55"/>
    <w:rsid w:val="002A0CC1"/>
    <w:rsid w:val="002A0CDB"/>
    <w:rsid w:val="002A0DA7"/>
    <w:rsid w:val="002A0E8E"/>
    <w:rsid w:val="002A116F"/>
    <w:rsid w:val="002A141E"/>
    <w:rsid w:val="002A16C7"/>
    <w:rsid w:val="002A1882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D97"/>
    <w:rsid w:val="002A2E54"/>
    <w:rsid w:val="002A33DC"/>
    <w:rsid w:val="002A375E"/>
    <w:rsid w:val="002A3A28"/>
    <w:rsid w:val="002A3AF8"/>
    <w:rsid w:val="002A3B60"/>
    <w:rsid w:val="002A40D0"/>
    <w:rsid w:val="002A44A9"/>
    <w:rsid w:val="002A4786"/>
    <w:rsid w:val="002A49BC"/>
    <w:rsid w:val="002A4C10"/>
    <w:rsid w:val="002A4D9B"/>
    <w:rsid w:val="002A50FF"/>
    <w:rsid w:val="002A5136"/>
    <w:rsid w:val="002A51FE"/>
    <w:rsid w:val="002A61D7"/>
    <w:rsid w:val="002A638D"/>
    <w:rsid w:val="002A6457"/>
    <w:rsid w:val="002A6577"/>
    <w:rsid w:val="002A6651"/>
    <w:rsid w:val="002A67E5"/>
    <w:rsid w:val="002A68CE"/>
    <w:rsid w:val="002A6987"/>
    <w:rsid w:val="002A6993"/>
    <w:rsid w:val="002A6C03"/>
    <w:rsid w:val="002A6FC5"/>
    <w:rsid w:val="002A706C"/>
    <w:rsid w:val="002A72B8"/>
    <w:rsid w:val="002A7312"/>
    <w:rsid w:val="002A739C"/>
    <w:rsid w:val="002A73C9"/>
    <w:rsid w:val="002A7568"/>
    <w:rsid w:val="002A7851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3AD3"/>
    <w:rsid w:val="002B44B5"/>
    <w:rsid w:val="002B4519"/>
    <w:rsid w:val="002B4560"/>
    <w:rsid w:val="002B480F"/>
    <w:rsid w:val="002B4A7F"/>
    <w:rsid w:val="002B4B41"/>
    <w:rsid w:val="002B4E8E"/>
    <w:rsid w:val="002B4EE3"/>
    <w:rsid w:val="002B4F72"/>
    <w:rsid w:val="002B5284"/>
    <w:rsid w:val="002B54B8"/>
    <w:rsid w:val="002B583B"/>
    <w:rsid w:val="002B5A53"/>
    <w:rsid w:val="002B5C5B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35F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6BD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308"/>
    <w:rsid w:val="002C34B5"/>
    <w:rsid w:val="002C368C"/>
    <w:rsid w:val="002C3D5D"/>
    <w:rsid w:val="002C3ECA"/>
    <w:rsid w:val="002C3FD0"/>
    <w:rsid w:val="002C416A"/>
    <w:rsid w:val="002C4558"/>
    <w:rsid w:val="002C4579"/>
    <w:rsid w:val="002C4593"/>
    <w:rsid w:val="002C4A84"/>
    <w:rsid w:val="002C4B58"/>
    <w:rsid w:val="002C4CFE"/>
    <w:rsid w:val="002C5048"/>
    <w:rsid w:val="002C5247"/>
    <w:rsid w:val="002C52FB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BDE"/>
    <w:rsid w:val="002C7ED1"/>
    <w:rsid w:val="002D009D"/>
    <w:rsid w:val="002D0285"/>
    <w:rsid w:val="002D0469"/>
    <w:rsid w:val="002D0522"/>
    <w:rsid w:val="002D06C2"/>
    <w:rsid w:val="002D080E"/>
    <w:rsid w:val="002D0931"/>
    <w:rsid w:val="002D0BB9"/>
    <w:rsid w:val="002D0C5E"/>
    <w:rsid w:val="002D0D6C"/>
    <w:rsid w:val="002D0D84"/>
    <w:rsid w:val="002D0E70"/>
    <w:rsid w:val="002D10F5"/>
    <w:rsid w:val="002D142A"/>
    <w:rsid w:val="002D144C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A8E"/>
    <w:rsid w:val="002D2D6B"/>
    <w:rsid w:val="002D2E43"/>
    <w:rsid w:val="002D2F7E"/>
    <w:rsid w:val="002D2FC9"/>
    <w:rsid w:val="002D3145"/>
    <w:rsid w:val="002D3182"/>
    <w:rsid w:val="002D31F1"/>
    <w:rsid w:val="002D31FA"/>
    <w:rsid w:val="002D33C0"/>
    <w:rsid w:val="002D35AF"/>
    <w:rsid w:val="002D3657"/>
    <w:rsid w:val="002D378C"/>
    <w:rsid w:val="002D38F5"/>
    <w:rsid w:val="002D3E4B"/>
    <w:rsid w:val="002D3E78"/>
    <w:rsid w:val="002D4237"/>
    <w:rsid w:val="002D44D3"/>
    <w:rsid w:val="002D482E"/>
    <w:rsid w:val="002D49FD"/>
    <w:rsid w:val="002D4B21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7CE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755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9AD"/>
    <w:rsid w:val="002E2BF0"/>
    <w:rsid w:val="002E2C8C"/>
    <w:rsid w:val="002E2EE6"/>
    <w:rsid w:val="002E2F17"/>
    <w:rsid w:val="002E31E9"/>
    <w:rsid w:val="002E3344"/>
    <w:rsid w:val="002E3413"/>
    <w:rsid w:val="002E34D2"/>
    <w:rsid w:val="002E367A"/>
    <w:rsid w:val="002E3749"/>
    <w:rsid w:val="002E3859"/>
    <w:rsid w:val="002E393D"/>
    <w:rsid w:val="002E3BE2"/>
    <w:rsid w:val="002E3C1B"/>
    <w:rsid w:val="002E3CE4"/>
    <w:rsid w:val="002E3D44"/>
    <w:rsid w:val="002E3E86"/>
    <w:rsid w:val="002E3F76"/>
    <w:rsid w:val="002E419B"/>
    <w:rsid w:val="002E4273"/>
    <w:rsid w:val="002E4379"/>
    <w:rsid w:val="002E4491"/>
    <w:rsid w:val="002E459C"/>
    <w:rsid w:val="002E4634"/>
    <w:rsid w:val="002E464B"/>
    <w:rsid w:val="002E49C9"/>
    <w:rsid w:val="002E4B2C"/>
    <w:rsid w:val="002E5640"/>
    <w:rsid w:val="002E56A5"/>
    <w:rsid w:val="002E5734"/>
    <w:rsid w:val="002E5821"/>
    <w:rsid w:val="002E59B1"/>
    <w:rsid w:val="002E5BEF"/>
    <w:rsid w:val="002E5CD6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8C5"/>
    <w:rsid w:val="002E69CD"/>
    <w:rsid w:val="002E6A9B"/>
    <w:rsid w:val="002E6B52"/>
    <w:rsid w:val="002E6B97"/>
    <w:rsid w:val="002E6CC8"/>
    <w:rsid w:val="002E6FE0"/>
    <w:rsid w:val="002E7084"/>
    <w:rsid w:val="002E7152"/>
    <w:rsid w:val="002E7233"/>
    <w:rsid w:val="002E7245"/>
    <w:rsid w:val="002E7255"/>
    <w:rsid w:val="002E7308"/>
    <w:rsid w:val="002E77AA"/>
    <w:rsid w:val="002E795C"/>
    <w:rsid w:val="002E7BF8"/>
    <w:rsid w:val="002E7C73"/>
    <w:rsid w:val="002E7CD6"/>
    <w:rsid w:val="002E7ECF"/>
    <w:rsid w:val="002E7F58"/>
    <w:rsid w:val="002F0360"/>
    <w:rsid w:val="002F0409"/>
    <w:rsid w:val="002F05C5"/>
    <w:rsid w:val="002F071C"/>
    <w:rsid w:val="002F08AA"/>
    <w:rsid w:val="002F0C8E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54C"/>
    <w:rsid w:val="002F36DD"/>
    <w:rsid w:val="002F3704"/>
    <w:rsid w:val="002F37CE"/>
    <w:rsid w:val="002F382A"/>
    <w:rsid w:val="002F39BC"/>
    <w:rsid w:val="002F39D1"/>
    <w:rsid w:val="002F3A76"/>
    <w:rsid w:val="002F3C12"/>
    <w:rsid w:val="002F3CCC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46"/>
    <w:rsid w:val="00301350"/>
    <w:rsid w:val="003016DD"/>
    <w:rsid w:val="0030191B"/>
    <w:rsid w:val="0030195D"/>
    <w:rsid w:val="003019A5"/>
    <w:rsid w:val="00301A69"/>
    <w:rsid w:val="00301AF0"/>
    <w:rsid w:val="00301C41"/>
    <w:rsid w:val="00301CC8"/>
    <w:rsid w:val="003023ED"/>
    <w:rsid w:val="003025D1"/>
    <w:rsid w:val="0030277C"/>
    <w:rsid w:val="00302D60"/>
    <w:rsid w:val="00303190"/>
    <w:rsid w:val="0030327C"/>
    <w:rsid w:val="003032E8"/>
    <w:rsid w:val="0030336F"/>
    <w:rsid w:val="00303768"/>
    <w:rsid w:val="00303C65"/>
    <w:rsid w:val="00303D08"/>
    <w:rsid w:val="00303D53"/>
    <w:rsid w:val="00303DDE"/>
    <w:rsid w:val="00303E6F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1FA"/>
    <w:rsid w:val="003102A1"/>
    <w:rsid w:val="00310380"/>
    <w:rsid w:val="003103CE"/>
    <w:rsid w:val="003108B7"/>
    <w:rsid w:val="00310A16"/>
    <w:rsid w:val="00310BAC"/>
    <w:rsid w:val="00310CC5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1F2D"/>
    <w:rsid w:val="0031214E"/>
    <w:rsid w:val="00312213"/>
    <w:rsid w:val="00312342"/>
    <w:rsid w:val="0031257C"/>
    <w:rsid w:val="003125E9"/>
    <w:rsid w:val="00312752"/>
    <w:rsid w:val="00312998"/>
    <w:rsid w:val="00312BAD"/>
    <w:rsid w:val="00312BC0"/>
    <w:rsid w:val="00312C1C"/>
    <w:rsid w:val="00312E7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589"/>
    <w:rsid w:val="00316E6A"/>
    <w:rsid w:val="003171EC"/>
    <w:rsid w:val="00317253"/>
    <w:rsid w:val="00317391"/>
    <w:rsid w:val="003175B4"/>
    <w:rsid w:val="00317777"/>
    <w:rsid w:val="00317893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0BB"/>
    <w:rsid w:val="003201AF"/>
    <w:rsid w:val="003204C9"/>
    <w:rsid w:val="00320504"/>
    <w:rsid w:val="003206B8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D9E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55"/>
    <w:rsid w:val="003236C0"/>
    <w:rsid w:val="00323A4B"/>
    <w:rsid w:val="00323CEF"/>
    <w:rsid w:val="00323EA0"/>
    <w:rsid w:val="00323F59"/>
    <w:rsid w:val="00324144"/>
    <w:rsid w:val="00324277"/>
    <w:rsid w:val="00324399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1C"/>
    <w:rsid w:val="00325D6C"/>
    <w:rsid w:val="00325D9A"/>
    <w:rsid w:val="00325F2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2D1"/>
    <w:rsid w:val="0032773B"/>
    <w:rsid w:val="00327A13"/>
    <w:rsid w:val="00327A68"/>
    <w:rsid w:val="00327AF6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12C"/>
    <w:rsid w:val="00332210"/>
    <w:rsid w:val="0033230F"/>
    <w:rsid w:val="00332903"/>
    <w:rsid w:val="00332ADB"/>
    <w:rsid w:val="00332C70"/>
    <w:rsid w:val="00332DC6"/>
    <w:rsid w:val="00332EA9"/>
    <w:rsid w:val="00332EDD"/>
    <w:rsid w:val="00333382"/>
    <w:rsid w:val="00333499"/>
    <w:rsid w:val="00333665"/>
    <w:rsid w:val="0033378E"/>
    <w:rsid w:val="003338D4"/>
    <w:rsid w:val="00333BF1"/>
    <w:rsid w:val="00333C68"/>
    <w:rsid w:val="00333CA3"/>
    <w:rsid w:val="00333ED6"/>
    <w:rsid w:val="00333F6C"/>
    <w:rsid w:val="003340DD"/>
    <w:rsid w:val="0033413E"/>
    <w:rsid w:val="00334974"/>
    <w:rsid w:val="00334AF6"/>
    <w:rsid w:val="003350CA"/>
    <w:rsid w:val="00335214"/>
    <w:rsid w:val="00335315"/>
    <w:rsid w:val="003353EE"/>
    <w:rsid w:val="00335429"/>
    <w:rsid w:val="00335491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9FA"/>
    <w:rsid w:val="00337CA9"/>
    <w:rsid w:val="00337D30"/>
    <w:rsid w:val="00337EE4"/>
    <w:rsid w:val="00337F0F"/>
    <w:rsid w:val="003401EF"/>
    <w:rsid w:val="0034041B"/>
    <w:rsid w:val="003406D4"/>
    <w:rsid w:val="0034079D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174"/>
    <w:rsid w:val="00344490"/>
    <w:rsid w:val="00344692"/>
    <w:rsid w:val="0034489B"/>
    <w:rsid w:val="00344A34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25B"/>
    <w:rsid w:val="0034644C"/>
    <w:rsid w:val="00346467"/>
    <w:rsid w:val="00346675"/>
    <w:rsid w:val="00346701"/>
    <w:rsid w:val="00346835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C9"/>
    <w:rsid w:val="003513D3"/>
    <w:rsid w:val="003516C2"/>
    <w:rsid w:val="003516FB"/>
    <w:rsid w:val="00351A51"/>
    <w:rsid w:val="00351CD3"/>
    <w:rsid w:val="00351D37"/>
    <w:rsid w:val="003521C5"/>
    <w:rsid w:val="0035290F"/>
    <w:rsid w:val="003529BE"/>
    <w:rsid w:val="00352CE1"/>
    <w:rsid w:val="00352D08"/>
    <w:rsid w:val="00352FDF"/>
    <w:rsid w:val="0035309F"/>
    <w:rsid w:val="003531AB"/>
    <w:rsid w:val="0035328E"/>
    <w:rsid w:val="00353352"/>
    <w:rsid w:val="0035337F"/>
    <w:rsid w:val="003535EB"/>
    <w:rsid w:val="0035361C"/>
    <w:rsid w:val="00353682"/>
    <w:rsid w:val="00353843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D1C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6BEC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490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A48"/>
    <w:rsid w:val="00361B64"/>
    <w:rsid w:val="00361B73"/>
    <w:rsid w:val="00361FA2"/>
    <w:rsid w:val="00362011"/>
    <w:rsid w:val="0036290F"/>
    <w:rsid w:val="00362B1B"/>
    <w:rsid w:val="00362F15"/>
    <w:rsid w:val="003631F5"/>
    <w:rsid w:val="00363273"/>
    <w:rsid w:val="00363277"/>
    <w:rsid w:val="00363604"/>
    <w:rsid w:val="0036378A"/>
    <w:rsid w:val="003637FC"/>
    <w:rsid w:val="003638A6"/>
    <w:rsid w:val="00363A30"/>
    <w:rsid w:val="00363CD3"/>
    <w:rsid w:val="00363E54"/>
    <w:rsid w:val="00363EB6"/>
    <w:rsid w:val="003641CE"/>
    <w:rsid w:val="0036471D"/>
    <w:rsid w:val="003649D9"/>
    <w:rsid w:val="00364B5A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930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356"/>
    <w:rsid w:val="00372797"/>
    <w:rsid w:val="00372B50"/>
    <w:rsid w:val="00372F5A"/>
    <w:rsid w:val="00373046"/>
    <w:rsid w:val="0037317F"/>
    <w:rsid w:val="00373601"/>
    <w:rsid w:val="003738D2"/>
    <w:rsid w:val="00373968"/>
    <w:rsid w:val="00373BDA"/>
    <w:rsid w:val="00373E33"/>
    <w:rsid w:val="00373ED6"/>
    <w:rsid w:val="00374199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469"/>
    <w:rsid w:val="0037656E"/>
    <w:rsid w:val="00376BA2"/>
    <w:rsid w:val="003770B5"/>
    <w:rsid w:val="0037749C"/>
    <w:rsid w:val="003775CD"/>
    <w:rsid w:val="00377C02"/>
    <w:rsid w:val="00377C38"/>
    <w:rsid w:val="00377CAC"/>
    <w:rsid w:val="00377CDF"/>
    <w:rsid w:val="00377D83"/>
    <w:rsid w:val="00377DC0"/>
    <w:rsid w:val="00377E05"/>
    <w:rsid w:val="0038009C"/>
    <w:rsid w:val="003804F2"/>
    <w:rsid w:val="0038074E"/>
    <w:rsid w:val="003807D7"/>
    <w:rsid w:val="00380B00"/>
    <w:rsid w:val="00380BB6"/>
    <w:rsid w:val="00380EBE"/>
    <w:rsid w:val="0038100C"/>
    <w:rsid w:val="00381253"/>
    <w:rsid w:val="0038149B"/>
    <w:rsid w:val="003816AC"/>
    <w:rsid w:val="003818C3"/>
    <w:rsid w:val="00381A51"/>
    <w:rsid w:val="00381AA7"/>
    <w:rsid w:val="00381ABA"/>
    <w:rsid w:val="00381D00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BFC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16"/>
    <w:rsid w:val="00385EFB"/>
    <w:rsid w:val="003860FD"/>
    <w:rsid w:val="0038611C"/>
    <w:rsid w:val="0038662D"/>
    <w:rsid w:val="0038673A"/>
    <w:rsid w:val="0038677F"/>
    <w:rsid w:val="003869E0"/>
    <w:rsid w:val="00386A3E"/>
    <w:rsid w:val="00386AD1"/>
    <w:rsid w:val="00386CB1"/>
    <w:rsid w:val="00387177"/>
    <w:rsid w:val="003872F4"/>
    <w:rsid w:val="003873FB"/>
    <w:rsid w:val="00387AAB"/>
    <w:rsid w:val="00387F09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9CA"/>
    <w:rsid w:val="00391CC9"/>
    <w:rsid w:val="00391F9A"/>
    <w:rsid w:val="00392450"/>
    <w:rsid w:val="003925E2"/>
    <w:rsid w:val="003928FF"/>
    <w:rsid w:val="00392B64"/>
    <w:rsid w:val="00392C60"/>
    <w:rsid w:val="00392D4B"/>
    <w:rsid w:val="003931C4"/>
    <w:rsid w:val="00393617"/>
    <w:rsid w:val="0039371E"/>
    <w:rsid w:val="00393794"/>
    <w:rsid w:val="0039389F"/>
    <w:rsid w:val="00393E83"/>
    <w:rsid w:val="00393FA6"/>
    <w:rsid w:val="0039422C"/>
    <w:rsid w:val="00394354"/>
    <w:rsid w:val="0039483D"/>
    <w:rsid w:val="00394B5A"/>
    <w:rsid w:val="00394CD6"/>
    <w:rsid w:val="00394DFF"/>
    <w:rsid w:val="00394E5F"/>
    <w:rsid w:val="00395302"/>
    <w:rsid w:val="003953F9"/>
    <w:rsid w:val="00395447"/>
    <w:rsid w:val="00395449"/>
    <w:rsid w:val="00395469"/>
    <w:rsid w:val="0039563B"/>
    <w:rsid w:val="003958BC"/>
    <w:rsid w:val="00395931"/>
    <w:rsid w:val="00395C31"/>
    <w:rsid w:val="00395C9B"/>
    <w:rsid w:val="00396050"/>
    <w:rsid w:val="00396198"/>
    <w:rsid w:val="003961A5"/>
    <w:rsid w:val="00396403"/>
    <w:rsid w:val="00396A55"/>
    <w:rsid w:val="00396D7C"/>
    <w:rsid w:val="00396D91"/>
    <w:rsid w:val="00396FDF"/>
    <w:rsid w:val="00397120"/>
    <w:rsid w:val="00397190"/>
    <w:rsid w:val="00397262"/>
    <w:rsid w:val="003972D1"/>
    <w:rsid w:val="00397789"/>
    <w:rsid w:val="003978AF"/>
    <w:rsid w:val="003978D0"/>
    <w:rsid w:val="00397B4B"/>
    <w:rsid w:val="00397CAA"/>
    <w:rsid w:val="00397D22"/>
    <w:rsid w:val="00397EC3"/>
    <w:rsid w:val="003A00AA"/>
    <w:rsid w:val="003A0297"/>
    <w:rsid w:val="003A057D"/>
    <w:rsid w:val="003A065D"/>
    <w:rsid w:val="003A06BF"/>
    <w:rsid w:val="003A0867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B7E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81"/>
    <w:rsid w:val="003A36DC"/>
    <w:rsid w:val="003A375E"/>
    <w:rsid w:val="003A397F"/>
    <w:rsid w:val="003A3A62"/>
    <w:rsid w:val="003A3A6E"/>
    <w:rsid w:val="003A3AAD"/>
    <w:rsid w:val="003A3C57"/>
    <w:rsid w:val="003A3E82"/>
    <w:rsid w:val="003A3FE2"/>
    <w:rsid w:val="003A40FC"/>
    <w:rsid w:val="003A42AB"/>
    <w:rsid w:val="003A45CA"/>
    <w:rsid w:val="003A4656"/>
    <w:rsid w:val="003A4FFB"/>
    <w:rsid w:val="003A533B"/>
    <w:rsid w:val="003A576C"/>
    <w:rsid w:val="003A5917"/>
    <w:rsid w:val="003A591E"/>
    <w:rsid w:val="003A594F"/>
    <w:rsid w:val="003A5E0D"/>
    <w:rsid w:val="003A5E6F"/>
    <w:rsid w:val="003A5EC3"/>
    <w:rsid w:val="003A5FE2"/>
    <w:rsid w:val="003A6068"/>
    <w:rsid w:val="003A6308"/>
    <w:rsid w:val="003A6546"/>
    <w:rsid w:val="003A6B74"/>
    <w:rsid w:val="003A6B7C"/>
    <w:rsid w:val="003A6E41"/>
    <w:rsid w:val="003A70BB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2BE5"/>
    <w:rsid w:val="003B31FD"/>
    <w:rsid w:val="003B320F"/>
    <w:rsid w:val="003B3584"/>
    <w:rsid w:val="003B371D"/>
    <w:rsid w:val="003B389A"/>
    <w:rsid w:val="003B3DF8"/>
    <w:rsid w:val="003B3E9F"/>
    <w:rsid w:val="003B41B1"/>
    <w:rsid w:val="003B433E"/>
    <w:rsid w:val="003B43AA"/>
    <w:rsid w:val="003B4883"/>
    <w:rsid w:val="003B5032"/>
    <w:rsid w:val="003B51C2"/>
    <w:rsid w:val="003B51DC"/>
    <w:rsid w:val="003B5443"/>
    <w:rsid w:val="003B54C4"/>
    <w:rsid w:val="003B579D"/>
    <w:rsid w:val="003B580F"/>
    <w:rsid w:val="003B58BF"/>
    <w:rsid w:val="003B59CE"/>
    <w:rsid w:val="003B5A16"/>
    <w:rsid w:val="003B5A63"/>
    <w:rsid w:val="003B5B99"/>
    <w:rsid w:val="003B5C34"/>
    <w:rsid w:val="003B5C8C"/>
    <w:rsid w:val="003B5E5A"/>
    <w:rsid w:val="003B610F"/>
    <w:rsid w:val="003B6122"/>
    <w:rsid w:val="003B6167"/>
    <w:rsid w:val="003B628D"/>
    <w:rsid w:val="003B64D6"/>
    <w:rsid w:val="003B650C"/>
    <w:rsid w:val="003B6C3B"/>
    <w:rsid w:val="003B6DC0"/>
    <w:rsid w:val="003B6E45"/>
    <w:rsid w:val="003B709E"/>
    <w:rsid w:val="003B7216"/>
    <w:rsid w:val="003B7265"/>
    <w:rsid w:val="003B7566"/>
    <w:rsid w:val="003B7790"/>
    <w:rsid w:val="003B7978"/>
    <w:rsid w:val="003B7B36"/>
    <w:rsid w:val="003B7C97"/>
    <w:rsid w:val="003C01D6"/>
    <w:rsid w:val="003C01E1"/>
    <w:rsid w:val="003C0505"/>
    <w:rsid w:val="003C0659"/>
    <w:rsid w:val="003C07F1"/>
    <w:rsid w:val="003C07F7"/>
    <w:rsid w:val="003C0A26"/>
    <w:rsid w:val="003C0EF5"/>
    <w:rsid w:val="003C0FAE"/>
    <w:rsid w:val="003C1005"/>
    <w:rsid w:val="003C1419"/>
    <w:rsid w:val="003C1584"/>
    <w:rsid w:val="003C15AE"/>
    <w:rsid w:val="003C15F4"/>
    <w:rsid w:val="003C1BC6"/>
    <w:rsid w:val="003C1EE6"/>
    <w:rsid w:val="003C1F49"/>
    <w:rsid w:val="003C201A"/>
    <w:rsid w:val="003C2299"/>
    <w:rsid w:val="003C22AA"/>
    <w:rsid w:val="003C22B1"/>
    <w:rsid w:val="003C22BC"/>
    <w:rsid w:val="003C22D6"/>
    <w:rsid w:val="003C24D9"/>
    <w:rsid w:val="003C258A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5A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1B"/>
    <w:rsid w:val="003C4EB3"/>
    <w:rsid w:val="003C5451"/>
    <w:rsid w:val="003C5598"/>
    <w:rsid w:val="003C5945"/>
    <w:rsid w:val="003C5DE0"/>
    <w:rsid w:val="003C637F"/>
    <w:rsid w:val="003C65FF"/>
    <w:rsid w:val="003C677F"/>
    <w:rsid w:val="003C6949"/>
    <w:rsid w:val="003C6FA9"/>
    <w:rsid w:val="003C74B3"/>
    <w:rsid w:val="003C77F9"/>
    <w:rsid w:val="003C78C8"/>
    <w:rsid w:val="003C7BEC"/>
    <w:rsid w:val="003C7CF7"/>
    <w:rsid w:val="003C7DC2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AE3"/>
    <w:rsid w:val="003D1C85"/>
    <w:rsid w:val="003D1D36"/>
    <w:rsid w:val="003D211A"/>
    <w:rsid w:val="003D2231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160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885"/>
    <w:rsid w:val="003D4B2D"/>
    <w:rsid w:val="003D4C0C"/>
    <w:rsid w:val="003D4D90"/>
    <w:rsid w:val="003D5214"/>
    <w:rsid w:val="003D54A7"/>
    <w:rsid w:val="003D56CB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B2E"/>
    <w:rsid w:val="003D6D8E"/>
    <w:rsid w:val="003D71E2"/>
    <w:rsid w:val="003D7495"/>
    <w:rsid w:val="003D75D9"/>
    <w:rsid w:val="003D79C5"/>
    <w:rsid w:val="003D7E6C"/>
    <w:rsid w:val="003E0096"/>
    <w:rsid w:val="003E02A2"/>
    <w:rsid w:val="003E0455"/>
    <w:rsid w:val="003E0C5D"/>
    <w:rsid w:val="003E1143"/>
    <w:rsid w:val="003E1189"/>
    <w:rsid w:val="003E11D0"/>
    <w:rsid w:val="003E143B"/>
    <w:rsid w:val="003E144E"/>
    <w:rsid w:val="003E1451"/>
    <w:rsid w:val="003E150E"/>
    <w:rsid w:val="003E164E"/>
    <w:rsid w:val="003E16D3"/>
    <w:rsid w:val="003E1A32"/>
    <w:rsid w:val="003E1DDB"/>
    <w:rsid w:val="003E209B"/>
    <w:rsid w:val="003E2351"/>
    <w:rsid w:val="003E2951"/>
    <w:rsid w:val="003E2B15"/>
    <w:rsid w:val="003E2DB7"/>
    <w:rsid w:val="003E3513"/>
    <w:rsid w:val="003E39B3"/>
    <w:rsid w:val="003E3E53"/>
    <w:rsid w:val="003E3E89"/>
    <w:rsid w:val="003E3E8A"/>
    <w:rsid w:val="003E3F2F"/>
    <w:rsid w:val="003E41C3"/>
    <w:rsid w:val="003E43A3"/>
    <w:rsid w:val="003E454A"/>
    <w:rsid w:val="003E4701"/>
    <w:rsid w:val="003E47C8"/>
    <w:rsid w:val="003E48C7"/>
    <w:rsid w:val="003E4A94"/>
    <w:rsid w:val="003E4C71"/>
    <w:rsid w:val="003E4D5D"/>
    <w:rsid w:val="003E4DBB"/>
    <w:rsid w:val="003E4DFC"/>
    <w:rsid w:val="003E5130"/>
    <w:rsid w:val="003E5369"/>
    <w:rsid w:val="003E56D6"/>
    <w:rsid w:val="003E5869"/>
    <w:rsid w:val="003E5996"/>
    <w:rsid w:val="003E5B09"/>
    <w:rsid w:val="003E5B41"/>
    <w:rsid w:val="003E5FBF"/>
    <w:rsid w:val="003E629E"/>
    <w:rsid w:val="003E6909"/>
    <w:rsid w:val="003E6A9F"/>
    <w:rsid w:val="003E6D9C"/>
    <w:rsid w:val="003E6DF2"/>
    <w:rsid w:val="003E6ED8"/>
    <w:rsid w:val="003E7586"/>
    <w:rsid w:val="003E7722"/>
    <w:rsid w:val="003E7B9D"/>
    <w:rsid w:val="003E7C1C"/>
    <w:rsid w:val="003E7D00"/>
    <w:rsid w:val="003E7F3F"/>
    <w:rsid w:val="003E7F66"/>
    <w:rsid w:val="003F0016"/>
    <w:rsid w:val="003F019A"/>
    <w:rsid w:val="003F01AD"/>
    <w:rsid w:val="003F034E"/>
    <w:rsid w:val="003F03B9"/>
    <w:rsid w:val="003F04AB"/>
    <w:rsid w:val="003F071E"/>
    <w:rsid w:val="003F09B7"/>
    <w:rsid w:val="003F0B1B"/>
    <w:rsid w:val="003F0D17"/>
    <w:rsid w:val="003F0DEB"/>
    <w:rsid w:val="003F0FB8"/>
    <w:rsid w:val="003F1021"/>
    <w:rsid w:val="003F10B7"/>
    <w:rsid w:val="003F1257"/>
    <w:rsid w:val="003F14E8"/>
    <w:rsid w:val="003F1626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EF3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5952"/>
    <w:rsid w:val="003F602E"/>
    <w:rsid w:val="003F6142"/>
    <w:rsid w:val="003F61A1"/>
    <w:rsid w:val="003F6343"/>
    <w:rsid w:val="003F6414"/>
    <w:rsid w:val="003F65C1"/>
    <w:rsid w:val="003F6726"/>
    <w:rsid w:val="003F685F"/>
    <w:rsid w:val="003F6BB3"/>
    <w:rsid w:val="003F6CBF"/>
    <w:rsid w:val="003F6DB2"/>
    <w:rsid w:val="003F7215"/>
    <w:rsid w:val="003F722D"/>
    <w:rsid w:val="003F737A"/>
    <w:rsid w:val="003F7F01"/>
    <w:rsid w:val="00400023"/>
    <w:rsid w:val="0040035C"/>
    <w:rsid w:val="00400497"/>
    <w:rsid w:val="00400795"/>
    <w:rsid w:val="00400843"/>
    <w:rsid w:val="00400CDD"/>
    <w:rsid w:val="00400D6B"/>
    <w:rsid w:val="0040105C"/>
    <w:rsid w:val="0040106E"/>
    <w:rsid w:val="004015F7"/>
    <w:rsid w:val="0040162C"/>
    <w:rsid w:val="0040163E"/>
    <w:rsid w:val="004017B3"/>
    <w:rsid w:val="00401A1A"/>
    <w:rsid w:val="00401A21"/>
    <w:rsid w:val="00401BE8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3D9A"/>
    <w:rsid w:val="004042F2"/>
    <w:rsid w:val="0040445C"/>
    <w:rsid w:val="004045EE"/>
    <w:rsid w:val="004048AA"/>
    <w:rsid w:val="00404B31"/>
    <w:rsid w:val="00404E8B"/>
    <w:rsid w:val="00404F6A"/>
    <w:rsid w:val="0040501E"/>
    <w:rsid w:val="004050EE"/>
    <w:rsid w:val="004051FC"/>
    <w:rsid w:val="004053C8"/>
    <w:rsid w:val="00405426"/>
    <w:rsid w:val="00405648"/>
    <w:rsid w:val="00405B79"/>
    <w:rsid w:val="00405BFC"/>
    <w:rsid w:val="004060B9"/>
    <w:rsid w:val="004062C6"/>
    <w:rsid w:val="0040634E"/>
    <w:rsid w:val="004064B9"/>
    <w:rsid w:val="00406520"/>
    <w:rsid w:val="004067DE"/>
    <w:rsid w:val="00406CB0"/>
    <w:rsid w:val="00406E1F"/>
    <w:rsid w:val="00406E63"/>
    <w:rsid w:val="0040780E"/>
    <w:rsid w:val="004079EA"/>
    <w:rsid w:val="00407E54"/>
    <w:rsid w:val="0041009C"/>
    <w:rsid w:val="00410173"/>
    <w:rsid w:val="0041017F"/>
    <w:rsid w:val="00410193"/>
    <w:rsid w:val="0041050D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969"/>
    <w:rsid w:val="00411F45"/>
    <w:rsid w:val="00411F9F"/>
    <w:rsid w:val="00412126"/>
    <w:rsid w:val="00412155"/>
    <w:rsid w:val="00412202"/>
    <w:rsid w:val="00412397"/>
    <w:rsid w:val="004123BE"/>
    <w:rsid w:val="00412480"/>
    <w:rsid w:val="004126C0"/>
    <w:rsid w:val="004128BB"/>
    <w:rsid w:val="00412BB4"/>
    <w:rsid w:val="00412C80"/>
    <w:rsid w:val="00412D93"/>
    <w:rsid w:val="00412EDB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81"/>
    <w:rsid w:val="004158BD"/>
    <w:rsid w:val="004159B5"/>
    <w:rsid w:val="004159B8"/>
    <w:rsid w:val="00415B17"/>
    <w:rsid w:val="00415DEB"/>
    <w:rsid w:val="004161C8"/>
    <w:rsid w:val="00416A39"/>
    <w:rsid w:val="00416AB0"/>
    <w:rsid w:val="00416AD7"/>
    <w:rsid w:val="00416BE4"/>
    <w:rsid w:val="00416E1E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DF5"/>
    <w:rsid w:val="00420F44"/>
    <w:rsid w:val="00420FD6"/>
    <w:rsid w:val="0042105C"/>
    <w:rsid w:val="00421261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05A"/>
    <w:rsid w:val="00422674"/>
    <w:rsid w:val="00422DA0"/>
    <w:rsid w:val="00422FDF"/>
    <w:rsid w:val="00423016"/>
    <w:rsid w:val="00423030"/>
    <w:rsid w:val="0042308F"/>
    <w:rsid w:val="00423157"/>
    <w:rsid w:val="00423314"/>
    <w:rsid w:val="004233AF"/>
    <w:rsid w:val="00423970"/>
    <w:rsid w:val="00423B53"/>
    <w:rsid w:val="00423EF1"/>
    <w:rsid w:val="004243CF"/>
    <w:rsid w:val="00424999"/>
    <w:rsid w:val="00424C84"/>
    <w:rsid w:val="00424CF4"/>
    <w:rsid w:val="00424E7B"/>
    <w:rsid w:val="00425199"/>
    <w:rsid w:val="00425267"/>
    <w:rsid w:val="00425721"/>
    <w:rsid w:val="004258E5"/>
    <w:rsid w:val="00425928"/>
    <w:rsid w:val="00425B56"/>
    <w:rsid w:val="00425C8D"/>
    <w:rsid w:val="004263A6"/>
    <w:rsid w:val="00426738"/>
    <w:rsid w:val="00426899"/>
    <w:rsid w:val="00426A5A"/>
    <w:rsid w:val="00426C3E"/>
    <w:rsid w:val="00426CAD"/>
    <w:rsid w:val="004270A5"/>
    <w:rsid w:val="004271CA"/>
    <w:rsid w:val="0042727B"/>
    <w:rsid w:val="00427289"/>
    <w:rsid w:val="004272E0"/>
    <w:rsid w:val="00427861"/>
    <w:rsid w:val="0042792F"/>
    <w:rsid w:val="004279CD"/>
    <w:rsid w:val="00427CA0"/>
    <w:rsid w:val="00427E27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766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447"/>
    <w:rsid w:val="00432799"/>
    <w:rsid w:val="00432808"/>
    <w:rsid w:val="0043295B"/>
    <w:rsid w:val="00432C7E"/>
    <w:rsid w:val="00432E4F"/>
    <w:rsid w:val="004330B3"/>
    <w:rsid w:val="0043318C"/>
    <w:rsid w:val="0043326C"/>
    <w:rsid w:val="00433279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D7F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B1A"/>
    <w:rsid w:val="00436C88"/>
    <w:rsid w:val="00436E34"/>
    <w:rsid w:val="00436EEB"/>
    <w:rsid w:val="004372F7"/>
    <w:rsid w:val="00437361"/>
    <w:rsid w:val="00437398"/>
    <w:rsid w:val="00437831"/>
    <w:rsid w:val="004378C8"/>
    <w:rsid w:val="004378F1"/>
    <w:rsid w:val="00437901"/>
    <w:rsid w:val="00437B84"/>
    <w:rsid w:val="00437DAD"/>
    <w:rsid w:val="00437E99"/>
    <w:rsid w:val="004401AB"/>
    <w:rsid w:val="004404DD"/>
    <w:rsid w:val="004404E1"/>
    <w:rsid w:val="00440AB1"/>
    <w:rsid w:val="00440B95"/>
    <w:rsid w:val="00440C10"/>
    <w:rsid w:val="00440D11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1FD1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B92"/>
    <w:rsid w:val="00442C76"/>
    <w:rsid w:val="00442D33"/>
    <w:rsid w:val="00442DC9"/>
    <w:rsid w:val="00443037"/>
    <w:rsid w:val="004430C6"/>
    <w:rsid w:val="00443B19"/>
    <w:rsid w:val="00443FE4"/>
    <w:rsid w:val="0044426E"/>
    <w:rsid w:val="00444534"/>
    <w:rsid w:val="004447A0"/>
    <w:rsid w:val="0044499D"/>
    <w:rsid w:val="00444ADC"/>
    <w:rsid w:val="00444D02"/>
    <w:rsid w:val="00445488"/>
    <w:rsid w:val="00445B25"/>
    <w:rsid w:val="00445CC9"/>
    <w:rsid w:val="0044611F"/>
    <w:rsid w:val="004461FB"/>
    <w:rsid w:val="004462D8"/>
    <w:rsid w:val="004462DC"/>
    <w:rsid w:val="00446805"/>
    <w:rsid w:val="00446B95"/>
    <w:rsid w:val="00446C0F"/>
    <w:rsid w:val="00446DDF"/>
    <w:rsid w:val="00446E4A"/>
    <w:rsid w:val="00447119"/>
    <w:rsid w:val="004471C8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7A5"/>
    <w:rsid w:val="004508C6"/>
    <w:rsid w:val="00450B22"/>
    <w:rsid w:val="00450C34"/>
    <w:rsid w:val="00450C72"/>
    <w:rsid w:val="00450E6A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729"/>
    <w:rsid w:val="00453BDA"/>
    <w:rsid w:val="00453DE3"/>
    <w:rsid w:val="00453F2B"/>
    <w:rsid w:val="00453FF8"/>
    <w:rsid w:val="004540CD"/>
    <w:rsid w:val="00454386"/>
    <w:rsid w:val="00455087"/>
    <w:rsid w:val="0045511A"/>
    <w:rsid w:val="0045512E"/>
    <w:rsid w:val="004551A2"/>
    <w:rsid w:val="004551D2"/>
    <w:rsid w:val="00455223"/>
    <w:rsid w:val="004553B3"/>
    <w:rsid w:val="004553ED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49"/>
    <w:rsid w:val="004567E1"/>
    <w:rsid w:val="00456E69"/>
    <w:rsid w:val="00456FD1"/>
    <w:rsid w:val="00457423"/>
    <w:rsid w:val="0045754B"/>
    <w:rsid w:val="00457875"/>
    <w:rsid w:val="00457973"/>
    <w:rsid w:val="00457A10"/>
    <w:rsid w:val="00457AA3"/>
    <w:rsid w:val="00457ADC"/>
    <w:rsid w:val="00457E59"/>
    <w:rsid w:val="00457F2F"/>
    <w:rsid w:val="00460190"/>
    <w:rsid w:val="004602CE"/>
    <w:rsid w:val="0046045F"/>
    <w:rsid w:val="00460D11"/>
    <w:rsid w:val="00460EC2"/>
    <w:rsid w:val="00461030"/>
    <w:rsid w:val="004611D1"/>
    <w:rsid w:val="00461254"/>
    <w:rsid w:val="0046168F"/>
    <w:rsid w:val="00461D59"/>
    <w:rsid w:val="0046208F"/>
    <w:rsid w:val="00462213"/>
    <w:rsid w:val="00462565"/>
    <w:rsid w:val="004626E1"/>
    <w:rsid w:val="00462B25"/>
    <w:rsid w:val="00462CE1"/>
    <w:rsid w:val="00462DD7"/>
    <w:rsid w:val="00463059"/>
    <w:rsid w:val="004632F7"/>
    <w:rsid w:val="00463637"/>
    <w:rsid w:val="0046369F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1B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8E5"/>
    <w:rsid w:val="00471B5F"/>
    <w:rsid w:val="00472465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97"/>
    <w:rsid w:val="004753C8"/>
    <w:rsid w:val="0047562C"/>
    <w:rsid w:val="00475B46"/>
    <w:rsid w:val="00475B71"/>
    <w:rsid w:val="00475D97"/>
    <w:rsid w:val="00475ED5"/>
    <w:rsid w:val="0047605C"/>
    <w:rsid w:val="004761ED"/>
    <w:rsid w:val="00476206"/>
    <w:rsid w:val="00476387"/>
    <w:rsid w:val="00476557"/>
    <w:rsid w:val="00476708"/>
    <w:rsid w:val="00476ACA"/>
    <w:rsid w:val="00476DF3"/>
    <w:rsid w:val="00476EE0"/>
    <w:rsid w:val="004770B4"/>
    <w:rsid w:val="0047737D"/>
    <w:rsid w:val="0047745D"/>
    <w:rsid w:val="004774CA"/>
    <w:rsid w:val="004777A9"/>
    <w:rsid w:val="00477810"/>
    <w:rsid w:val="004778D8"/>
    <w:rsid w:val="004779FE"/>
    <w:rsid w:val="00477BD6"/>
    <w:rsid w:val="00477C52"/>
    <w:rsid w:val="00477CEF"/>
    <w:rsid w:val="00477DFF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AF"/>
    <w:rsid w:val="004834B2"/>
    <w:rsid w:val="00483560"/>
    <w:rsid w:val="00483644"/>
    <w:rsid w:val="004837EA"/>
    <w:rsid w:val="00483903"/>
    <w:rsid w:val="00483AF9"/>
    <w:rsid w:val="00483D46"/>
    <w:rsid w:val="00483E51"/>
    <w:rsid w:val="00483F8D"/>
    <w:rsid w:val="00483F94"/>
    <w:rsid w:val="00484225"/>
    <w:rsid w:val="0048443F"/>
    <w:rsid w:val="00484523"/>
    <w:rsid w:val="004845DC"/>
    <w:rsid w:val="00484879"/>
    <w:rsid w:val="00484E3C"/>
    <w:rsid w:val="00485626"/>
    <w:rsid w:val="004858F3"/>
    <w:rsid w:val="004859F8"/>
    <w:rsid w:val="00485B48"/>
    <w:rsid w:val="00485DBD"/>
    <w:rsid w:val="004861C4"/>
    <w:rsid w:val="00486536"/>
    <w:rsid w:val="004865C0"/>
    <w:rsid w:val="0048661A"/>
    <w:rsid w:val="0048695C"/>
    <w:rsid w:val="004869CD"/>
    <w:rsid w:val="00486C58"/>
    <w:rsid w:val="00486D02"/>
    <w:rsid w:val="00486DD2"/>
    <w:rsid w:val="00486EB9"/>
    <w:rsid w:val="004870CD"/>
    <w:rsid w:val="00487111"/>
    <w:rsid w:val="00487122"/>
    <w:rsid w:val="00487690"/>
    <w:rsid w:val="00487697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36"/>
    <w:rsid w:val="00490772"/>
    <w:rsid w:val="0049091B"/>
    <w:rsid w:val="004909DE"/>
    <w:rsid w:val="00490BE0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0B"/>
    <w:rsid w:val="00491910"/>
    <w:rsid w:val="00491BC4"/>
    <w:rsid w:val="00491CB2"/>
    <w:rsid w:val="00491DDA"/>
    <w:rsid w:val="00491E21"/>
    <w:rsid w:val="00491E40"/>
    <w:rsid w:val="00491FC0"/>
    <w:rsid w:val="004920F0"/>
    <w:rsid w:val="004922AA"/>
    <w:rsid w:val="004923E4"/>
    <w:rsid w:val="004924C5"/>
    <w:rsid w:val="004924F3"/>
    <w:rsid w:val="00492502"/>
    <w:rsid w:val="004928AA"/>
    <w:rsid w:val="004929D7"/>
    <w:rsid w:val="00492A97"/>
    <w:rsid w:val="00492B99"/>
    <w:rsid w:val="00492DEA"/>
    <w:rsid w:val="00492FEA"/>
    <w:rsid w:val="00493091"/>
    <w:rsid w:val="00493240"/>
    <w:rsid w:val="00493437"/>
    <w:rsid w:val="0049355F"/>
    <w:rsid w:val="00493811"/>
    <w:rsid w:val="004938FE"/>
    <w:rsid w:val="00493A6F"/>
    <w:rsid w:val="00493DAF"/>
    <w:rsid w:val="0049437A"/>
    <w:rsid w:val="004947C5"/>
    <w:rsid w:val="0049494A"/>
    <w:rsid w:val="00494ED8"/>
    <w:rsid w:val="004950EB"/>
    <w:rsid w:val="004950F9"/>
    <w:rsid w:val="00495133"/>
    <w:rsid w:val="0049528D"/>
    <w:rsid w:val="0049533E"/>
    <w:rsid w:val="00495566"/>
    <w:rsid w:val="004956E7"/>
    <w:rsid w:val="00495725"/>
    <w:rsid w:val="004957F2"/>
    <w:rsid w:val="00495AC7"/>
    <w:rsid w:val="00495C36"/>
    <w:rsid w:val="00495C39"/>
    <w:rsid w:val="00495DB7"/>
    <w:rsid w:val="004960D1"/>
    <w:rsid w:val="00496165"/>
    <w:rsid w:val="00496208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B53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8F2"/>
    <w:rsid w:val="004A1DE4"/>
    <w:rsid w:val="004A1E3A"/>
    <w:rsid w:val="004A1E64"/>
    <w:rsid w:val="004A2406"/>
    <w:rsid w:val="004A2A81"/>
    <w:rsid w:val="004A2EC5"/>
    <w:rsid w:val="004A2FEF"/>
    <w:rsid w:val="004A3558"/>
    <w:rsid w:val="004A36DD"/>
    <w:rsid w:val="004A37E5"/>
    <w:rsid w:val="004A3833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B7E"/>
    <w:rsid w:val="004A4E60"/>
    <w:rsid w:val="004A4EF4"/>
    <w:rsid w:val="004A5079"/>
    <w:rsid w:val="004A5173"/>
    <w:rsid w:val="004A541D"/>
    <w:rsid w:val="004A5ACA"/>
    <w:rsid w:val="004A5ACE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494"/>
    <w:rsid w:val="004B062A"/>
    <w:rsid w:val="004B0644"/>
    <w:rsid w:val="004B06BA"/>
    <w:rsid w:val="004B0942"/>
    <w:rsid w:val="004B09A2"/>
    <w:rsid w:val="004B09D8"/>
    <w:rsid w:val="004B0B37"/>
    <w:rsid w:val="004B0C57"/>
    <w:rsid w:val="004B0D77"/>
    <w:rsid w:val="004B0EFC"/>
    <w:rsid w:val="004B0F73"/>
    <w:rsid w:val="004B1059"/>
    <w:rsid w:val="004B10DB"/>
    <w:rsid w:val="004B116C"/>
    <w:rsid w:val="004B12F3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036"/>
    <w:rsid w:val="004B3101"/>
    <w:rsid w:val="004B3122"/>
    <w:rsid w:val="004B33C1"/>
    <w:rsid w:val="004B34B6"/>
    <w:rsid w:val="004B34D2"/>
    <w:rsid w:val="004B36B0"/>
    <w:rsid w:val="004B3B7E"/>
    <w:rsid w:val="004B3D41"/>
    <w:rsid w:val="004B40B5"/>
    <w:rsid w:val="004B41CF"/>
    <w:rsid w:val="004B4391"/>
    <w:rsid w:val="004B47E6"/>
    <w:rsid w:val="004B4970"/>
    <w:rsid w:val="004B49CC"/>
    <w:rsid w:val="004B50B7"/>
    <w:rsid w:val="004B50E8"/>
    <w:rsid w:val="004B5224"/>
    <w:rsid w:val="004B52F5"/>
    <w:rsid w:val="004B5495"/>
    <w:rsid w:val="004B5548"/>
    <w:rsid w:val="004B55EC"/>
    <w:rsid w:val="004B5A67"/>
    <w:rsid w:val="004B5A88"/>
    <w:rsid w:val="004B5D1F"/>
    <w:rsid w:val="004B6562"/>
    <w:rsid w:val="004B65DE"/>
    <w:rsid w:val="004B67EB"/>
    <w:rsid w:val="004B698A"/>
    <w:rsid w:val="004B6EBC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96F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58"/>
    <w:rsid w:val="004C1C92"/>
    <w:rsid w:val="004C1CBA"/>
    <w:rsid w:val="004C1CCA"/>
    <w:rsid w:val="004C1D67"/>
    <w:rsid w:val="004C1E55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7B8"/>
    <w:rsid w:val="004C4B82"/>
    <w:rsid w:val="004C4E84"/>
    <w:rsid w:val="004C4EF6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482"/>
    <w:rsid w:val="004C6509"/>
    <w:rsid w:val="004C661F"/>
    <w:rsid w:val="004C6721"/>
    <w:rsid w:val="004C6E28"/>
    <w:rsid w:val="004C6E40"/>
    <w:rsid w:val="004C7353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03"/>
    <w:rsid w:val="004D2231"/>
    <w:rsid w:val="004D2284"/>
    <w:rsid w:val="004D25CC"/>
    <w:rsid w:val="004D2924"/>
    <w:rsid w:val="004D2AE7"/>
    <w:rsid w:val="004D2FAE"/>
    <w:rsid w:val="004D3191"/>
    <w:rsid w:val="004D3375"/>
    <w:rsid w:val="004D3812"/>
    <w:rsid w:val="004D3927"/>
    <w:rsid w:val="004D3C48"/>
    <w:rsid w:val="004D3D43"/>
    <w:rsid w:val="004D3EFB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3A8"/>
    <w:rsid w:val="004D7A4D"/>
    <w:rsid w:val="004D7AA9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C2B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B02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A35"/>
    <w:rsid w:val="004E6C25"/>
    <w:rsid w:val="004E6CAE"/>
    <w:rsid w:val="004E6CC4"/>
    <w:rsid w:val="004E6ED9"/>
    <w:rsid w:val="004E6FD7"/>
    <w:rsid w:val="004E72AA"/>
    <w:rsid w:val="004E7C6D"/>
    <w:rsid w:val="004E7C73"/>
    <w:rsid w:val="004E7E7D"/>
    <w:rsid w:val="004E7EDF"/>
    <w:rsid w:val="004E7FA7"/>
    <w:rsid w:val="004F00D1"/>
    <w:rsid w:val="004F0460"/>
    <w:rsid w:val="004F05C3"/>
    <w:rsid w:val="004F05F4"/>
    <w:rsid w:val="004F0777"/>
    <w:rsid w:val="004F079F"/>
    <w:rsid w:val="004F0A31"/>
    <w:rsid w:val="004F0B9B"/>
    <w:rsid w:val="004F0DA2"/>
    <w:rsid w:val="004F0F1E"/>
    <w:rsid w:val="004F10EA"/>
    <w:rsid w:val="004F16F6"/>
    <w:rsid w:val="004F170C"/>
    <w:rsid w:val="004F1752"/>
    <w:rsid w:val="004F1808"/>
    <w:rsid w:val="004F18F9"/>
    <w:rsid w:val="004F1AA6"/>
    <w:rsid w:val="004F1FDE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B3"/>
    <w:rsid w:val="004F34BA"/>
    <w:rsid w:val="004F34DD"/>
    <w:rsid w:val="004F35D1"/>
    <w:rsid w:val="004F391B"/>
    <w:rsid w:val="004F39D5"/>
    <w:rsid w:val="004F39E9"/>
    <w:rsid w:val="004F3C11"/>
    <w:rsid w:val="004F3C20"/>
    <w:rsid w:val="004F3CD3"/>
    <w:rsid w:val="004F3F69"/>
    <w:rsid w:val="004F3FEF"/>
    <w:rsid w:val="004F41D7"/>
    <w:rsid w:val="004F41DC"/>
    <w:rsid w:val="004F449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EA4"/>
    <w:rsid w:val="004F5F2A"/>
    <w:rsid w:val="004F5FD8"/>
    <w:rsid w:val="004F5FF3"/>
    <w:rsid w:val="004F5FF8"/>
    <w:rsid w:val="004F63B3"/>
    <w:rsid w:val="004F658D"/>
    <w:rsid w:val="004F6633"/>
    <w:rsid w:val="004F6A1D"/>
    <w:rsid w:val="004F6BF1"/>
    <w:rsid w:val="004F6D29"/>
    <w:rsid w:val="004F7249"/>
    <w:rsid w:val="004F79FD"/>
    <w:rsid w:val="004F7BA3"/>
    <w:rsid w:val="004F7F32"/>
    <w:rsid w:val="00500376"/>
    <w:rsid w:val="0050067F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437"/>
    <w:rsid w:val="005026D6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64F"/>
    <w:rsid w:val="0050488B"/>
    <w:rsid w:val="005048C4"/>
    <w:rsid w:val="00504AE0"/>
    <w:rsid w:val="00504D1C"/>
    <w:rsid w:val="00504F34"/>
    <w:rsid w:val="005050E0"/>
    <w:rsid w:val="00505435"/>
    <w:rsid w:val="0050572C"/>
    <w:rsid w:val="0050573B"/>
    <w:rsid w:val="00505A92"/>
    <w:rsid w:val="00506331"/>
    <w:rsid w:val="005065AE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E3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AF2"/>
    <w:rsid w:val="00512C4E"/>
    <w:rsid w:val="00512CF2"/>
    <w:rsid w:val="005130D2"/>
    <w:rsid w:val="0051331D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16E"/>
    <w:rsid w:val="00515214"/>
    <w:rsid w:val="0051571A"/>
    <w:rsid w:val="0051585D"/>
    <w:rsid w:val="005158F2"/>
    <w:rsid w:val="00515A81"/>
    <w:rsid w:val="005163F7"/>
    <w:rsid w:val="0051666D"/>
    <w:rsid w:val="005166AD"/>
    <w:rsid w:val="005167EB"/>
    <w:rsid w:val="00516852"/>
    <w:rsid w:val="005168AA"/>
    <w:rsid w:val="00516BD7"/>
    <w:rsid w:val="00516CDD"/>
    <w:rsid w:val="00516E5A"/>
    <w:rsid w:val="00516FC3"/>
    <w:rsid w:val="00516FDA"/>
    <w:rsid w:val="005171F1"/>
    <w:rsid w:val="00517465"/>
    <w:rsid w:val="005179BD"/>
    <w:rsid w:val="00517BB2"/>
    <w:rsid w:val="00517BCF"/>
    <w:rsid w:val="005200E2"/>
    <w:rsid w:val="00520104"/>
    <w:rsid w:val="005209B2"/>
    <w:rsid w:val="00520D49"/>
    <w:rsid w:val="00520E6C"/>
    <w:rsid w:val="00520EC6"/>
    <w:rsid w:val="00521022"/>
    <w:rsid w:val="005210F4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1E48"/>
    <w:rsid w:val="00521E95"/>
    <w:rsid w:val="005224E4"/>
    <w:rsid w:val="00522754"/>
    <w:rsid w:val="005228EA"/>
    <w:rsid w:val="00522AA1"/>
    <w:rsid w:val="00522B45"/>
    <w:rsid w:val="00522C7C"/>
    <w:rsid w:val="00522D4A"/>
    <w:rsid w:val="00522E6D"/>
    <w:rsid w:val="00522EEE"/>
    <w:rsid w:val="00522FE4"/>
    <w:rsid w:val="00523105"/>
    <w:rsid w:val="005235F5"/>
    <w:rsid w:val="00523631"/>
    <w:rsid w:val="00523664"/>
    <w:rsid w:val="005237F8"/>
    <w:rsid w:val="0052383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BCD"/>
    <w:rsid w:val="00524E2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5E59"/>
    <w:rsid w:val="00526122"/>
    <w:rsid w:val="00526253"/>
    <w:rsid w:val="005262B7"/>
    <w:rsid w:val="0052631E"/>
    <w:rsid w:val="00526477"/>
    <w:rsid w:val="005264B9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C0F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501"/>
    <w:rsid w:val="00531610"/>
    <w:rsid w:val="005318B5"/>
    <w:rsid w:val="005318D1"/>
    <w:rsid w:val="00531933"/>
    <w:rsid w:val="00531954"/>
    <w:rsid w:val="005319B4"/>
    <w:rsid w:val="00531BB7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0BD"/>
    <w:rsid w:val="00533288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4C"/>
    <w:rsid w:val="00535291"/>
    <w:rsid w:val="00535292"/>
    <w:rsid w:val="005352F0"/>
    <w:rsid w:val="00535632"/>
    <w:rsid w:val="00535661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6BDB"/>
    <w:rsid w:val="00537010"/>
    <w:rsid w:val="00537531"/>
    <w:rsid w:val="0053753C"/>
    <w:rsid w:val="00537825"/>
    <w:rsid w:val="00537A35"/>
    <w:rsid w:val="00537C2A"/>
    <w:rsid w:val="00537C49"/>
    <w:rsid w:val="00537C8F"/>
    <w:rsid w:val="00537CEB"/>
    <w:rsid w:val="00537D36"/>
    <w:rsid w:val="00537F44"/>
    <w:rsid w:val="00540339"/>
    <w:rsid w:val="005404DD"/>
    <w:rsid w:val="00540855"/>
    <w:rsid w:val="00540A66"/>
    <w:rsid w:val="00540B83"/>
    <w:rsid w:val="00540D16"/>
    <w:rsid w:val="00540FF6"/>
    <w:rsid w:val="00541415"/>
    <w:rsid w:val="0054147D"/>
    <w:rsid w:val="005414BA"/>
    <w:rsid w:val="00541517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76C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153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4C6"/>
    <w:rsid w:val="00547598"/>
    <w:rsid w:val="005477D1"/>
    <w:rsid w:val="00547AC6"/>
    <w:rsid w:val="00547BE0"/>
    <w:rsid w:val="00547C15"/>
    <w:rsid w:val="00547CAF"/>
    <w:rsid w:val="00547E90"/>
    <w:rsid w:val="00547EC4"/>
    <w:rsid w:val="00547FB7"/>
    <w:rsid w:val="00550128"/>
    <w:rsid w:val="005501FD"/>
    <w:rsid w:val="00550341"/>
    <w:rsid w:val="00550491"/>
    <w:rsid w:val="0055069B"/>
    <w:rsid w:val="00550882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4E6"/>
    <w:rsid w:val="00551640"/>
    <w:rsid w:val="00551748"/>
    <w:rsid w:val="00551C0A"/>
    <w:rsid w:val="00551C66"/>
    <w:rsid w:val="00552156"/>
    <w:rsid w:val="0055236C"/>
    <w:rsid w:val="00552B8E"/>
    <w:rsid w:val="00552EA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B24"/>
    <w:rsid w:val="00554C48"/>
    <w:rsid w:val="00554D2F"/>
    <w:rsid w:val="00555007"/>
    <w:rsid w:val="005552D8"/>
    <w:rsid w:val="005553A3"/>
    <w:rsid w:val="005556CB"/>
    <w:rsid w:val="00555881"/>
    <w:rsid w:val="00555973"/>
    <w:rsid w:val="005559DC"/>
    <w:rsid w:val="00555C47"/>
    <w:rsid w:val="00556105"/>
    <w:rsid w:val="00556120"/>
    <w:rsid w:val="0055618C"/>
    <w:rsid w:val="0055632A"/>
    <w:rsid w:val="00556334"/>
    <w:rsid w:val="00556335"/>
    <w:rsid w:val="005564F3"/>
    <w:rsid w:val="00556546"/>
    <w:rsid w:val="0055670B"/>
    <w:rsid w:val="00556B2B"/>
    <w:rsid w:val="00556D9B"/>
    <w:rsid w:val="005571BE"/>
    <w:rsid w:val="0055732A"/>
    <w:rsid w:val="005573BA"/>
    <w:rsid w:val="005574BC"/>
    <w:rsid w:val="0055751A"/>
    <w:rsid w:val="00557721"/>
    <w:rsid w:val="005579B9"/>
    <w:rsid w:val="005579E0"/>
    <w:rsid w:val="00557A71"/>
    <w:rsid w:val="00557D48"/>
    <w:rsid w:val="00560314"/>
    <w:rsid w:val="00560321"/>
    <w:rsid w:val="0056037D"/>
    <w:rsid w:val="005603CB"/>
    <w:rsid w:val="005603EC"/>
    <w:rsid w:val="00560540"/>
    <w:rsid w:val="005605B3"/>
    <w:rsid w:val="00560623"/>
    <w:rsid w:val="00560760"/>
    <w:rsid w:val="00560775"/>
    <w:rsid w:val="00560A66"/>
    <w:rsid w:val="00560C9C"/>
    <w:rsid w:val="00561102"/>
    <w:rsid w:val="005614CA"/>
    <w:rsid w:val="005616ED"/>
    <w:rsid w:val="00561ACF"/>
    <w:rsid w:val="00561C04"/>
    <w:rsid w:val="00561EDE"/>
    <w:rsid w:val="0056206A"/>
    <w:rsid w:val="005620C9"/>
    <w:rsid w:val="005620E4"/>
    <w:rsid w:val="00562127"/>
    <w:rsid w:val="00562295"/>
    <w:rsid w:val="00562757"/>
    <w:rsid w:val="0056295D"/>
    <w:rsid w:val="00562AE4"/>
    <w:rsid w:val="00562DD7"/>
    <w:rsid w:val="0056310A"/>
    <w:rsid w:val="005632D2"/>
    <w:rsid w:val="005633E9"/>
    <w:rsid w:val="00563581"/>
    <w:rsid w:val="00563DD7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CD6"/>
    <w:rsid w:val="00566D71"/>
    <w:rsid w:val="00566D9B"/>
    <w:rsid w:val="0056728D"/>
    <w:rsid w:val="00567471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67FEE"/>
    <w:rsid w:val="005700BB"/>
    <w:rsid w:val="005701D4"/>
    <w:rsid w:val="00570440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1C52"/>
    <w:rsid w:val="00572009"/>
    <w:rsid w:val="005722FA"/>
    <w:rsid w:val="00572381"/>
    <w:rsid w:val="00572554"/>
    <w:rsid w:val="005727A3"/>
    <w:rsid w:val="00572B3D"/>
    <w:rsid w:val="0057311D"/>
    <w:rsid w:val="00573209"/>
    <w:rsid w:val="005733EE"/>
    <w:rsid w:val="0057346D"/>
    <w:rsid w:val="005737B5"/>
    <w:rsid w:val="00573CD6"/>
    <w:rsid w:val="00573F97"/>
    <w:rsid w:val="00573FD6"/>
    <w:rsid w:val="00574332"/>
    <w:rsid w:val="005744AE"/>
    <w:rsid w:val="00574778"/>
    <w:rsid w:val="00574ADE"/>
    <w:rsid w:val="00574D0A"/>
    <w:rsid w:val="00574D5A"/>
    <w:rsid w:val="00574DD7"/>
    <w:rsid w:val="005753A3"/>
    <w:rsid w:val="005753C0"/>
    <w:rsid w:val="005754C6"/>
    <w:rsid w:val="00575916"/>
    <w:rsid w:val="0057594C"/>
    <w:rsid w:val="0057599A"/>
    <w:rsid w:val="005760EC"/>
    <w:rsid w:val="0057626C"/>
    <w:rsid w:val="00576646"/>
    <w:rsid w:val="00576A15"/>
    <w:rsid w:val="00576EE3"/>
    <w:rsid w:val="00576F7A"/>
    <w:rsid w:val="00576FAA"/>
    <w:rsid w:val="0057744E"/>
    <w:rsid w:val="005775A2"/>
    <w:rsid w:val="00577802"/>
    <w:rsid w:val="005779D2"/>
    <w:rsid w:val="00577DEB"/>
    <w:rsid w:val="00577E9B"/>
    <w:rsid w:val="00577F7E"/>
    <w:rsid w:val="0058027A"/>
    <w:rsid w:val="00580565"/>
    <w:rsid w:val="005806A4"/>
    <w:rsid w:val="005807D8"/>
    <w:rsid w:val="005808CA"/>
    <w:rsid w:val="00580D79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1D1"/>
    <w:rsid w:val="005823E9"/>
    <w:rsid w:val="0058259B"/>
    <w:rsid w:val="00582687"/>
    <w:rsid w:val="00582753"/>
    <w:rsid w:val="005829B1"/>
    <w:rsid w:val="00582AA3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0C9"/>
    <w:rsid w:val="005861CC"/>
    <w:rsid w:val="0058627E"/>
    <w:rsid w:val="00586324"/>
    <w:rsid w:val="005863AF"/>
    <w:rsid w:val="005867B8"/>
    <w:rsid w:val="00586AB3"/>
    <w:rsid w:val="00586B87"/>
    <w:rsid w:val="00586D18"/>
    <w:rsid w:val="00586E26"/>
    <w:rsid w:val="00587006"/>
    <w:rsid w:val="00587225"/>
    <w:rsid w:val="00587261"/>
    <w:rsid w:val="005873A6"/>
    <w:rsid w:val="00587768"/>
    <w:rsid w:val="00587884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0C8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3DA3"/>
    <w:rsid w:val="005940BE"/>
    <w:rsid w:val="00594104"/>
    <w:rsid w:val="00594190"/>
    <w:rsid w:val="00594219"/>
    <w:rsid w:val="005943DA"/>
    <w:rsid w:val="00594FA6"/>
    <w:rsid w:val="00595059"/>
    <w:rsid w:val="00595712"/>
    <w:rsid w:val="005958C8"/>
    <w:rsid w:val="0059596B"/>
    <w:rsid w:val="00595AA6"/>
    <w:rsid w:val="0059622C"/>
    <w:rsid w:val="00596542"/>
    <w:rsid w:val="005967E4"/>
    <w:rsid w:val="0059692F"/>
    <w:rsid w:val="00596B2D"/>
    <w:rsid w:val="00596C30"/>
    <w:rsid w:val="00596C96"/>
    <w:rsid w:val="00596D59"/>
    <w:rsid w:val="00596E80"/>
    <w:rsid w:val="00596F06"/>
    <w:rsid w:val="00597158"/>
    <w:rsid w:val="005971E6"/>
    <w:rsid w:val="005971F7"/>
    <w:rsid w:val="005A035A"/>
    <w:rsid w:val="005A067B"/>
    <w:rsid w:val="005A08B5"/>
    <w:rsid w:val="005A0AC2"/>
    <w:rsid w:val="005A0D25"/>
    <w:rsid w:val="005A0DF0"/>
    <w:rsid w:val="005A11A3"/>
    <w:rsid w:val="005A1222"/>
    <w:rsid w:val="005A123B"/>
    <w:rsid w:val="005A127A"/>
    <w:rsid w:val="005A13A7"/>
    <w:rsid w:val="005A142E"/>
    <w:rsid w:val="005A15D0"/>
    <w:rsid w:val="005A1777"/>
    <w:rsid w:val="005A1DDC"/>
    <w:rsid w:val="005A1E73"/>
    <w:rsid w:val="005A2195"/>
    <w:rsid w:val="005A21A0"/>
    <w:rsid w:val="005A22DD"/>
    <w:rsid w:val="005A2479"/>
    <w:rsid w:val="005A256A"/>
    <w:rsid w:val="005A2877"/>
    <w:rsid w:val="005A2981"/>
    <w:rsid w:val="005A2A0E"/>
    <w:rsid w:val="005A2A80"/>
    <w:rsid w:val="005A2FB4"/>
    <w:rsid w:val="005A332F"/>
    <w:rsid w:val="005A33E0"/>
    <w:rsid w:val="005A3E4E"/>
    <w:rsid w:val="005A3F72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179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4A4"/>
    <w:rsid w:val="005A655E"/>
    <w:rsid w:val="005A6817"/>
    <w:rsid w:val="005A6B5E"/>
    <w:rsid w:val="005A6F52"/>
    <w:rsid w:val="005A70E6"/>
    <w:rsid w:val="005A76DC"/>
    <w:rsid w:val="005A79D7"/>
    <w:rsid w:val="005A7FA1"/>
    <w:rsid w:val="005A7FAF"/>
    <w:rsid w:val="005B0025"/>
    <w:rsid w:val="005B031C"/>
    <w:rsid w:val="005B0495"/>
    <w:rsid w:val="005B04CE"/>
    <w:rsid w:val="005B0544"/>
    <w:rsid w:val="005B077B"/>
    <w:rsid w:val="005B0C29"/>
    <w:rsid w:val="005B0C8A"/>
    <w:rsid w:val="005B0E48"/>
    <w:rsid w:val="005B13C3"/>
    <w:rsid w:val="005B1488"/>
    <w:rsid w:val="005B150A"/>
    <w:rsid w:val="005B1638"/>
    <w:rsid w:val="005B1740"/>
    <w:rsid w:val="005B17B5"/>
    <w:rsid w:val="005B17F9"/>
    <w:rsid w:val="005B19A3"/>
    <w:rsid w:val="005B1A1B"/>
    <w:rsid w:val="005B1DAB"/>
    <w:rsid w:val="005B2173"/>
    <w:rsid w:val="005B2186"/>
    <w:rsid w:val="005B21EC"/>
    <w:rsid w:val="005B2474"/>
    <w:rsid w:val="005B24EA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3DDB"/>
    <w:rsid w:val="005B400B"/>
    <w:rsid w:val="005B4010"/>
    <w:rsid w:val="005B408B"/>
    <w:rsid w:val="005B4469"/>
    <w:rsid w:val="005B44D2"/>
    <w:rsid w:val="005B455F"/>
    <w:rsid w:val="005B45E5"/>
    <w:rsid w:val="005B4620"/>
    <w:rsid w:val="005B46A4"/>
    <w:rsid w:val="005B4D4C"/>
    <w:rsid w:val="005B4FD1"/>
    <w:rsid w:val="005B5200"/>
    <w:rsid w:val="005B5427"/>
    <w:rsid w:val="005B5429"/>
    <w:rsid w:val="005B5585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33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6C6"/>
    <w:rsid w:val="005C09A2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A4F"/>
    <w:rsid w:val="005C1C94"/>
    <w:rsid w:val="005C21D7"/>
    <w:rsid w:val="005C22DD"/>
    <w:rsid w:val="005C24F7"/>
    <w:rsid w:val="005C2529"/>
    <w:rsid w:val="005C2609"/>
    <w:rsid w:val="005C2A2C"/>
    <w:rsid w:val="005C2A52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3FDB"/>
    <w:rsid w:val="005C4182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7F"/>
    <w:rsid w:val="005C5AEE"/>
    <w:rsid w:val="005C5AFC"/>
    <w:rsid w:val="005C5C96"/>
    <w:rsid w:val="005C5D12"/>
    <w:rsid w:val="005C5FC7"/>
    <w:rsid w:val="005C5FEA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D96"/>
    <w:rsid w:val="005C7E6A"/>
    <w:rsid w:val="005C7ED5"/>
    <w:rsid w:val="005D0083"/>
    <w:rsid w:val="005D0118"/>
    <w:rsid w:val="005D04A6"/>
    <w:rsid w:val="005D06D3"/>
    <w:rsid w:val="005D0751"/>
    <w:rsid w:val="005D0BBF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33F"/>
    <w:rsid w:val="005D24D9"/>
    <w:rsid w:val="005D24F4"/>
    <w:rsid w:val="005D2656"/>
    <w:rsid w:val="005D2811"/>
    <w:rsid w:val="005D2C36"/>
    <w:rsid w:val="005D2CA8"/>
    <w:rsid w:val="005D3013"/>
    <w:rsid w:val="005D30D9"/>
    <w:rsid w:val="005D34A7"/>
    <w:rsid w:val="005D3BBA"/>
    <w:rsid w:val="005D4031"/>
    <w:rsid w:val="005D421C"/>
    <w:rsid w:val="005D427B"/>
    <w:rsid w:val="005D44B3"/>
    <w:rsid w:val="005D4939"/>
    <w:rsid w:val="005D4A33"/>
    <w:rsid w:val="005D4AB2"/>
    <w:rsid w:val="005D4B34"/>
    <w:rsid w:val="005D4DAA"/>
    <w:rsid w:val="005D4DF7"/>
    <w:rsid w:val="005D5113"/>
    <w:rsid w:val="005D5792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C5B"/>
    <w:rsid w:val="005D6D76"/>
    <w:rsid w:val="005D6DDA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49E"/>
    <w:rsid w:val="005E0813"/>
    <w:rsid w:val="005E0828"/>
    <w:rsid w:val="005E0836"/>
    <w:rsid w:val="005E08AE"/>
    <w:rsid w:val="005E0931"/>
    <w:rsid w:val="005E09B3"/>
    <w:rsid w:val="005E0A8D"/>
    <w:rsid w:val="005E0AD5"/>
    <w:rsid w:val="005E1004"/>
    <w:rsid w:val="005E122E"/>
    <w:rsid w:val="005E13C3"/>
    <w:rsid w:val="005E1465"/>
    <w:rsid w:val="005E156D"/>
    <w:rsid w:val="005E16E3"/>
    <w:rsid w:val="005E1862"/>
    <w:rsid w:val="005E1A0D"/>
    <w:rsid w:val="005E1B80"/>
    <w:rsid w:val="005E1C04"/>
    <w:rsid w:val="005E21A4"/>
    <w:rsid w:val="005E2958"/>
    <w:rsid w:val="005E2986"/>
    <w:rsid w:val="005E2A9C"/>
    <w:rsid w:val="005E2D21"/>
    <w:rsid w:val="005E2D9A"/>
    <w:rsid w:val="005E306B"/>
    <w:rsid w:val="005E3418"/>
    <w:rsid w:val="005E363E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7C4"/>
    <w:rsid w:val="005E697F"/>
    <w:rsid w:val="005E6A43"/>
    <w:rsid w:val="005E6E6D"/>
    <w:rsid w:val="005E6FFF"/>
    <w:rsid w:val="005E709A"/>
    <w:rsid w:val="005E75CE"/>
    <w:rsid w:val="005E7BC6"/>
    <w:rsid w:val="005E7E67"/>
    <w:rsid w:val="005F00CB"/>
    <w:rsid w:val="005F00ED"/>
    <w:rsid w:val="005F0212"/>
    <w:rsid w:val="005F02A0"/>
    <w:rsid w:val="005F0312"/>
    <w:rsid w:val="005F0447"/>
    <w:rsid w:val="005F049A"/>
    <w:rsid w:val="005F07C5"/>
    <w:rsid w:val="005F0835"/>
    <w:rsid w:val="005F17FD"/>
    <w:rsid w:val="005F1994"/>
    <w:rsid w:val="005F1F68"/>
    <w:rsid w:val="005F2134"/>
    <w:rsid w:val="005F287F"/>
    <w:rsid w:val="005F2A55"/>
    <w:rsid w:val="005F2C6C"/>
    <w:rsid w:val="005F2D33"/>
    <w:rsid w:val="005F2F7D"/>
    <w:rsid w:val="005F3069"/>
    <w:rsid w:val="005F36A9"/>
    <w:rsid w:val="005F3714"/>
    <w:rsid w:val="005F39A5"/>
    <w:rsid w:val="005F3A83"/>
    <w:rsid w:val="005F3BF4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351"/>
    <w:rsid w:val="005F553C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67"/>
    <w:rsid w:val="005F7E9E"/>
    <w:rsid w:val="00600042"/>
    <w:rsid w:val="006002B2"/>
    <w:rsid w:val="00600366"/>
    <w:rsid w:val="00600424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B5E"/>
    <w:rsid w:val="00602CD1"/>
    <w:rsid w:val="00602E72"/>
    <w:rsid w:val="00602E94"/>
    <w:rsid w:val="00602ECA"/>
    <w:rsid w:val="00603190"/>
    <w:rsid w:val="00603306"/>
    <w:rsid w:val="0060331D"/>
    <w:rsid w:val="0060333C"/>
    <w:rsid w:val="00603363"/>
    <w:rsid w:val="0060351B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687"/>
    <w:rsid w:val="0060574C"/>
    <w:rsid w:val="00605796"/>
    <w:rsid w:val="00605C6F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259"/>
    <w:rsid w:val="0060747B"/>
    <w:rsid w:val="00607717"/>
    <w:rsid w:val="00607D1D"/>
    <w:rsid w:val="0061024E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52A"/>
    <w:rsid w:val="00613922"/>
    <w:rsid w:val="006142F9"/>
    <w:rsid w:val="006144E6"/>
    <w:rsid w:val="0061461C"/>
    <w:rsid w:val="006146A0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ABC"/>
    <w:rsid w:val="00615CD8"/>
    <w:rsid w:val="00615D39"/>
    <w:rsid w:val="0061610E"/>
    <w:rsid w:val="0061653B"/>
    <w:rsid w:val="0061682E"/>
    <w:rsid w:val="00616ABC"/>
    <w:rsid w:val="00616CBE"/>
    <w:rsid w:val="00616CD9"/>
    <w:rsid w:val="00616D65"/>
    <w:rsid w:val="00616E60"/>
    <w:rsid w:val="006171D4"/>
    <w:rsid w:val="006173EA"/>
    <w:rsid w:val="006174D8"/>
    <w:rsid w:val="006178F8"/>
    <w:rsid w:val="00617F6D"/>
    <w:rsid w:val="00620396"/>
    <w:rsid w:val="006205E7"/>
    <w:rsid w:val="00620BC7"/>
    <w:rsid w:val="00620CBC"/>
    <w:rsid w:val="00620ED5"/>
    <w:rsid w:val="00620F0D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850"/>
    <w:rsid w:val="00622B9B"/>
    <w:rsid w:val="00622DB2"/>
    <w:rsid w:val="00622ED0"/>
    <w:rsid w:val="00622EF4"/>
    <w:rsid w:val="00622F3D"/>
    <w:rsid w:val="0062309E"/>
    <w:rsid w:val="00623278"/>
    <w:rsid w:val="0062329F"/>
    <w:rsid w:val="00623CBA"/>
    <w:rsid w:val="00623DC2"/>
    <w:rsid w:val="0062408A"/>
    <w:rsid w:val="006246CD"/>
    <w:rsid w:val="00624861"/>
    <w:rsid w:val="0062486B"/>
    <w:rsid w:val="0062487F"/>
    <w:rsid w:val="006249C9"/>
    <w:rsid w:val="00624AAF"/>
    <w:rsid w:val="00624B75"/>
    <w:rsid w:val="00624BB9"/>
    <w:rsid w:val="00624DB4"/>
    <w:rsid w:val="006250A5"/>
    <w:rsid w:val="00625172"/>
    <w:rsid w:val="00625475"/>
    <w:rsid w:val="0062554B"/>
    <w:rsid w:val="0062559D"/>
    <w:rsid w:val="00625CA7"/>
    <w:rsid w:val="00625CB1"/>
    <w:rsid w:val="00625CDB"/>
    <w:rsid w:val="00625D4A"/>
    <w:rsid w:val="006263C2"/>
    <w:rsid w:val="0062649C"/>
    <w:rsid w:val="00626648"/>
    <w:rsid w:val="006267CA"/>
    <w:rsid w:val="00626923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0D5E"/>
    <w:rsid w:val="00631313"/>
    <w:rsid w:val="00631462"/>
    <w:rsid w:val="006314DA"/>
    <w:rsid w:val="00631516"/>
    <w:rsid w:val="0063153B"/>
    <w:rsid w:val="00631732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3F81"/>
    <w:rsid w:val="006340D9"/>
    <w:rsid w:val="006342BB"/>
    <w:rsid w:val="0063442D"/>
    <w:rsid w:val="0063448A"/>
    <w:rsid w:val="006344D6"/>
    <w:rsid w:val="0063466E"/>
    <w:rsid w:val="006347E3"/>
    <w:rsid w:val="0063494A"/>
    <w:rsid w:val="00634CD8"/>
    <w:rsid w:val="00634FEC"/>
    <w:rsid w:val="0063515E"/>
    <w:rsid w:val="00635216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8C"/>
    <w:rsid w:val="0063679A"/>
    <w:rsid w:val="006367D5"/>
    <w:rsid w:val="00636DC6"/>
    <w:rsid w:val="00636DEF"/>
    <w:rsid w:val="00636E74"/>
    <w:rsid w:val="0063731F"/>
    <w:rsid w:val="0063753B"/>
    <w:rsid w:val="00637AB7"/>
    <w:rsid w:val="00637B24"/>
    <w:rsid w:val="00637B7F"/>
    <w:rsid w:val="00637C19"/>
    <w:rsid w:val="00637ECE"/>
    <w:rsid w:val="00640043"/>
    <w:rsid w:val="006400AC"/>
    <w:rsid w:val="00640316"/>
    <w:rsid w:val="006405C7"/>
    <w:rsid w:val="006405FF"/>
    <w:rsid w:val="006408F3"/>
    <w:rsid w:val="00640CDC"/>
    <w:rsid w:val="00640D17"/>
    <w:rsid w:val="00640D74"/>
    <w:rsid w:val="00640EDD"/>
    <w:rsid w:val="006411DE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53D"/>
    <w:rsid w:val="0064375D"/>
    <w:rsid w:val="00643AEC"/>
    <w:rsid w:val="00643F9E"/>
    <w:rsid w:val="00643FAE"/>
    <w:rsid w:val="0064459E"/>
    <w:rsid w:val="00644AC9"/>
    <w:rsid w:val="00644AFA"/>
    <w:rsid w:val="006450B8"/>
    <w:rsid w:val="006454D2"/>
    <w:rsid w:val="006456FB"/>
    <w:rsid w:val="00645D1C"/>
    <w:rsid w:val="00645D5F"/>
    <w:rsid w:val="00645F64"/>
    <w:rsid w:val="00646014"/>
    <w:rsid w:val="00646072"/>
    <w:rsid w:val="00646361"/>
    <w:rsid w:val="00646625"/>
    <w:rsid w:val="006466C7"/>
    <w:rsid w:val="00646739"/>
    <w:rsid w:val="006468A1"/>
    <w:rsid w:val="00646C9C"/>
    <w:rsid w:val="00646CCC"/>
    <w:rsid w:val="006471E5"/>
    <w:rsid w:val="006472BE"/>
    <w:rsid w:val="006472E2"/>
    <w:rsid w:val="006474AD"/>
    <w:rsid w:val="00647667"/>
    <w:rsid w:val="006477A6"/>
    <w:rsid w:val="00647A14"/>
    <w:rsid w:val="00647A5E"/>
    <w:rsid w:val="00647C2B"/>
    <w:rsid w:val="00647F49"/>
    <w:rsid w:val="006503F3"/>
    <w:rsid w:val="006505AF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D49"/>
    <w:rsid w:val="00652FF5"/>
    <w:rsid w:val="006530A4"/>
    <w:rsid w:val="006530CF"/>
    <w:rsid w:val="006531C1"/>
    <w:rsid w:val="006532F0"/>
    <w:rsid w:val="0065334B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0B0"/>
    <w:rsid w:val="006561FB"/>
    <w:rsid w:val="006564C1"/>
    <w:rsid w:val="0065681C"/>
    <w:rsid w:val="0065696A"/>
    <w:rsid w:val="006569C4"/>
    <w:rsid w:val="00656D68"/>
    <w:rsid w:val="006572CC"/>
    <w:rsid w:val="006572ED"/>
    <w:rsid w:val="00657348"/>
    <w:rsid w:val="006575F8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7A9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C14"/>
    <w:rsid w:val="00663E80"/>
    <w:rsid w:val="0066409A"/>
    <w:rsid w:val="0066427B"/>
    <w:rsid w:val="00664965"/>
    <w:rsid w:val="00664ACB"/>
    <w:rsid w:val="00664C55"/>
    <w:rsid w:val="006650E1"/>
    <w:rsid w:val="00665459"/>
    <w:rsid w:val="006655FF"/>
    <w:rsid w:val="00665647"/>
    <w:rsid w:val="00665B99"/>
    <w:rsid w:val="00665F59"/>
    <w:rsid w:val="00665F75"/>
    <w:rsid w:val="00666272"/>
    <w:rsid w:val="006664A9"/>
    <w:rsid w:val="00666902"/>
    <w:rsid w:val="00666DF3"/>
    <w:rsid w:val="00666E1B"/>
    <w:rsid w:val="00666F03"/>
    <w:rsid w:val="00666F3C"/>
    <w:rsid w:val="00667011"/>
    <w:rsid w:val="0066706A"/>
    <w:rsid w:val="00667451"/>
    <w:rsid w:val="0066763C"/>
    <w:rsid w:val="00667B02"/>
    <w:rsid w:val="00667B95"/>
    <w:rsid w:val="00667C23"/>
    <w:rsid w:val="00667EA2"/>
    <w:rsid w:val="00667EAC"/>
    <w:rsid w:val="0067015D"/>
    <w:rsid w:val="00670353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DAD"/>
    <w:rsid w:val="00671EBA"/>
    <w:rsid w:val="00671F49"/>
    <w:rsid w:val="0067210B"/>
    <w:rsid w:val="00672310"/>
    <w:rsid w:val="00672593"/>
    <w:rsid w:val="00672624"/>
    <w:rsid w:val="006727E7"/>
    <w:rsid w:val="006728E3"/>
    <w:rsid w:val="00672B53"/>
    <w:rsid w:val="00672B7B"/>
    <w:rsid w:val="00672F9E"/>
    <w:rsid w:val="006730D0"/>
    <w:rsid w:val="006737E7"/>
    <w:rsid w:val="00673F01"/>
    <w:rsid w:val="00673F3F"/>
    <w:rsid w:val="00674035"/>
    <w:rsid w:val="00674260"/>
    <w:rsid w:val="00674274"/>
    <w:rsid w:val="00674336"/>
    <w:rsid w:val="006744A6"/>
    <w:rsid w:val="006748F0"/>
    <w:rsid w:val="006749A0"/>
    <w:rsid w:val="00674A4C"/>
    <w:rsid w:val="00674BDA"/>
    <w:rsid w:val="00674C27"/>
    <w:rsid w:val="00674F07"/>
    <w:rsid w:val="00674F57"/>
    <w:rsid w:val="006753F3"/>
    <w:rsid w:val="00675A98"/>
    <w:rsid w:val="00675B03"/>
    <w:rsid w:val="00676202"/>
    <w:rsid w:val="00676294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77AE6"/>
    <w:rsid w:val="00680029"/>
    <w:rsid w:val="006802DA"/>
    <w:rsid w:val="006802E3"/>
    <w:rsid w:val="006806AE"/>
    <w:rsid w:val="00680798"/>
    <w:rsid w:val="00680B0E"/>
    <w:rsid w:val="00680BAD"/>
    <w:rsid w:val="00680F19"/>
    <w:rsid w:val="00681105"/>
    <w:rsid w:val="00681B09"/>
    <w:rsid w:val="00681C62"/>
    <w:rsid w:val="00682222"/>
    <w:rsid w:val="00682322"/>
    <w:rsid w:val="0068233E"/>
    <w:rsid w:val="00682548"/>
    <w:rsid w:val="0068278D"/>
    <w:rsid w:val="00682924"/>
    <w:rsid w:val="00682D29"/>
    <w:rsid w:val="00682EE9"/>
    <w:rsid w:val="00682F4F"/>
    <w:rsid w:val="0068327F"/>
    <w:rsid w:val="00683333"/>
    <w:rsid w:val="0068333C"/>
    <w:rsid w:val="00683527"/>
    <w:rsid w:val="00683666"/>
    <w:rsid w:val="0068366B"/>
    <w:rsid w:val="006837F9"/>
    <w:rsid w:val="00683949"/>
    <w:rsid w:val="0068399A"/>
    <w:rsid w:val="00683BAD"/>
    <w:rsid w:val="006842E9"/>
    <w:rsid w:val="00684568"/>
    <w:rsid w:val="006846C4"/>
    <w:rsid w:val="00684714"/>
    <w:rsid w:val="00684788"/>
    <w:rsid w:val="00684B7E"/>
    <w:rsid w:val="0068504B"/>
    <w:rsid w:val="0068504F"/>
    <w:rsid w:val="00685226"/>
    <w:rsid w:val="00685654"/>
    <w:rsid w:val="0068566D"/>
    <w:rsid w:val="00685714"/>
    <w:rsid w:val="00685A61"/>
    <w:rsid w:val="00685AD9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616"/>
    <w:rsid w:val="006877D1"/>
    <w:rsid w:val="006877D3"/>
    <w:rsid w:val="006878ED"/>
    <w:rsid w:val="00687943"/>
    <w:rsid w:val="00687A22"/>
    <w:rsid w:val="00687A36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BFD"/>
    <w:rsid w:val="00691CC5"/>
    <w:rsid w:val="00691D28"/>
    <w:rsid w:val="00691DCA"/>
    <w:rsid w:val="00691E8E"/>
    <w:rsid w:val="0069227A"/>
    <w:rsid w:val="0069230D"/>
    <w:rsid w:val="00692441"/>
    <w:rsid w:val="00692ACA"/>
    <w:rsid w:val="00692B35"/>
    <w:rsid w:val="006930C7"/>
    <w:rsid w:val="00693120"/>
    <w:rsid w:val="006939DA"/>
    <w:rsid w:val="00693B93"/>
    <w:rsid w:val="00693BE3"/>
    <w:rsid w:val="00693C00"/>
    <w:rsid w:val="00693F52"/>
    <w:rsid w:val="0069403B"/>
    <w:rsid w:val="006949E8"/>
    <w:rsid w:val="00694B5D"/>
    <w:rsid w:val="00694CE9"/>
    <w:rsid w:val="00694CFF"/>
    <w:rsid w:val="00694F0D"/>
    <w:rsid w:val="00695106"/>
    <w:rsid w:val="006952FA"/>
    <w:rsid w:val="006957C6"/>
    <w:rsid w:val="00695C25"/>
    <w:rsid w:val="00695C90"/>
    <w:rsid w:val="00695E9B"/>
    <w:rsid w:val="0069617C"/>
    <w:rsid w:val="00696326"/>
    <w:rsid w:val="006966E4"/>
    <w:rsid w:val="00696A0D"/>
    <w:rsid w:val="00696A34"/>
    <w:rsid w:val="00696A3D"/>
    <w:rsid w:val="00696A7D"/>
    <w:rsid w:val="00696B2C"/>
    <w:rsid w:val="00696BF4"/>
    <w:rsid w:val="00696CEC"/>
    <w:rsid w:val="00697188"/>
    <w:rsid w:val="00697224"/>
    <w:rsid w:val="00697232"/>
    <w:rsid w:val="006972D7"/>
    <w:rsid w:val="00697648"/>
    <w:rsid w:val="006976D9"/>
    <w:rsid w:val="006976F9"/>
    <w:rsid w:val="00697B7D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50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273"/>
    <w:rsid w:val="006A688E"/>
    <w:rsid w:val="006A6937"/>
    <w:rsid w:val="006A6D65"/>
    <w:rsid w:val="006A6ED4"/>
    <w:rsid w:val="006A7139"/>
    <w:rsid w:val="006A72CC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1BF"/>
    <w:rsid w:val="006B34DA"/>
    <w:rsid w:val="006B3531"/>
    <w:rsid w:val="006B36DA"/>
    <w:rsid w:val="006B39F8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4D73"/>
    <w:rsid w:val="006B51F6"/>
    <w:rsid w:val="006B5319"/>
    <w:rsid w:val="006B535E"/>
    <w:rsid w:val="006B5433"/>
    <w:rsid w:val="006B548C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35"/>
    <w:rsid w:val="006C0A59"/>
    <w:rsid w:val="006C0A8C"/>
    <w:rsid w:val="006C0E95"/>
    <w:rsid w:val="006C0EA0"/>
    <w:rsid w:val="006C1111"/>
    <w:rsid w:val="006C11FA"/>
    <w:rsid w:val="006C1403"/>
    <w:rsid w:val="006C186A"/>
    <w:rsid w:val="006C1988"/>
    <w:rsid w:val="006C1AC2"/>
    <w:rsid w:val="006C1EB9"/>
    <w:rsid w:val="006C1F7F"/>
    <w:rsid w:val="006C1FA7"/>
    <w:rsid w:val="006C1FD0"/>
    <w:rsid w:val="006C2008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613"/>
    <w:rsid w:val="006C48E9"/>
    <w:rsid w:val="006C4BD5"/>
    <w:rsid w:val="006C4C6F"/>
    <w:rsid w:val="006C4C7D"/>
    <w:rsid w:val="006C5164"/>
    <w:rsid w:val="006C55F6"/>
    <w:rsid w:val="006C5C85"/>
    <w:rsid w:val="006C5CA3"/>
    <w:rsid w:val="006C5FF1"/>
    <w:rsid w:val="006C6046"/>
    <w:rsid w:val="006C60B6"/>
    <w:rsid w:val="006C62A4"/>
    <w:rsid w:val="006C6709"/>
    <w:rsid w:val="006C6888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6FC"/>
    <w:rsid w:val="006D1777"/>
    <w:rsid w:val="006D18CC"/>
    <w:rsid w:val="006D1B6A"/>
    <w:rsid w:val="006D1F16"/>
    <w:rsid w:val="006D224D"/>
    <w:rsid w:val="006D2385"/>
    <w:rsid w:val="006D27F9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612"/>
    <w:rsid w:val="006D594C"/>
    <w:rsid w:val="006D5980"/>
    <w:rsid w:val="006D59BB"/>
    <w:rsid w:val="006D5B14"/>
    <w:rsid w:val="006D5B92"/>
    <w:rsid w:val="006D5EC9"/>
    <w:rsid w:val="006D5EF4"/>
    <w:rsid w:val="006D5FB6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DE3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BD5"/>
    <w:rsid w:val="006E1DAD"/>
    <w:rsid w:val="006E1F0A"/>
    <w:rsid w:val="006E1FCB"/>
    <w:rsid w:val="006E256B"/>
    <w:rsid w:val="006E2662"/>
    <w:rsid w:val="006E26F6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E74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5"/>
    <w:rsid w:val="006E5FFF"/>
    <w:rsid w:val="006E6419"/>
    <w:rsid w:val="006E64A3"/>
    <w:rsid w:val="006E657D"/>
    <w:rsid w:val="006E65DF"/>
    <w:rsid w:val="006E663E"/>
    <w:rsid w:val="006E667C"/>
    <w:rsid w:val="006E67A9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E7D23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0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0A2"/>
    <w:rsid w:val="006F4188"/>
    <w:rsid w:val="006F419F"/>
    <w:rsid w:val="006F49F9"/>
    <w:rsid w:val="006F4AF6"/>
    <w:rsid w:val="006F4CD7"/>
    <w:rsid w:val="006F4E21"/>
    <w:rsid w:val="006F5022"/>
    <w:rsid w:val="006F530C"/>
    <w:rsid w:val="006F5D04"/>
    <w:rsid w:val="006F5D6A"/>
    <w:rsid w:val="006F60E4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4F96"/>
    <w:rsid w:val="0070538C"/>
    <w:rsid w:val="007054ED"/>
    <w:rsid w:val="00705878"/>
    <w:rsid w:val="00705A59"/>
    <w:rsid w:val="00705BFB"/>
    <w:rsid w:val="00705EE0"/>
    <w:rsid w:val="00705F0F"/>
    <w:rsid w:val="00706673"/>
    <w:rsid w:val="00706B13"/>
    <w:rsid w:val="00706B38"/>
    <w:rsid w:val="00706BA5"/>
    <w:rsid w:val="0070723C"/>
    <w:rsid w:val="00707301"/>
    <w:rsid w:val="0070743E"/>
    <w:rsid w:val="007078E8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DBC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D9"/>
    <w:rsid w:val="007159E6"/>
    <w:rsid w:val="00715B9E"/>
    <w:rsid w:val="00715C48"/>
    <w:rsid w:val="00715C64"/>
    <w:rsid w:val="00715FCC"/>
    <w:rsid w:val="00716105"/>
    <w:rsid w:val="007162D6"/>
    <w:rsid w:val="00716327"/>
    <w:rsid w:val="0071641A"/>
    <w:rsid w:val="0071693D"/>
    <w:rsid w:val="00716B3E"/>
    <w:rsid w:val="00716B43"/>
    <w:rsid w:val="007173F1"/>
    <w:rsid w:val="007174B8"/>
    <w:rsid w:val="00717502"/>
    <w:rsid w:val="00717BBB"/>
    <w:rsid w:val="00717FC5"/>
    <w:rsid w:val="0072005D"/>
    <w:rsid w:val="00720093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DF0"/>
    <w:rsid w:val="00720F89"/>
    <w:rsid w:val="007210E3"/>
    <w:rsid w:val="007211F9"/>
    <w:rsid w:val="0072126D"/>
    <w:rsid w:val="007214EC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754"/>
    <w:rsid w:val="00723822"/>
    <w:rsid w:val="007238AA"/>
    <w:rsid w:val="007242D0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CAC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EF3"/>
    <w:rsid w:val="00727F41"/>
    <w:rsid w:val="00727FA9"/>
    <w:rsid w:val="00730241"/>
    <w:rsid w:val="00730435"/>
    <w:rsid w:val="00730828"/>
    <w:rsid w:val="00730A67"/>
    <w:rsid w:val="00730ABA"/>
    <w:rsid w:val="00731240"/>
    <w:rsid w:val="00731709"/>
    <w:rsid w:val="00731728"/>
    <w:rsid w:val="00731880"/>
    <w:rsid w:val="00731D0E"/>
    <w:rsid w:val="00731E7E"/>
    <w:rsid w:val="00731E84"/>
    <w:rsid w:val="007321EA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7D"/>
    <w:rsid w:val="00733FA3"/>
    <w:rsid w:val="00734162"/>
    <w:rsid w:val="0073429E"/>
    <w:rsid w:val="00734883"/>
    <w:rsid w:val="007348D1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5D7"/>
    <w:rsid w:val="0073662A"/>
    <w:rsid w:val="007368BD"/>
    <w:rsid w:val="00736F00"/>
    <w:rsid w:val="0073705C"/>
    <w:rsid w:val="00737792"/>
    <w:rsid w:val="00737829"/>
    <w:rsid w:val="007378C6"/>
    <w:rsid w:val="00737A75"/>
    <w:rsid w:val="00737C59"/>
    <w:rsid w:val="0074039B"/>
    <w:rsid w:val="0074041E"/>
    <w:rsid w:val="00740812"/>
    <w:rsid w:val="0074087D"/>
    <w:rsid w:val="007408CF"/>
    <w:rsid w:val="00740909"/>
    <w:rsid w:val="00740F86"/>
    <w:rsid w:val="0074102F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35"/>
    <w:rsid w:val="00742C52"/>
    <w:rsid w:val="00742CDE"/>
    <w:rsid w:val="00742DA9"/>
    <w:rsid w:val="00742EFE"/>
    <w:rsid w:val="0074301D"/>
    <w:rsid w:val="007432D7"/>
    <w:rsid w:val="00743681"/>
    <w:rsid w:val="00743697"/>
    <w:rsid w:val="0074390D"/>
    <w:rsid w:val="00743999"/>
    <w:rsid w:val="007439CC"/>
    <w:rsid w:val="00743C5D"/>
    <w:rsid w:val="00743D48"/>
    <w:rsid w:val="00744141"/>
    <w:rsid w:val="0074414F"/>
    <w:rsid w:val="00744175"/>
    <w:rsid w:val="00744190"/>
    <w:rsid w:val="007441B4"/>
    <w:rsid w:val="00744470"/>
    <w:rsid w:val="0074452F"/>
    <w:rsid w:val="00744654"/>
    <w:rsid w:val="00744962"/>
    <w:rsid w:val="00744D0E"/>
    <w:rsid w:val="00744DFC"/>
    <w:rsid w:val="00744E3C"/>
    <w:rsid w:val="00745078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D6E"/>
    <w:rsid w:val="00746F76"/>
    <w:rsid w:val="00747CE7"/>
    <w:rsid w:val="00747EFE"/>
    <w:rsid w:val="00750128"/>
    <w:rsid w:val="0075029F"/>
    <w:rsid w:val="007504F2"/>
    <w:rsid w:val="0075069E"/>
    <w:rsid w:val="00750821"/>
    <w:rsid w:val="00750A40"/>
    <w:rsid w:val="00750BE8"/>
    <w:rsid w:val="00750C6A"/>
    <w:rsid w:val="00750ED5"/>
    <w:rsid w:val="00750F18"/>
    <w:rsid w:val="00750FA4"/>
    <w:rsid w:val="00750FCA"/>
    <w:rsid w:val="00751327"/>
    <w:rsid w:val="00751548"/>
    <w:rsid w:val="007516A0"/>
    <w:rsid w:val="0075176D"/>
    <w:rsid w:val="00751A07"/>
    <w:rsid w:val="00751BD6"/>
    <w:rsid w:val="00751CE4"/>
    <w:rsid w:val="00751D8F"/>
    <w:rsid w:val="00751FEC"/>
    <w:rsid w:val="00752119"/>
    <w:rsid w:val="00752155"/>
    <w:rsid w:val="00752306"/>
    <w:rsid w:val="0075255F"/>
    <w:rsid w:val="0075271F"/>
    <w:rsid w:val="00752961"/>
    <w:rsid w:val="007529C4"/>
    <w:rsid w:val="00752AA3"/>
    <w:rsid w:val="00752B17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BE"/>
    <w:rsid w:val="00753FC5"/>
    <w:rsid w:val="00754108"/>
    <w:rsid w:val="007541AA"/>
    <w:rsid w:val="00754559"/>
    <w:rsid w:val="00754614"/>
    <w:rsid w:val="007547F0"/>
    <w:rsid w:val="0075484E"/>
    <w:rsid w:val="00754D7D"/>
    <w:rsid w:val="00754DAF"/>
    <w:rsid w:val="007550C3"/>
    <w:rsid w:val="00755350"/>
    <w:rsid w:val="00755460"/>
    <w:rsid w:val="00755479"/>
    <w:rsid w:val="007556D3"/>
    <w:rsid w:val="0075590C"/>
    <w:rsid w:val="00755A8B"/>
    <w:rsid w:val="00755C14"/>
    <w:rsid w:val="00755C86"/>
    <w:rsid w:val="00756151"/>
    <w:rsid w:val="0075621C"/>
    <w:rsid w:val="007562BC"/>
    <w:rsid w:val="007563E2"/>
    <w:rsid w:val="00756765"/>
    <w:rsid w:val="00756A41"/>
    <w:rsid w:val="00756AD0"/>
    <w:rsid w:val="00756C89"/>
    <w:rsid w:val="00756E85"/>
    <w:rsid w:val="00756F9D"/>
    <w:rsid w:val="00757586"/>
    <w:rsid w:val="00757711"/>
    <w:rsid w:val="007577C8"/>
    <w:rsid w:val="00757A59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65"/>
    <w:rsid w:val="00760FB8"/>
    <w:rsid w:val="007611C1"/>
    <w:rsid w:val="00761361"/>
    <w:rsid w:val="0076169F"/>
    <w:rsid w:val="007616BA"/>
    <w:rsid w:val="0076185F"/>
    <w:rsid w:val="00761A30"/>
    <w:rsid w:val="00761ADC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04"/>
    <w:rsid w:val="00763114"/>
    <w:rsid w:val="007633BB"/>
    <w:rsid w:val="00763402"/>
    <w:rsid w:val="00763558"/>
    <w:rsid w:val="00763579"/>
    <w:rsid w:val="007636AF"/>
    <w:rsid w:val="0076371D"/>
    <w:rsid w:val="00763768"/>
    <w:rsid w:val="00763882"/>
    <w:rsid w:val="007639BA"/>
    <w:rsid w:val="00763AB4"/>
    <w:rsid w:val="00763AFC"/>
    <w:rsid w:val="00763BA6"/>
    <w:rsid w:val="00763CB6"/>
    <w:rsid w:val="00763D78"/>
    <w:rsid w:val="007640C7"/>
    <w:rsid w:val="007641FE"/>
    <w:rsid w:val="0076445D"/>
    <w:rsid w:val="0076446C"/>
    <w:rsid w:val="00764485"/>
    <w:rsid w:val="007648CC"/>
    <w:rsid w:val="00764D9D"/>
    <w:rsid w:val="0076507B"/>
    <w:rsid w:val="007652D5"/>
    <w:rsid w:val="007652E0"/>
    <w:rsid w:val="00765515"/>
    <w:rsid w:val="0076552C"/>
    <w:rsid w:val="0076582C"/>
    <w:rsid w:val="00765CDD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64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C75"/>
    <w:rsid w:val="00767DB2"/>
    <w:rsid w:val="007700EA"/>
    <w:rsid w:val="007707F7"/>
    <w:rsid w:val="00771369"/>
    <w:rsid w:val="00771381"/>
    <w:rsid w:val="007713AD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8A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4B04"/>
    <w:rsid w:val="00774C4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B4C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D"/>
    <w:rsid w:val="007823EE"/>
    <w:rsid w:val="007824FF"/>
    <w:rsid w:val="00782666"/>
    <w:rsid w:val="0078276E"/>
    <w:rsid w:val="00782890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77B"/>
    <w:rsid w:val="00783AC2"/>
    <w:rsid w:val="00783CC3"/>
    <w:rsid w:val="00783D44"/>
    <w:rsid w:val="00783EF2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33E"/>
    <w:rsid w:val="0079141A"/>
    <w:rsid w:val="00791760"/>
    <w:rsid w:val="00791809"/>
    <w:rsid w:val="00791EE9"/>
    <w:rsid w:val="007925D5"/>
    <w:rsid w:val="007929B6"/>
    <w:rsid w:val="00792ACC"/>
    <w:rsid w:val="00792BF5"/>
    <w:rsid w:val="00792EC9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DA9"/>
    <w:rsid w:val="00794E5D"/>
    <w:rsid w:val="00794EBC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0E"/>
    <w:rsid w:val="007A099C"/>
    <w:rsid w:val="007A0A58"/>
    <w:rsid w:val="007A0AD8"/>
    <w:rsid w:val="007A0F1B"/>
    <w:rsid w:val="007A0FDD"/>
    <w:rsid w:val="007A10AB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5C8"/>
    <w:rsid w:val="007A36FF"/>
    <w:rsid w:val="007A3712"/>
    <w:rsid w:val="007A3B0E"/>
    <w:rsid w:val="007A3B8B"/>
    <w:rsid w:val="007A3E41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259"/>
    <w:rsid w:val="007A53E5"/>
    <w:rsid w:val="007A56EA"/>
    <w:rsid w:val="007A5995"/>
    <w:rsid w:val="007A5AA9"/>
    <w:rsid w:val="007A5EC0"/>
    <w:rsid w:val="007A6030"/>
    <w:rsid w:val="007A6173"/>
    <w:rsid w:val="007A63B9"/>
    <w:rsid w:val="007A6B44"/>
    <w:rsid w:val="007A6BA1"/>
    <w:rsid w:val="007A6E91"/>
    <w:rsid w:val="007A6F24"/>
    <w:rsid w:val="007A73C9"/>
    <w:rsid w:val="007A74E6"/>
    <w:rsid w:val="007A7578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2B33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91C"/>
    <w:rsid w:val="007B59F7"/>
    <w:rsid w:val="007B5B08"/>
    <w:rsid w:val="007B5CD6"/>
    <w:rsid w:val="007B5D54"/>
    <w:rsid w:val="007B5D88"/>
    <w:rsid w:val="007B5E43"/>
    <w:rsid w:val="007B6650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1F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608"/>
    <w:rsid w:val="007C196D"/>
    <w:rsid w:val="007C1F5A"/>
    <w:rsid w:val="007C1FEC"/>
    <w:rsid w:val="007C299B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79"/>
    <w:rsid w:val="007C3EB8"/>
    <w:rsid w:val="007C3F95"/>
    <w:rsid w:val="007C3FF3"/>
    <w:rsid w:val="007C4023"/>
    <w:rsid w:val="007C40AB"/>
    <w:rsid w:val="007C40BC"/>
    <w:rsid w:val="007C41DC"/>
    <w:rsid w:val="007C42FA"/>
    <w:rsid w:val="007C4461"/>
    <w:rsid w:val="007C4785"/>
    <w:rsid w:val="007C4918"/>
    <w:rsid w:val="007C4BE0"/>
    <w:rsid w:val="007C5507"/>
    <w:rsid w:val="007C5758"/>
    <w:rsid w:val="007C5B35"/>
    <w:rsid w:val="007C5C2F"/>
    <w:rsid w:val="007C5C38"/>
    <w:rsid w:val="007C60EA"/>
    <w:rsid w:val="007C63C2"/>
    <w:rsid w:val="007C6764"/>
    <w:rsid w:val="007C68EA"/>
    <w:rsid w:val="007C6AE6"/>
    <w:rsid w:val="007C6DAF"/>
    <w:rsid w:val="007C6EBD"/>
    <w:rsid w:val="007C6ECF"/>
    <w:rsid w:val="007C6F91"/>
    <w:rsid w:val="007C7050"/>
    <w:rsid w:val="007C73D9"/>
    <w:rsid w:val="007C7490"/>
    <w:rsid w:val="007C75CE"/>
    <w:rsid w:val="007D040E"/>
    <w:rsid w:val="007D069E"/>
    <w:rsid w:val="007D079F"/>
    <w:rsid w:val="007D0A77"/>
    <w:rsid w:val="007D0AC1"/>
    <w:rsid w:val="007D0CA8"/>
    <w:rsid w:val="007D11FB"/>
    <w:rsid w:val="007D187C"/>
    <w:rsid w:val="007D1A5B"/>
    <w:rsid w:val="007D1B58"/>
    <w:rsid w:val="007D23E2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632"/>
    <w:rsid w:val="007D47CB"/>
    <w:rsid w:val="007D4C7F"/>
    <w:rsid w:val="007D55D0"/>
    <w:rsid w:val="007D56E3"/>
    <w:rsid w:val="007D56E8"/>
    <w:rsid w:val="007D589A"/>
    <w:rsid w:val="007D5D85"/>
    <w:rsid w:val="007D5DF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9B0"/>
    <w:rsid w:val="007D7C0F"/>
    <w:rsid w:val="007E034F"/>
    <w:rsid w:val="007E0777"/>
    <w:rsid w:val="007E0A3F"/>
    <w:rsid w:val="007E0A49"/>
    <w:rsid w:val="007E11E6"/>
    <w:rsid w:val="007E1367"/>
    <w:rsid w:val="007E170A"/>
    <w:rsid w:val="007E1A74"/>
    <w:rsid w:val="007E1A79"/>
    <w:rsid w:val="007E1B43"/>
    <w:rsid w:val="007E1BA9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2CCA"/>
    <w:rsid w:val="007E2CD2"/>
    <w:rsid w:val="007E2D0A"/>
    <w:rsid w:val="007E3007"/>
    <w:rsid w:val="007E329E"/>
    <w:rsid w:val="007E3455"/>
    <w:rsid w:val="007E373A"/>
    <w:rsid w:val="007E3895"/>
    <w:rsid w:val="007E3BEB"/>
    <w:rsid w:val="007E3D50"/>
    <w:rsid w:val="007E3EF1"/>
    <w:rsid w:val="007E3F25"/>
    <w:rsid w:val="007E40E0"/>
    <w:rsid w:val="007E4196"/>
    <w:rsid w:val="007E437E"/>
    <w:rsid w:val="007E472A"/>
    <w:rsid w:val="007E4777"/>
    <w:rsid w:val="007E4B4F"/>
    <w:rsid w:val="007E4D0A"/>
    <w:rsid w:val="007E4D75"/>
    <w:rsid w:val="007E4DDA"/>
    <w:rsid w:val="007E4E81"/>
    <w:rsid w:val="007E5407"/>
    <w:rsid w:val="007E558E"/>
    <w:rsid w:val="007E5850"/>
    <w:rsid w:val="007E58C6"/>
    <w:rsid w:val="007E590C"/>
    <w:rsid w:val="007E595D"/>
    <w:rsid w:val="007E59FE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07D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3E"/>
    <w:rsid w:val="007F276C"/>
    <w:rsid w:val="007F2A46"/>
    <w:rsid w:val="007F2C6E"/>
    <w:rsid w:val="007F2F21"/>
    <w:rsid w:val="007F3227"/>
    <w:rsid w:val="007F3425"/>
    <w:rsid w:val="007F35E9"/>
    <w:rsid w:val="007F369F"/>
    <w:rsid w:val="007F37E4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4C"/>
    <w:rsid w:val="007F58B4"/>
    <w:rsid w:val="007F5C78"/>
    <w:rsid w:val="007F5CA9"/>
    <w:rsid w:val="007F5EE1"/>
    <w:rsid w:val="007F61C9"/>
    <w:rsid w:val="007F61FD"/>
    <w:rsid w:val="007F6202"/>
    <w:rsid w:val="007F621C"/>
    <w:rsid w:val="007F62A8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7F79C7"/>
    <w:rsid w:val="00800478"/>
    <w:rsid w:val="0080057B"/>
    <w:rsid w:val="008009BB"/>
    <w:rsid w:val="00800A66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A78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49E"/>
    <w:rsid w:val="0080357E"/>
    <w:rsid w:val="00803A07"/>
    <w:rsid w:val="00804062"/>
    <w:rsid w:val="008044D8"/>
    <w:rsid w:val="008047D6"/>
    <w:rsid w:val="00804A91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6F"/>
    <w:rsid w:val="00806FAF"/>
    <w:rsid w:val="008070AC"/>
    <w:rsid w:val="00807173"/>
    <w:rsid w:val="008071AC"/>
    <w:rsid w:val="00807586"/>
    <w:rsid w:val="008075AE"/>
    <w:rsid w:val="008076B9"/>
    <w:rsid w:val="00807940"/>
    <w:rsid w:val="00807993"/>
    <w:rsid w:val="00807D4C"/>
    <w:rsid w:val="00807E23"/>
    <w:rsid w:val="00807EB0"/>
    <w:rsid w:val="00807F75"/>
    <w:rsid w:val="00810023"/>
    <w:rsid w:val="00810103"/>
    <w:rsid w:val="00810229"/>
    <w:rsid w:val="008102A6"/>
    <w:rsid w:val="0081036D"/>
    <w:rsid w:val="0081065D"/>
    <w:rsid w:val="0081069C"/>
    <w:rsid w:val="008106E9"/>
    <w:rsid w:val="0081091C"/>
    <w:rsid w:val="0081094E"/>
    <w:rsid w:val="00810A20"/>
    <w:rsid w:val="00810A2B"/>
    <w:rsid w:val="00810AA7"/>
    <w:rsid w:val="00810CE8"/>
    <w:rsid w:val="00810F0A"/>
    <w:rsid w:val="00811328"/>
    <w:rsid w:val="008115C2"/>
    <w:rsid w:val="00811766"/>
    <w:rsid w:val="00811A66"/>
    <w:rsid w:val="00811AEA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982"/>
    <w:rsid w:val="00812DB4"/>
    <w:rsid w:val="008130E2"/>
    <w:rsid w:val="0081323B"/>
    <w:rsid w:val="00813449"/>
    <w:rsid w:val="00813972"/>
    <w:rsid w:val="00813A0A"/>
    <w:rsid w:val="00813B93"/>
    <w:rsid w:val="00813E5C"/>
    <w:rsid w:val="00813E7A"/>
    <w:rsid w:val="00813F90"/>
    <w:rsid w:val="008142F7"/>
    <w:rsid w:val="00814A0E"/>
    <w:rsid w:val="00814B01"/>
    <w:rsid w:val="00814BC5"/>
    <w:rsid w:val="00815287"/>
    <w:rsid w:val="008152AB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ED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4D11"/>
    <w:rsid w:val="0082503D"/>
    <w:rsid w:val="00825739"/>
    <w:rsid w:val="008257A7"/>
    <w:rsid w:val="008257CC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27F81"/>
    <w:rsid w:val="00830041"/>
    <w:rsid w:val="008300D6"/>
    <w:rsid w:val="0083024E"/>
    <w:rsid w:val="00830266"/>
    <w:rsid w:val="00830562"/>
    <w:rsid w:val="008306B2"/>
    <w:rsid w:val="0083088A"/>
    <w:rsid w:val="008309D3"/>
    <w:rsid w:val="00830ACE"/>
    <w:rsid w:val="00830D92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1F59"/>
    <w:rsid w:val="008321FE"/>
    <w:rsid w:val="0083225B"/>
    <w:rsid w:val="00832579"/>
    <w:rsid w:val="008326C3"/>
    <w:rsid w:val="00832730"/>
    <w:rsid w:val="008328E6"/>
    <w:rsid w:val="00832951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8C3"/>
    <w:rsid w:val="00834BBA"/>
    <w:rsid w:val="00834FF1"/>
    <w:rsid w:val="00834FFE"/>
    <w:rsid w:val="0083567C"/>
    <w:rsid w:val="0083569A"/>
    <w:rsid w:val="0083585B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8BF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1FC"/>
    <w:rsid w:val="00842266"/>
    <w:rsid w:val="00842493"/>
    <w:rsid w:val="00842573"/>
    <w:rsid w:val="008428CF"/>
    <w:rsid w:val="00842AA1"/>
    <w:rsid w:val="00842B38"/>
    <w:rsid w:val="00842BCD"/>
    <w:rsid w:val="00842BFA"/>
    <w:rsid w:val="00843306"/>
    <w:rsid w:val="00843355"/>
    <w:rsid w:val="0084345D"/>
    <w:rsid w:val="00843659"/>
    <w:rsid w:val="008436E4"/>
    <w:rsid w:val="008437BA"/>
    <w:rsid w:val="0084396B"/>
    <w:rsid w:val="0084396E"/>
    <w:rsid w:val="00843A34"/>
    <w:rsid w:val="00843AB5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2B4"/>
    <w:rsid w:val="0084532B"/>
    <w:rsid w:val="00845370"/>
    <w:rsid w:val="00845488"/>
    <w:rsid w:val="00845597"/>
    <w:rsid w:val="008455CC"/>
    <w:rsid w:val="00845987"/>
    <w:rsid w:val="008459B3"/>
    <w:rsid w:val="008459F8"/>
    <w:rsid w:val="00845E52"/>
    <w:rsid w:val="00846046"/>
    <w:rsid w:val="0084610F"/>
    <w:rsid w:val="00846280"/>
    <w:rsid w:val="008462A7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611"/>
    <w:rsid w:val="008507EF"/>
    <w:rsid w:val="0085083E"/>
    <w:rsid w:val="008509F0"/>
    <w:rsid w:val="00850CA9"/>
    <w:rsid w:val="00850DF5"/>
    <w:rsid w:val="00851195"/>
    <w:rsid w:val="0085138F"/>
    <w:rsid w:val="00851549"/>
    <w:rsid w:val="00851660"/>
    <w:rsid w:val="008516CD"/>
    <w:rsid w:val="008518AD"/>
    <w:rsid w:val="00851DD1"/>
    <w:rsid w:val="00851F71"/>
    <w:rsid w:val="008521A5"/>
    <w:rsid w:val="0085241A"/>
    <w:rsid w:val="00852766"/>
    <w:rsid w:val="0085287B"/>
    <w:rsid w:val="0085299D"/>
    <w:rsid w:val="008529AE"/>
    <w:rsid w:val="00852FD9"/>
    <w:rsid w:val="00853335"/>
    <w:rsid w:val="008535B9"/>
    <w:rsid w:val="008538B6"/>
    <w:rsid w:val="00853944"/>
    <w:rsid w:val="00853B56"/>
    <w:rsid w:val="00853C97"/>
    <w:rsid w:val="00853CBC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40B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82E"/>
    <w:rsid w:val="00857CE2"/>
    <w:rsid w:val="008601A6"/>
    <w:rsid w:val="00860457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8E"/>
    <w:rsid w:val="008616F3"/>
    <w:rsid w:val="008619D5"/>
    <w:rsid w:val="00861A2D"/>
    <w:rsid w:val="00862102"/>
    <w:rsid w:val="008621EE"/>
    <w:rsid w:val="008625BE"/>
    <w:rsid w:val="008625DC"/>
    <w:rsid w:val="00862887"/>
    <w:rsid w:val="008629D6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694"/>
    <w:rsid w:val="00865875"/>
    <w:rsid w:val="00865965"/>
    <w:rsid w:val="00865AD0"/>
    <w:rsid w:val="00865C91"/>
    <w:rsid w:val="00865D9B"/>
    <w:rsid w:val="00865FB2"/>
    <w:rsid w:val="00865FC2"/>
    <w:rsid w:val="0086634A"/>
    <w:rsid w:val="00866463"/>
    <w:rsid w:val="00866474"/>
    <w:rsid w:val="00866B12"/>
    <w:rsid w:val="00866D71"/>
    <w:rsid w:val="00866DA4"/>
    <w:rsid w:val="00866DC9"/>
    <w:rsid w:val="0086721C"/>
    <w:rsid w:val="00867221"/>
    <w:rsid w:val="008673E5"/>
    <w:rsid w:val="008678D6"/>
    <w:rsid w:val="00867B1F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1D84"/>
    <w:rsid w:val="0087209E"/>
    <w:rsid w:val="0087234A"/>
    <w:rsid w:val="00872428"/>
    <w:rsid w:val="0087258F"/>
    <w:rsid w:val="008725AB"/>
    <w:rsid w:val="008726ED"/>
    <w:rsid w:val="0087288F"/>
    <w:rsid w:val="008728C4"/>
    <w:rsid w:val="00872B10"/>
    <w:rsid w:val="00872B59"/>
    <w:rsid w:val="00872CFE"/>
    <w:rsid w:val="00872DDE"/>
    <w:rsid w:val="0087355E"/>
    <w:rsid w:val="0087358D"/>
    <w:rsid w:val="008738F4"/>
    <w:rsid w:val="00873CFE"/>
    <w:rsid w:val="00873E20"/>
    <w:rsid w:val="00874008"/>
    <w:rsid w:val="008741C0"/>
    <w:rsid w:val="00874452"/>
    <w:rsid w:val="00874606"/>
    <w:rsid w:val="008746F2"/>
    <w:rsid w:val="00874714"/>
    <w:rsid w:val="00874A04"/>
    <w:rsid w:val="00874DE1"/>
    <w:rsid w:val="00875081"/>
    <w:rsid w:val="008754AB"/>
    <w:rsid w:val="008759C0"/>
    <w:rsid w:val="00875A7B"/>
    <w:rsid w:val="00875E53"/>
    <w:rsid w:val="00875EE9"/>
    <w:rsid w:val="0087601A"/>
    <w:rsid w:val="00876402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5D"/>
    <w:rsid w:val="00877DA1"/>
    <w:rsid w:val="00877F62"/>
    <w:rsid w:val="0088035A"/>
    <w:rsid w:val="00880366"/>
    <w:rsid w:val="00880368"/>
    <w:rsid w:val="0088042F"/>
    <w:rsid w:val="0088065C"/>
    <w:rsid w:val="008806DA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C0A"/>
    <w:rsid w:val="00882D7D"/>
    <w:rsid w:val="008830C7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6DD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13F"/>
    <w:rsid w:val="00891538"/>
    <w:rsid w:val="0089161C"/>
    <w:rsid w:val="0089178A"/>
    <w:rsid w:val="00891B26"/>
    <w:rsid w:val="00891BBC"/>
    <w:rsid w:val="00891BE8"/>
    <w:rsid w:val="00891DB6"/>
    <w:rsid w:val="00891E86"/>
    <w:rsid w:val="00891EDC"/>
    <w:rsid w:val="00891EE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937"/>
    <w:rsid w:val="00894E1F"/>
    <w:rsid w:val="00895037"/>
    <w:rsid w:val="0089520B"/>
    <w:rsid w:val="00895240"/>
    <w:rsid w:val="00895250"/>
    <w:rsid w:val="00895523"/>
    <w:rsid w:val="0089595D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CB8"/>
    <w:rsid w:val="00896D54"/>
    <w:rsid w:val="00896D87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74"/>
    <w:rsid w:val="008A0BD3"/>
    <w:rsid w:val="008A0DD1"/>
    <w:rsid w:val="008A0EFF"/>
    <w:rsid w:val="008A1184"/>
    <w:rsid w:val="008A1314"/>
    <w:rsid w:val="008A16C6"/>
    <w:rsid w:val="008A1A74"/>
    <w:rsid w:val="008A1AAC"/>
    <w:rsid w:val="008A1E21"/>
    <w:rsid w:val="008A1E38"/>
    <w:rsid w:val="008A1F0A"/>
    <w:rsid w:val="008A1F63"/>
    <w:rsid w:val="008A200A"/>
    <w:rsid w:val="008A228B"/>
    <w:rsid w:val="008A258F"/>
    <w:rsid w:val="008A25DA"/>
    <w:rsid w:val="008A264E"/>
    <w:rsid w:val="008A266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3ECD"/>
    <w:rsid w:val="008A419D"/>
    <w:rsid w:val="008A41EF"/>
    <w:rsid w:val="008A420D"/>
    <w:rsid w:val="008A42CE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79"/>
    <w:rsid w:val="008A5C91"/>
    <w:rsid w:val="008A5D4C"/>
    <w:rsid w:val="008A5F41"/>
    <w:rsid w:val="008A615E"/>
    <w:rsid w:val="008A6173"/>
    <w:rsid w:val="008A6297"/>
    <w:rsid w:val="008A630A"/>
    <w:rsid w:val="008A6427"/>
    <w:rsid w:val="008A66DE"/>
    <w:rsid w:val="008A679E"/>
    <w:rsid w:val="008A6CA0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053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452"/>
    <w:rsid w:val="008B6900"/>
    <w:rsid w:val="008B6A66"/>
    <w:rsid w:val="008B6AF5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A94"/>
    <w:rsid w:val="008C0D5C"/>
    <w:rsid w:val="008C0DF3"/>
    <w:rsid w:val="008C11B1"/>
    <w:rsid w:val="008C129D"/>
    <w:rsid w:val="008C130C"/>
    <w:rsid w:val="008C1404"/>
    <w:rsid w:val="008C1487"/>
    <w:rsid w:val="008C14EF"/>
    <w:rsid w:val="008C16DD"/>
    <w:rsid w:val="008C17D3"/>
    <w:rsid w:val="008C1930"/>
    <w:rsid w:val="008C1A0E"/>
    <w:rsid w:val="008C1D48"/>
    <w:rsid w:val="008C1DB0"/>
    <w:rsid w:val="008C2098"/>
    <w:rsid w:val="008C2384"/>
    <w:rsid w:val="008C2432"/>
    <w:rsid w:val="008C24BE"/>
    <w:rsid w:val="008C2745"/>
    <w:rsid w:val="008C280E"/>
    <w:rsid w:val="008C2963"/>
    <w:rsid w:val="008C2D76"/>
    <w:rsid w:val="008C2E09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44"/>
    <w:rsid w:val="008C41F6"/>
    <w:rsid w:val="008C4234"/>
    <w:rsid w:val="008C428C"/>
    <w:rsid w:val="008C43E2"/>
    <w:rsid w:val="008C45DE"/>
    <w:rsid w:val="008C47E4"/>
    <w:rsid w:val="008C490E"/>
    <w:rsid w:val="008C49E3"/>
    <w:rsid w:val="008C4D45"/>
    <w:rsid w:val="008C4D9D"/>
    <w:rsid w:val="008C4ECB"/>
    <w:rsid w:val="008C507D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5F8"/>
    <w:rsid w:val="008C7667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D36"/>
    <w:rsid w:val="008D1FC4"/>
    <w:rsid w:val="008D231B"/>
    <w:rsid w:val="008D2378"/>
    <w:rsid w:val="008D2401"/>
    <w:rsid w:val="008D2655"/>
    <w:rsid w:val="008D28B6"/>
    <w:rsid w:val="008D2A1F"/>
    <w:rsid w:val="008D2B6B"/>
    <w:rsid w:val="008D3094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8B8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78E"/>
    <w:rsid w:val="008D59D2"/>
    <w:rsid w:val="008D5BF5"/>
    <w:rsid w:val="008D5C51"/>
    <w:rsid w:val="008D5FFA"/>
    <w:rsid w:val="008D5FFC"/>
    <w:rsid w:val="008D6143"/>
    <w:rsid w:val="008D6429"/>
    <w:rsid w:val="008D6593"/>
    <w:rsid w:val="008D66CA"/>
    <w:rsid w:val="008D6728"/>
    <w:rsid w:val="008D693E"/>
    <w:rsid w:val="008D6A13"/>
    <w:rsid w:val="008D6A7D"/>
    <w:rsid w:val="008D6D3A"/>
    <w:rsid w:val="008D7006"/>
    <w:rsid w:val="008D77E0"/>
    <w:rsid w:val="008D7927"/>
    <w:rsid w:val="008D79C4"/>
    <w:rsid w:val="008D7B88"/>
    <w:rsid w:val="008D7D2A"/>
    <w:rsid w:val="008D7EC6"/>
    <w:rsid w:val="008E0095"/>
    <w:rsid w:val="008E0308"/>
    <w:rsid w:val="008E0833"/>
    <w:rsid w:val="008E0893"/>
    <w:rsid w:val="008E097D"/>
    <w:rsid w:val="008E0A40"/>
    <w:rsid w:val="008E0B14"/>
    <w:rsid w:val="008E0CF9"/>
    <w:rsid w:val="008E0E5B"/>
    <w:rsid w:val="008E0FCE"/>
    <w:rsid w:val="008E117C"/>
    <w:rsid w:val="008E12EF"/>
    <w:rsid w:val="008E13B7"/>
    <w:rsid w:val="008E13C6"/>
    <w:rsid w:val="008E150E"/>
    <w:rsid w:val="008E15F6"/>
    <w:rsid w:val="008E1A56"/>
    <w:rsid w:val="008E1D2A"/>
    <w:rsid w:val="008E203D"/>
    <w:rsid w:val="008E2051"/>
    <w:rsid w:val="008E2168"/>
    <w:rsid w:val="008E21F4"/>
    <w:rsid w:val="008E237E"/>
    <w:rsid w:val="008E25EF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33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343"/>
    <w:rsid w:val="008E5410"/>
    <w:rsid w:val="008E5447"/>
    <w:rsid w:val="008E58A5"/>
    <w:rsid w:val="008E5DDB"/>
    <w:rsid w:val="008E5F15"/>
    <w:rsid w:val="008E5F45"/>
    <w:rsid w:val="008E650C"/>
    <w:rsid w:val="008E66F3"/>
    <w:rsid w:val="008E6A2E"/>
    <w:rsid w:val="008E6B9C"/>
    <w:rsid w:val="008E6EA0"/>
    <w:rsid w:val="008E6F07"/>
    <w:rsid w:val="008E7510"/>
    <w:rsid w:val="008E757F"/>
    <w:rsid w:val="008E795C"/>
    <w:rsid w:val="008E7CAC"/>
    <w:rsid w:val="008E7ED6"/>
    <w:rsid w:val="008E7F2B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A2B"/>
    <w:rsid w:val="008F1BCE"/>
    <w:rsid w:val="008F1C9E"/>
    <w:rsid w:val="008F1D44"/>
    <w:rsid w:val="008F1E3B"/>
    <w:rsid w:val="008F20D6"/>
    <w:rsid w:val="008F2101"/>
    <w:rsid w:val="008F28F6"/>
    <w:rsid w:val="008F2A3A"/>
    <w:rsid w:val="008F3090"/>
    <w:rsid w:val="008F3564"/>
    <w:rsid w:val="008F3801"/>
    <w:rsid w:val="008F3C7C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656"/>
    <w:rsid w:val="008F580D"/>
    <w:rsid w:val="008F5855"/>
    <w:rsid w:val="008F590A"/>
    <w:rsid w:val="008F5919"/>
    <w:rsid w:val="008F5A30"/>
    <w:rsid w:val="008F61A9"/>
    <w:rsid w:val="008F62C6"/>
    <w:rsid w:val="008F6354"/>
    <w:rsid w:val="008F66C7"/>
    <w:rsid w:val="008F6897"/>
    <w:rsid w:val="008F6EC5"/>
    <w:rsid w:val="008F7239"/>
    <w:rsid w:val="008F7BF1"/>
    <w:rsid w:val="008F7C9A"/>
    <w:rsid w:val="008F7F40"/>
    <w:rsid w:val="008F7F47"/>
    <w:rsid w:val="008F7F58"/>
    <w:rsid w:val="008F7FF2"/>
    <w:rsid w:val="009000AC"/>
    <w:rsid w:val="00900116"/>
    <w:rsid w:val="0090013D"/>
    <w:rsid w:val="0090076A"/>
    <w:rsid w:val="00900B2F"/>
    <w:rsid w:val="00900CBE"/>
    <w:rsid w:val="00900F5C"/>
    <w:rsid w:val="00901137"/>
    <w:rsid w:val="00901306"/>
    <w:rsid w:val="0090133E"/>
    <w:rsid w:val="0090134C"/>
    <w:rsid w:val="009016D6"/>
    <w:rsid w:val="0090176A"/>
    <w:rsid w:val="009018BF"/>
    <w:rsid w:val="00901BD3"/>
    <w:rsid w:val="00901EEB"/>
    <w:rsid w:val="00902109"/>
    <w:rsid w:val="00902157"/>
    <w:rsid w:val="00902463"/>
    <w:rsid w:val="00902484"/>
    <w:rsid w:val="00902944"/>
    <w:rsid w:val="00902C5D"/>
    <w:rsid w:val="00902E38"/>
    <w:rsid w:val="00902E79"/>
    <w:rsid w:val="00903144"/>
    <w:rsid w:val="0090327A"/>
    <w:rsid w:val="00903995"/>
    <w:rsid w:val="00903A1E"/>
    <w:rsid w:val="00903B00"/>
    <w:rsid w:val="00903BEA"/>
    <w:rsid w:val="00903C6D"/>
    <w:rsid w:val="00903FF8"/>
    <w:rsid w:val="009040E3"/>
    <w:rsid w:val="009041C4"/>
    <w:rsid w:val="00904386"/>
    <w:rsid w:val="00904C03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DE2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0FF0"/>
    <w:rsid w:val="0091103F"/>
    <w:rsid w:val="0091126F"/>
    <w:rsid w:val="009115CD"/>
    <w:rsid w:val="009116FC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327"/>
    <w:rsid w:val="00913444"/>
    <w:rsid w:val="0091347E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472"/>
    <w:rsid w:val="00915661"/>
    <w:rsid w:val="0091568C"/>
    <w:rsid w:val="00915AF9"/>
    <w:rsid w:val="00915D68"/>
    <w:rsid w:val="00915DDB"/>
    <w:rsid w:val="0091629E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17972"/>
    <w:rsid w:val="00917E02"/>
    <w:rsid w:val="0092049A"/>
    <w:rsid w:val="009208FB"/>
    <w:rsid w:val="009211A2"/>
    <w:rsid w:val="009211FB"/>
    <w:rsid w:val="0092130D"/>
    <w:rsid w:val="00921702"/>
    <w:rsid w:val="0092171E"/>
    <w:rsid w:val="00921A83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9C0"/>
    <w:rsid w:val="00924A67"/>
    <w:rsid w:val="00924A9A"/>
    <w:rsid w:val="00924BF9"/>
    <w:rsid w:val="009251F8"/>
    <w:rsid w:val="00925548"/>
    <w:rsid w:val="00925AC8"/>
    <w:rsid w:val="00926028"/>
    <w:rsid w:val="009260DA"/>
    <w:rsid w:val="00926407"/>
    <w:rsid w:val="00926786"/>
    <w:rsid w:val="00926AC9"/>
    <w:rsid w:val="00926B95"/>
    <w:rsid w:val="00926C6E"/>
    <w:rsid w:val="00926E84"/>
    <w:rsid w:val="00927020"/>
    <w:rsid w:val="009270F4"/>
    <w:rsid w:val="00927163"/>
    <w:rsid w:val="00927543"/>
    <w:rsid w:val="009275D5"/>
    <w:rsid w:val="0093004C"/>
    <w:rsid w:val="009300BD"/>
    <w:rsid w:val="009301C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5A3"/>
    <w:rsid w:val="0093183E"/>
    <w:rsid w:val="00931977"/>
    <w:rsid w:val="00931A12"/>
    <w:rsid w:val="00931B72"/>
    <w:rsid w:val="00931D0F"/>
    <w:rsid w:val="00931E4A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6B2"/>
    <w:rsid w:val="00933906"/>
    <w:rsid w:val="00933EE5"/>
    <w:rsid w:val="00933F6F"/>
    <w:rsid w:val="00933F89"/>
    <w:rsid w:val="0093412C"/>
    <w:rsid w:val="009345F4"/>
    <w:rsid w:val="0093475E"/>
    <w:rsid w:val="0093494D"/>
    <w:rsid w:val="009349C3"/>
    <w:rsid w:val="00934A14"/>
    <w:rsid w:val="00934FE2"/>
    <w:rsid w:val="009350A1"/>
    <w:rsid w:val="0093558F"/>
    <w:rsid w:val="0093597E"/>
    <w:rsid w:val="00935AF4"/>
    <w:rsid w:val="00935CB9"/>
    <w:rsid w:val="00935E5B"/>
    <w:rsid w:val="00935FB7"/>
    <w:rsid w:val="00936193"/>
    <w:rsid w:val="00936499"/>
    <w:rsid w:val="00936571"/>
    <w:rsid w:val="00936B3A"/>
    <w:rsid w:val="00936BEF"/>
    <w:rsid w:val="00936C64"/>
    <w:rsid w:val="00936C69"/>
    <w:rsid w:val="00936E53"/>
    <w:rsid w:val="00936FFD"/>
    <w:rsid w:val="009370D3"/>
    <w:rsid w:val="00937301"/>
    <w:rsid w:val="0093764C"/>
    <w:rsid w:val="009376B3"/>
    <w:rsid w:val="0093773F"/>
    <w:rsid w:val="009377C6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7EA"/>
    <w:rsid w:val="0094097F"/>
    <w:rsid w:val="00940F3B"/>
    <w:rsid w:val="00941138"/>
    <w:rsid w:val="009412F7"/>
    <w:rsid w:val="009418BB"/>
    <w:rsid w:val="009419DF"/>
    <w:rsid w:val="009419F4"/>
    <w:rsid w:val="00941B08"/>
    <w:rsid w:val="00941C9B"/>
    <w:rsid w:val="00941CDE"/>
    <w:rsid w:val="00942142"/>
    <w:rsid w:val="009422EF"/>
    <w:rsid w:val="009423B0"/>
    <w:rsid w:val="0094240E"/>
    <w:rsid w:val="00942850"/>
    <w:rsid w:val="00942AC7"/>
    <w:rsid w:val="00942C82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CF7"/>
    <w:rsid w:val="00943D5C"/>
    <w:rsid w:val="00943EC2"/>
    <w:rsid w:val="00943F21"/>
    <w:rsid w:val="00943F50"/>
    <w:rsid w:val="00943F64"/>
    <w:rsid w:val="00943FBB"/>
    <w:rsid w:val="00944814"/>
    <w:rsid w:val="009448AB"/>
    <w:rsid w:val="00944915"/>
    <w:rsid w:val="009449FC"/>
    <w:rsid w:val="00944D26"/>
    <w:rsid w:val="00944D7E"/>
    <w:rsid w:val="00944EB2"/>
    <w:rsid w:val="00944F8A"/>
    <w:rsid w:val="00944FD5"/>
    <w:rsid w:val="009451F4"/>
    <w:rsid w:val="009455C3"/>
    <w:rsid w:val="009456D2"/>
    <w:rsid w:val="00945AB3"/>
    <w:rsid w:val="00945C40"/>
    <w:rsid w:val="00945E5C"/>
    <w:rsid w:val="00945EF4"/>
    <w:rsid w:val="00945F16"/>
    <w:rsid w:val="00946713"/>
    <w:rsid w:val="00946D12"/>
    <w:rsid w:val="00946D5E"/>
    <w:rsid w:val="00946F25"/>
    <w:rsid w:val="00946F5A"/>
    <w:rsid w:val="00946F88"/>
    <w:rsid w:val="00947126"/>
    <w:rsid w:val="0094712E"/>
    <w:rsid w:val="009474F3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8CA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2E7B"/>
    <w:rsid w:val="00953123"/>
    <w:rsid w:val="00953242"/>
    <w:rsid w:val="0095371A"/>
    <w:rsid w:val="00953904"/>
    <w:rsid w:val="00953AD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3D"/>
    <w:rsid w:val="009550AF"/>
    <w:rsid w:val="0095519E"/>
    <w:rsid w:val="00955402"/>
    <w:rsid w:val="00955525"/>
    <w:rsid w:val="00955A01"/>
    <w:rsid w:val="00955A0F"/>
    <w:rsid w:val="00955A47"/>
    <w:rsid w:val="00955A88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5E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3F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9"/>
    <w:rsid w:val="00961C1D"/>
    <w:rsid w:val="00961F39"/>
    <w:rsid w:val="00962147"/>
    <w:rsid w:val="00962481"/>
    <w:rsid w:val="009626F5"/>
    <w:rsid w:val="00962758"/>
    <w:rsid w:val="009628BF"/>
    <w:rsid w:val="00962913"/>
    <w:rsid w:val="00962AFF"/>
    <w:rsid w:val="00962B4F"/>
    <w:rsid w:val="00962E2E"/>
    <w:rsid w:val="0096305B"/>
    <w:rsid w:val="009630E4"/>
    <w:rsid w:val="00963229"/>
    <w:rsid w:val="00963384"/>
    <w:rsid w:val="00963A5D"/>
    <w:rsid w:val="00963A93"/>
    <w:rsid w:val="00963AED"/>
    <w:rsid w:val="00963DC6"/>
    <w:rsid w:val="00963EB9"/>
    <w:rsid w:val="00964009"/>
    <w:rsid w:val="00964114"/>
    <w:rsid w:val="009647CA"/>
    <w:rsid w:val="00964B03"/>
    <w:rsid w:val="00964BA5"/>
    <w:rsid w:val="00964BAE"/>
    <w:rsid w:val="00964BE5"/>
    <w:rsid w:val="00964FAC"/>
    <w:rsid w:val="00965006"/>
    <w:rsid w:val="0096535D"/>
    <w:rsid w:val="009655FD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B03"/>
    <w:rsid w:val="00967F75"/>
    <w:rsid w:val="00970131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C63"/>
    <w:rsid w:val="00972DD3"/>
    <w:rsid w:val="00973174"/>
    <w:rsid w:val="009734CD"/>
    <w:rsid w:val="0097370C"/>
    <w:rsid w:val="0097377E"/>
    <w:rsid w:val="0097393B"/>
    <w:rsid w:val="00973A22"/>
    <w:rsid w:val="00973B4E"/>
    <w:rsid w:val="00974238"/>
    <w:rsid w:val="0097427D"/>
    <w:rsid w:val="0097442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314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050"/>
    <w:rsid w:val="0097719A"/>
    <w:rsid w:val="00977261"/>
    <w:rsid w:val="009772D8"/>
    <w:rsid w:val="00977319"/>
    <w:rsid w:val="009773FB"/>
    <w:rsid w:val="0097793F"/>
    <w:rsid w:val="00977A0E"/>
    <w:rsid w:val="00977AEA"/>
    <w:rsid w:val="00977C36"/>
    <w:rsid w:val="00980316"/>
    <w:rsid w:val="00980374"/>
    <w:rsid w:val="009803E0"/>
    <w:rsid w:val="009804EE"/>
    <w:rsid w:val="0098060E"/>
    <w:rsid w:val="00980732"/>
    <w:rsid w:val="009809F9"/>
    <w:rsid w:val="00980E5B"/>
    <w:rsid w:val="00981398"/>
    <w:rsid w:val="00981482"/>
    <w:rsid w:val="009818A9"/>
    <w:rsid w:val="00981A93"/>
    <w:rsid w:val="00981B28"/>
    <w:rsid w:val="00981CBA"/>
    <w:rsid w:val="00981D6E"/>
    <w:rsid w:val="009820BD"/>
    <w:rsid w:val="0098211D"/>
    <w:rsid w:val="00982157"/>
    <w:rsid w:val="009821D9"/>
    <w:rsid w:val="00982358"/>
    <w:rsid w:val="00982772"/>
    <w:rsid w:val="009827CA"/>
    <w:rsid w:val="00982834"/>
    <w:rsid w:val="00982923"/>
    <w:rsid w:val="0098297C"/>
    <w:rsid w:val="00982B54"/>
    <w:rsid w:val="00982FAF"/>
    <w:rsid w:val="0098327C"/>
    <w:rsid w:val="009832C9"/>
    <w:rsid w:val="009833B7"/>
    <w:rsid w:val="0098347E"/>
    <w:rsid w:val="009836C9"/>
    <w:rsid w:val="00983F4D"/>
    <w:rsid w:val="00984118"/>
    <w:rsid w:val="009841BE"/>
    <w:rsid w:val="009841EE"/>
    <w:rsid w:val="00984248"/>
    <w:rsid w:val="00984311"/>
    <w:rsid w:val="0098443D"/>
    <w:rsid w:val="00984515"/>
    <w:rsid w:val="009846FD"/>
    <w:rsid w:val="009849A1"/>
    <w:rsid w:val="00984A64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5D0F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47"/>
    <w:rsid w:val="0098789D"/>
    <w:rsid w:val="00987C33"/>
    <w:rsid w:val="00987E0C"/>
    <w:rsid w:val="009906E4"/>
    <w:rsid w:val="00990910"/>
    <w:rsid w:val="0099093B"/>
    <w:rsid w:val="00990A9E"/>
    <w:rsid w:val="00990ABF"/>
    <w:rsid w:val="009910C6"/>
    <w:rsid w:val="00991297"/>
    <w:rsid w:val="009912B8"/>
    <w:rsid w:val="0099143C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392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B2F"/>
    <w:rsid w:val="009A0C53"/>
    <w:rsid w:val="009A0E43"/>
    <w:rsid w:val="009A0F37"/>
    <w:rsid w:val="009A1149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4F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24"/>
    <w:rsid w:val="009A3C68"/>
    <w:rsid w:val="009A3D4E"/>
    <w:rsid w:val="009A3D56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5CC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3BB"/>
    <w:rsid w:val="009B07AA"/>
    <w:rsid w:val="009B0B0F"/>
    <w:rsid w:val="009B0D40"/>
    <w:rsid w:val="009B0F2D"/>
    <w:rsid w:val="009B116F"/>
    <w:rsid w:val="009B15E7"/>
    <w:rsid w:val="009B1650"/>
    <w:rsid w:val="009B16D4"/>
    <w:rsid w:val="009B1D11"/>
    <w:rsid w:val="009B1EF6"/>
    <w:rsid w:val="009B2052"/>
    <w:rsid w:val="009B22C7"/>
    <w:rsid w:val="009B231B"/>
    <w:rsid w:val="009B24D6"/>
    <w:rsid w:val="009B25AE"/>
    <w:rsid w:val="009B26DA"/>
    <w:rsid w:val="009B27E5"/>
    <w:rsid w:val="009B2901"/>
    <w:rsid w:val="009B290C"/>
    <w:rsid w:val="009B2FA3"/>
    <w:rsid w:val="009B30E2"/>
    <w:rsid w:val="009B3209"/>
    <w:rsid w:val="009B35C5"/>
    <w:rsid w:val="009B3BB0"/>
    <w:rsid w:val="009B3C82"/>
    <w:rsid w:val="009B3E1B"/>
    <w:rsid w:val="009B3F47"/>
    <w:rsid w:val="009B4023"/>
    <w:rsid w:val="009B41E0"/>
    <w:rsid w:val="009B4223"/>
    <w:rsid w:val="009B42A3"/>
    <w:rsid w:val="009B460E"/>
    <w:rsid w:val="009B487B"/>
    <w:rsid w:val="009B4BBC"/>
    <w:rsid w:val="009B52F0"/>
    <w:rsid w:val="009B53C8"/>
    <w:rsid w:val="009B542A"/>
    <w:rsid w:val="009B5825"/>
    <w:rsid w:val="009B595C"/>
    <w:rsid w:val="009B597B"/>
    <w:rsid w:val="009B5AAF"/>
    <w:rsid w:val="009B5B4B"/>
    <w:rsid w:val="009B5C56"/>
    <w:rsid w:val="009B5D11"/>
    <w:rsid w:val="009B5EFE"/>
    <w:rsid w:val="009B6404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2F"/>
    <w:rsid w:val="009C09C4"/>
    <w:rsid w:val="009C0A8B"/>
    <w:rsid w:val="009C0BE8"/>
    <w:rsid w:val="009C0C28"/>
    <w:rsid w:val="009C0E22"/>
    <w:rsid w:val="009C0F47"/>
    <w:rsid w:val="009C1040"/>
    <w:rsid w:val="009C10DC"/>
    <w:rsid w:val="009C121A"/>
    <w:rsid w:val="009C13B7"/>
    <w:rsid w:val="009C15BC"/>
    <w:rsid w:val="009C1717"/>
    <w:rsid w:val="009C173C"/>
    <w:rsid w:val="009C1857"/>
    <w:rsid w:val="009C19B8"/>
    <w:rsid w:val="009C1EED"/>
    <w:rsid w:val="009C2056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07"/>
    <w:rsid w:val="009C341D"/>
    <w:rsid w:val="009C35BF"/>
    <w:rsid w:val="009C35C0"/>
    <w:rsid w:val="009C3857"/>
    <w:rsid w:val="009C38FC"/>
    <w:rsid w:val="009C3A70"/>
    <w:rsid w:val="009C3A7F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D7"/>
    <w:rsid w:val="009C59F5"/>
    <w:rsid w:val="009C5B5C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71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3D5"/>
    <w:rsid w:val="009D24C1"/>
    <w:rsid w:val="009D2A7C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5F00"/>
    <w:rsid w:val="009D5F70"/>
    <w:rsid w:val="009D6246"/>
    <w:rsid w:val="009D63DF"/>
    <w:rsid w:val="009D6790"/>
    <w:rsid w:val="009D68E4"/>
    <w:rsid w:val="009D6C06"/>
    <w:rsid w:val="009D6C3C"/>
    <w:rsid w:val="009D6F3F"/>
    <w:rsid w:val="009D6FEA"/>
    <w:rsid w:val="009D72F0"/>
    <w:rsid w:val="009D7358"/>
    <w:rsid w:val="009D7393"/>
    <w:rsid w:val="009D759E"/>
    <w:rsid w:val="009D78EF"/>
    <w:rsid w:val="009D7CBF"/>
    <w:rsid w:val="009D7DC4"/>
    <w:rsid w:val="009D7DE9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85"/>
    <w:rsid w:val="009E25DC"/>
    <w:rsid w:val="009E2D31"/>
    <w:rsid w:val="009E2DAF"/>
    <w:rsid w:val="009E2E09"/>
    <w:rsid w:val="009E2E5F"/>
    <w:rsid w:val="009E2EA5"/>
    <w:rsid w:val="009E2FFB"/>
    <w:rsid w:val="009E3201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CCF"/>
    <w:rsid w:val="009E4DE2"/>
    <w:rsid w:val="009E4F6D"/>
    <w:rsid w:val="009E500D"/>
    <w:rsid w:val="009E505E"/>
    <w:rsid w:val="009E52E0"/>
    <w:rsid w:val="009E5553"/>
    <w:rsid w:val="009E572E"/>
    <w:rsid w:val="009E5963"/>
    <w:rsid w:val="009E5964"/>
    <w:rsid w:val="009E59E7"/>
    <w:rsid w:val="009E5B29"/>
    <w:rsid w:val="009E5E21"/>
    <w:rsid w:val="009E5EF1"/>
    <w:rsid w:val="009E60BF"/>
    <w:rsid w:val="009E60DB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67B"/>
    <w:rsid w:val="009E7738"/>
    <w:rsid w:val="009E797E"/>
    <w:rsid w:val="009E7BF9"/>
    <w:rsid w:val="009E7CD4"/>
    <w:rsid w:val="009E7D9B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99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C35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3B9"/>
    <w:rsid w:val="009F64CB"/>
    <w:rsid w:val="009F6540"/>
    <w:rsid w:val="009F6630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3F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3E3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BF9"/>
    <w:rsid w:val="00A04CA2"/>
    <w:rsid w:val="00A04CE8"/>
    <w:rsid w:val="00A04E94"/>
    <w:rsid w:val="00A04FA9"/>
    <w:rsid w:val="00A0553F"/>
    <w:rsid w:val="00A05D77"/>
    <w:rsid w:val="00A05F4A"/>
    <w:rsid w:val="00A05FC7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7D3"/>
    <w:rsid w:val="00A07A21"/>
    <w:rsid w:val="00A07A4D"/>
    <w:rsid w:val="00A07D04"/>
    <w:rsid w:val="00A100D0"/>
    <w:rsid w:val="00A10256"/>
    <w:rsid w:val="00A10379"/>
    <w:rsid w:val="00A1057E"/>
    <w:rsid w:val="00A106BF"/>
    <w:rsid w:val="00A107D7"/>
    <w:rsid w:val="00A10954"/>
    <w:rsid w:val="00A10B96"/>
    <w:rsid w:val="00A10F24"/>
    <w:rsid w:val="00A10F67"/>
    <w:rsid w:val="00A1100B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A8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A7"/>
    <w:rsid w:val="00A13FB4"/>
    <w:rsid w:val="00A14026"/>
    <w:rsid w:val="00A14550"/>
    <w:rsid w:val="00A146EF"/>
    <w:rsid w:val="00A1490B"/>
    <w:rsid w:val="00A149E8"/>
    <w:rsid w:val="00A14CAD"/>
    <w:rsid w:val="00A15055"/>
    <w:rsid w:val="00A15234"/>
    <w:rsid w:val="00A1538E"/>
    <w:rsid w:val="00A1566A"/>
    <w:rsid w:val="00A15763"/>
    <w:rsid w:val="00A15860"/>
    <w:rsid w:val="00A15F2E"/>
    <w:rsid w:val="00A165F9"/>
    <w:rsid w:val="00A166E2"/>
    <w:rsid w:val="00A16D2E"/>
    <w:rsid w:val="00A17585"/>
    <w:rsid w:val="00A176AD"/>
    <w:rsid w:val="00A17A27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D71"/>
    <w:rsid w:val="00A22F54"/>
    <w:rsid w:val="00A23271"/>
    <w:rsid w:val="00A23608"/>
    <w:rsid w:val="00A2362F"/>
    <w:rsid w:val="00A237E1"/>
    <w:rsid w:val="00A239D5"/>
    <w:rsid w:val="00A23EDF"/>
    <w:rsid w:val="00A2419E"/>
    <w:rsid w:val="00A242F3"/>
    <w:rsid w:val="00A2447A"/>
    <w:rsid w:val="00A24DCA"/>
    <w:rsid w:val="00A25136"/>
    <w:rsid w:val="00A2554C"/>
    <w:rsid w:val="00A25729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166"/>
    <w:rsid w:val="00A27941"/>
    <w:rsid w:val="00A27A34"/>
    <w:rsid w:val="00A27B0B"/>
    <w:rsid w:val="00A27CEC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C58"/>
    <w:rsid w:val="00A31DA4"/>
    <w:rsid w:val="00A31E39"/>
    <w:rsid w:val="00A31E54"/>
    <w:rsid w:val="00A3214A"/>
    <w:rsid w:val="00A3220C"/>
    <w:rsid w:val="00A327AC"/>
    <w:rsid w:val="00A3285A"/>
    <w:rsid w:val="00A331EA"/>
    <w:rsid w:val="00A334C3"/>
    <w:rsid w:val="00A33676"/>
    <w:rsid w:val="00A336B3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6A4"/>
    <w:rsid w:val="00A34715"/>
    <w:rsid w:val="00A34887"/>
    <w:rsid w:val="00A34DB1"/>
    <w:rsid w:val="00A350CC"/>
    <w:rsid w:val="00A35146"/>
    <w:rsid w:val="00A351EB"/>
    <w:rsid w:val="00A352F4"/>
    <w:rsid w:val="00A35391"/>
    <w:rsid w:val="00A35533"/>
    <w:rsid w:val="00A35613"/>
    <w:rsid w:val="00A3578A"/>
    <w:rsid w:val="00A35AD8"/>
    <w:rsid w:val="00A35CDD"/>
    <w:rsid w:val="00A35EE5"/>
    <w:rsid w:val="00A362C9"/>
    <w:rsid w:val="00A36377"/>
    <w:rsid w:val="00A364CB"/>
    <w:rsid w:val="00A36F32"/>
    <w:rsid w:val="00A36FB9"/>
    <w:rsid w:val="00A36FE4"/>
    <w:rsid w:val="00A37061"/>
    <w:rsid w:val="00A370B9"/>
    <w:rsid w:val="00A3713B"/>
    <w:rsid w:val="00A37270"/>
    <w:rsid w:val="00A372FB"/>
    <w:rsid w:val="00A37903"/>
    <w:rsid w:val="00A37C1D"/>
    <w:rsid w:val="00A37F2A"/>
    <w:rsid w:val="00A400CE"/>
    <w:rsid w:val="00A40386"/>
    <w:rsid w:val="00A403B7"/>
    <w:rsid w:val="00A4089F"/>
    <w:rsid w:val="00A40A31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48E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2F87"/>
    <w:rsid w:val="00A43180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D9E"/>
    <w:rsid w:val="00A43E0C"/>
    <w:rsid w:val="00A43E6C"/>
    <w:rsid w:val="00A44007"/>
    <w:rsid w:val="00A44207"/>
    <w:rsid w:val="00A4425E"/>
    <w:rsid w:val="00A44356"/>
    <w:rsid w:val="00A44474"/>
    <w:rsid w:val="00A44515"/>
    <w:rsid w:val="00A44731"/>
    <w:rsid w:val="00A447FD"/>
    <w:rsid w:val="00A4486F"/>
    <w:rsid w:val="00A44C29"/>
    <w:rsid w:val="00A44D0F"/>
    <w:rsid w:val="00A44D82"/>
    <w:rsid w:val="00A44F73"/>
    <w:rsid w:val="00A451F7"/>
    <w:rsid w:val="00A4543F"/>
    <w:rsid w:val="00A45677"/>
    <w:rsid w:val="00A45752"/>
    <w:rsid w:val="00A457CE"/>
    <w:rsid w:val="00A4587A"/>
    <w:rsid w:val="00A458B9"/>
    <w:rsid w:val="00A45C2B"/>
    <w:rsid w:val="00A45E7B"/>
    <w:rsid w:val="00A4622F"/>
    <w:rsid w:val="00A46288"/>
    <w:rsid w:val="00A4628C"/>
    <w:rsid w:val="00A462D5"/>
    <w:rsid w:val="00A462EE"/>
    <w:rsid w:val="00A467BC"/>
    <w:rsid w:val="00A46E8D"/>
    <w:rsid w:val="00A46FD3"/>
    <w:rsid w:val="00A470A7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47EBA"/>
    <w:rsid w:val="00A50023"/>
    <w:rsid w:val="00A50514"/>
    <w:rsid w:val="00A5079E"/>
    <w:rsid w:val="00A507CB"/>
    <w:rsid w:val="00A508A1"/>
    <w:rsid w:val="00A508B0"/>
    <w:rsid w:val="00A50A11"/>
    <w:rsid w:val="00A51267"/>
    <w:rsid w:val="00A51355"/>
    <w:rsid w:val="00A5150C"/>
    <w:rsid w:val="00A51660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0D0"/>
    <w:rsid w:val="00A5354F"/>
    <w:rsid w:val="00A5363A"/>
    <w:rsid w:val="00A53761"/>
    <w:rsid w:val="00A538BE"/>
    <w:rsid w:val="00A53ED2"/>
    <w:rsid w:val="00A543ED"/>
    <w:rsid w:val="00A5451D"/>
    <w:rsid w:val="00A54537"/>
    <w:rsid w:val="00A54B6B"/>
    <w:rsid w:val="00A54F91"/>
    <w:rsid w:val="00A54FEB"/>
    <w:rsid w:val="00A5511B"/>
    <w:rsid w:val="00A55499"/>
    <w:rsid w:val="00A55BB8"/>
    <w:rsid w:val="00A55CE8"/>
    <w:rsid w:val="00A56203"/>
    <w:rsid w:val="00A564C2"/>
    <w:rsid w:val="00A565E4"/>
    <w:rsid w:val="00A56728"/>
    <w:rsid w:val="00A56996"/>
    <w:rsid w:val="00A56C3A"/>
    <w:rsid w:val="00A56F1E"/>
    <w:rsid w:val="00A5773D"/>
    <w:rsid w:val="00A60083"/>
    <w:rsid w:val="00A60502"/>
    <w:rsid w:val="00A60BF9"/>
    <w:rsid w:val="00A60D98"/>
    <w:rsid w:val="00A610C4"/>
    <w:rsid w:val="00A6122D"/>
    <w:rsid w:val="00A6140C"/>
    <w:rsid w:val="00A617B9"/>
    <w:rsid w:val="00A61833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4F50"/>
    <w:rsid w:val="00A650E4"/>
    <w:rsid w:val="00A654C8"/>
    <w:rsid w:val="00A6557E"/>
    <w:rsid w:val="00A6566A"/>
    <w:rsid w:val="00A657D9"/>
    <w:rsid w:val="00A658C0"/>
    <w:rsid w:val="00A6593E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09"/>
    <w:rsid w:val="00A67524"/>
    <w:rsid w:val="00A67974"/>
    <w:rsid w:val="00A6798F"/>
    <w:rsid w:val="00A704C5"/>
    <w:rsid w:val="00A708F7"/>
    <w:rsid w:val="00A70F43"/>
    <w:rsid w:val="00A71027"/>
    <w:rsid w:val="00A7110D"/>
    <w:rsid w:val="00A71356"/>
    <w:rsid w:val="00A7145F"/>
    <w:rsid w:val="00A71473"/>
    <w:rsid w:val="00A71540"/>
    <w:rsid w:val="00A71658"/>
    <w:rsid w:val="00A71665"/>
    <w:rsid w:val="00A7170E"/>
    <w:rsid w:val="00A7182A"/>
    <w:rsid w:val="00A71C02"/>
    <w:rsid w:val="00A71CD2"/>
    <w:rsid w:val="00A71EF2"/>
    <w:rsid w:val="00A71EFD"/>
    <w:rsid w:val="00A720E5"/>
    <w:rsid w:val="00A7219C"/>
    <w:rsid w:val="00A72261"/>
    <w:rsid w:val="00A722B4"/>
    <w:rsid w:val="00A722B8"/>
    <w:rsid w:val="00A724A8"/>
    <w:rsid w:val="00A724CD"/>
    <w:rsid w:val="00A72832"/>
    <w:rsid w:val="00A72A44"/>
    <w:rsid w:val="00A72CD2"/>
    <w:rsid w:val="00A72D61"/>
    <w:rsid w:val="00A72F53"/>
    <w:rsid w:val="00A730AA"/>
    <w:rsid w:val="00A7341B"/>
    <w:rsid w:val="00A73516"/>
    <w:rsid w:val="00A73659"/>
    <w:rsid w:val="00A7380D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BD9"/>
    <w:rsid w:val="00A74DBB"/>
    <w:rsid w:val="00A74EED"/>
    <w:rsid w:val="00A74FD6"/>
    <w:rsid w:val="00A7546F"/>
    <w:rsid w:val="00A75489"/>
    <w:rsid w:val="00A75606"/>
    <w:rsid w:val="00A75983"/>
    <w:rsid w:val="00A75AA6"/>
    <w:rsid w:val="00A75D26"/>
    <w:rsid w:val="00A7633A"/>
    <w:rsid w:val="00A767AD"/>
    <w:rsid w:val="00A768A5"/>
    <w:rsid w:val="00A76F12"/>
    <w:rsid w:val="00A770A0"/>
    <w:rsid w:val="00A7739D"/>
    <w:rsid w:val="00A7748E"/>
    <w:rsid w:val="00A7755D"/>
    <w:rsid w:val="00A77B39"/>
    <w:rsid w:val="00A77D30"/>
    <w:rsid w:val="00A77E0E"/>
    <w:rsid w:val="00A77EB8"/>
    <w:rsid w:val="00A77F39"/>
    <w:rsid w:val="00A80048"/>
    <w:rsid w:val="00A8056E"/>
    <w:rsid w:val="00A805BB"/>
    <w:rsid w:val="00A80874"/>
    <w:rsid w:val="00A808FC"/>
    <w:rsid w:val="00A80EFF"/>
    <w:rsid w:val="00A81122"/>
    <w:rsid w:val="00A8113B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257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7"/>
    <w:rsid w:val="00A87259"/>
    <w:rsid w:val="00A87388"/>
    <w:rsid w:val="00A87557"/>
    <w:rsid w:val="00A87697"/>
    <w:rsid w:val="00A87890"/>
    <w:rsid w:val="00A87923"/>
    <w:rsid w:val="00A87946"/>
    <w:rsid w:val="00A879CE"/>
    <w:rsid w:val="00A87BD4"/>
    <w:rsid w:val="00A87CF2"/>
    <w:rsid w:val="00A87E7A"/>
    <w:rsid w:val="00A87F7E"/>
    <w:rsid w:val="00A9021E"/>
    <w:rsid w:val="00A90352"/>
    <w:rsid w:val="00A90383"/>
    <w:rsid w:val="00A90519"/>
    <w:rsid w:val="00A90A99"/>
    <w:rsid w:val="00A90FDA"/>
    <w:rsid w:val="00A911F2"/>
    <w:rsid w:val="00A91379"/>
    <w:rsid w:val="00A914AF"/>
    <w:rsid w:val="00A914F2"/>
    <w:rsid w:val="00A917DD"/>
    <w:rsid w:val="00A91A9A"/>
    <w:rsid w:val="00A91B99"/>
    <w:rsid w:val="00A91BB6"/>
    <w:rsid w:val="00A92114"/>
    <w:rsid w:val="00A922AC"/>
    <w:rsid w:val="00A92375"/>
    <w:rsid w:val="00A92406"/>
    <w:rsid w:val="00A924CD"/>
    <w:rsid w:val="00A92905"/>
    <w:rsid w:val="00A9294F"/>
    <w:rsid w:val="00A92A25"/>
    <w:rsid w:val="00A92C48"/>
    <w:rsid w:val="00A92CBD"/>
    <w:rsid w:val="00A93234"/>
    <w:rsid w:val="00A93442"/>
    <w:rsid w:val="00A935FA"/>
    <w:rsid w:val="00A93753"/>
    <w:rsid w:val="00A937C7"/>
    <w:rsid w:val="00A93806"/>
    <w:rsid w:val="00A938C2"/>
    <w:rsid w:val="00A93989"/>
    <w:rsid w:val="00A939A4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59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AA"/>
    <w:rsid w:val="00A95EB5"/>
    <w:rsid w:val="00A95F28"/>
    <w:rsid w:val="00A95F3A"/>
    <w:rsid w:val="00A95F65"/>
    <w:rsid w:val="00A96196"/>
    <w:rsid w:val="00A96449"/>
    <w:rsid w:val="00A964AB"/>
    <w:rsid w:val="00A965C9"/>
    <w:rsid w:val="00A96944"/>
    <w:rsid w:val="00A96A2C"/>
    <w:rsid w:val="00A96DC9"/>
    <w:rsid w:val="00A97890"/>
    <w:rsid w:val="00A97ABB"/>
    <w:rsid w:val="00A97D1F"/>
    <w:rsid w:val="00A97DDE"/>
    <w:rsid w:val="00AA076D"/>
    <w:rsid w:val="00AA0878"/>
    <w:rsid w:val="00AA08FF"/>
    <w:rsid w:val="00AA0BAA"/>
    <w:rsid w:val="00AA0DDF"/>
    <w:rsid w:val="00AA0EB3"/>
    <w:rsid w:val="00AA100E"/>
    <w:rsid w:val="00AA14CC"/>
    <w:rsid w:val="00AA166F"/>
    <w:rsid w:val="00AA18B2"/>
    <w:rsid w:val="00AA1AAC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2F5E"/>
    <w:rsid w:val="00AA302F"/>
    <w:rsid w:val="00AA32E1"/>
    <w:rsid w:val="00AA32E7"/>
    <w:rsid w:val="00AA33AC"/>
    <w:rsid w:val="00AA34D6"/>
    <w:rsid w:val="00AA34EF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3A"/>
    <w:rsid w:val="00AA41A2"/>
    <w:rsid w:val="00AA45A4"/>
    <w:rsid w:val="00AA46E9"/>
    <w:rsid w:val="00AA4810"/>
    <w:rsid w:val="00AA4DA7"/>
    <w:rsid w:val="00AA5195"/>
    <w:rsid w:val="00AA52EA"/>
    <w:rsid w:val="00AA5317"/>
    <w:rsid w:val="00AA56E0"/>
    <w:rsid w:val="00AA56E8"/>
    <w:rsid w:val="00AA5DC6"/>
    <w:rsid w:val="00AA5E6E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076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859"/>
    <w:rsid w:val="00AB0A15"/>
    <w:rsid w:val="00AB0CC0"/>
    <w:rsid w:val="00AB0D45"/>
    <w:rsid w:val="00AB0E31"/>
    <w:rsid w:val="00AB0E4C"/>
    <w:rsid w:val="00AB0EAB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B4F"/>
    <w:rsid w:val="00AB2E5A"/>
    <w:rsid w:val="00AB3221"/>
    <w:rsid w:val="00AB3225"/>
    <w:rsid w:val="00AB3316"/>
    <w:rsid w:val="00AB360D"/>
    <w:rsid w:val="00AB364B"/>
    <w:rsid w:val="00AB36A4"/>
    <w:rsid w:val="00AB381B"/>
    <w:rsid w:val="00AB3931"/>
    <w:rsid w:val="00AB3A45"/>
    <w:rsid w:val="00AB4288"/>
    <w:rsid w:val="00AB4457"/>
    <w:rsid w:val="00AB4625"/>
    <w:rsid w:val="00AB4946"/>
    <w:rsid w:val="00AB4AB2"/>
    <w:rsid w:val="00AB4D87"/>
    <w:rsid w:val="00AB4F1B"/>
    <w:rsid w:val="00AB4FB6"/>
    <w:rsid w:val="00AB536B"/>
    <w:rsid w:val="00AB550E"/>
    <w:rsid w:val="00AB56AC"/>
    <w:rsid w:val="00AB57CB"/>
    <w:rsid w:val="00AB5B36"/>
    <w:rsid w:val="00AB5D8A"/>
    <w:rsid w:val="00AB5FD4"/>
    <w:rsid w:val="00AB6418"/>
    <w:rsid w:val="00AB6490"/>
    <w:rsid w:val="00AB6584"/>
    <w:rsid w:val="00AB65B7"/>
    <w:rsid w:val="00AB65D2"/>
    <w:rsid w:val="00AB68AD"/>
    <w:rsid w:val="00AB69A0"/>
    <w:rsid w:val="00AB69C9"/>
    <w:rsid w:val="00AB6D05"/>
    <w:rsid w:val="00AB72B8"/>
    <w:rsid w:val="00AB731E"/>
    <w:rsid w:val="00AB73C4"/>
    <w:rsid w:val="00AB75BC"/>
    <w:rsid w:val="00AB7A5B"/>
    <w:rsid w:val="00AB7AC9"/>
    <w:rsid w:val="00AB7D6C"/>
    <w:rsid w:val="00AB7D7D"/>
    <w:rsid w:val="00AB7EBF"/>
    <w:rsid w:val="00AB7F6F"/>
    <w:rsid w:val="00AC0ADC"/>
    <w:rsid w:val="00AC0B6A"/>
    <w:rsid w:val="00AC0D28"/>
    <w:rsid w:val="00AC0F7F"/>
    <w:rsid w:val="00AC1228"/>
    <w:rsid w:val="00AC18CD"/>
    <w:rsid w:val="00AC1935"/>
    <w:rsid w:val="00AC20C7"/>
    <w:rsid w:val="00AC20EE"/>
    <w:rsid w:val="00AC228B"/>
    <w:rsid w:val="00AC2342"/>
    <w:rsid w:val="00AC2418"/>
    <w:rsid w:val="00AC2602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190"/>
    <w:rsid w:val="00AC384A"/>
    <w:rsid w:val="00AC3A48"/>
    <w:rsid w:val="00AC3A76"/>
    <w:rsid w:val="00AC40E7"/>
    <w:rsid w:val="00AC4151"/>
    <w:rsid w:val="00AC4595"/>
    <w:rsid w:val="00AC4792"/>
    <w:rsid w:val="00AC47E7"/>
    <w:rsid w:val="00AC49CC"/>
    <w:rsid w:val="00AC4B69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3"/>
    <w:rsid w:val="00AC7A24"/>
    <w:rsid w:val="00AC7AFD"/>
    <w:rsid w:val="00AC7BFF"/>
    <w:rsid w:val="00AC7E0E"/>
    <w:rsid w:val="00AC7F58"/>
    <w:rsid w:val="00AD0069"/>
    <w:rsid w:val="00AD00D1"/>
    <w:rsid w:val="00AD06EE"/>
    <w:rsid w:val="00AD077F"/>
    <w:rsid w:val="00AD0832"/>
    <w:rsid w:val="00AD0A8D"/>
    <w:rsid w:val="00AD0C63"/>
    <w:rsid w:val="00AD0F8D"/>
    <w:rsid w:val="00AD126C"/>
    <w:rsid w:val="00AD15B4"/>
    <w:rsid w:val="00AD170C"/>
    <w:rsid w:val="00AD1731"/>
    <w:rsid w:val="00AD18C0"/>
    <w:rsid w:val="00AD18DC"/>
    <w:rsid w:val="00AD1A83"/>
    <w:rsid w:val="00AD1A92"/>
    <w:rsid w:val="00AD1B1E"/>
    <w:rsid w:val="00AD2060"/>
    <w:rsid w:val="00AD20F1"/>
    <w:rsid w:val="00AD22ED"/>
    <w:rsid w:val="00AD2434"/>
    <w:rsid w:val="00AD248E"/>
    <w:rsid w:val="00AD26E6"/>
    <w:rsid w:val="00AD2A88"/>
    <w:rsid w:val="00AD2C66"/>
    <w:rsid w:val="00AD2D92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293"/>
    <w:rsid w:val="00AD4374"/>
    <w:rsid w:val="00AD4387"/>
    <w:rsid w:val="00AD4480"/>
    <w:rsid w:val="00AD4532"/>
    <w:rsid w:val="00AD4573"/>
    <w:rsid w:val="00AD47E7"/>
    <w:rsid w:val="00AD4B1D"/>
    <w:rsid w:val="00AD4C87"/>
    <w:rsid w:val="00AD4CDB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48"/>
    <w:rsid w:val="00AD6CB2"/>
    <w:rsid w:val="00AD6ED0"/>
    <w:rsid w:val="00AD715E"/>
    <w:rsid w:val="00AD716C"/>
    <w:rsid w:val="00AD7240"/>
    <w:rsid w:val="00AD73A1"/>
    <w:rsid w:val="00AD7569"/>
    <w:rsid w:val="00AD75A0"/>
    <w:rsid w:val="00AD79DD"/>
    <w:rsid w:val="00AD7B5C"/>
    <w:rsid w:val="00AD7FF8"/>
    <w:rsid w:val="00AE0070"/>
    <w:rsid w:val="00AE03F3"/>
    <w:rsid w:val="00AE0546"/>
    <w:rsid w:val="00AE0571"/>
    <w:rsid w:val="00AE05BC"/>
    <w:rsid w:val="00AE05BE"/>
    <w:rsid w:val="00AE0939"/>
    <w:rsid w:val="00AE0D13"/>
    <w:rsid w:val="00AE1463"/>
    <w:rsid w:val="00AE150D"/>
    <w:rsid w:val="00AE1536"/>
    <w:rsid w:val="00AE1759"/>
    <w:rsid w:val="00AE1878"/>
    <w:rsid w:val="00AE1AF4"/>
    <w:rsid w:val="00AE1C15"/>
    <w:rsid w:val="00AE1C33"/>
    <w:rsid w:val="00AE1C48"/>
    <w:rsid w:val="00AE1C85"/>
    <w:rsid w:val="00AE236D"/>
    <w:rsid w:val="00AE23F5"/>
    <w:rsid w:val="00AE252C"/>
    <w:rsid w:val="00AE2586"/>
    <w:rsid w:val="00AE288F"/>
    <w:rsid w:val="00AE2A05"/>
    <w:rsid w:val="00AE2F37"/>
    <w:rsid w:val="00AE2FAE"/>
    <w:rsid w:val="00AE32C2"/>
    <w:rsid w:val="00AE33E7"/>
    <w:rsid w:val="00AE37A2"/>
    <w:rsid w:val="00AE3993"/>
    <w:rsid w:val="00AE399F"/>
    <w:rsid w:val="00AE3A64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2A2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6D7"/>
    <w:rsid w:val="00AF0A9C"/>
    <w:rsid w:val="00AF0CE8"/>
    <w:rsid w:val="00AF0DEA"/>
    <w:rsid w:val="00AF10EC"/>
    <w:rsid w:val="00AF1189"/>
    <w:rsid w:val="00AF125F"/>
    <w:rsid w:val="00AF1361"/>
    <w:rsid w:val="00AF1387"/>
    <w:rsid w:val="00AF13CD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A4D"/>
    <w:rsid w:val="00AF2CDE"/>
    <w:rsid w:val="00AF2FE4"/>
    <w:rsid w:val="00AF3429"/>
    <w:rsid w:val="00AF34E6"/>
    <w:rsid w:val="00AF396B"/>
    <w:rsid w:val="00AF3BF7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80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D9E"/>
    <w:rsid w:val="00AF5FE1"/>
    <w:rsid w:val="00AF606C"/>
    <w:rsid w:val="00AF6400"/>
    <w:rsid w:val="00AF660A"/>
    <w:rsid w:val="00AF687E"/>
    <w:rsid w:val="00AF6965"/>
    <w:rsid w:val="00AF6A8A"/>
    <w:rsid w:val="00AF6C23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5A2"/>
    <w:rsid w:val="00B00639"/>
    <w:rsid w:val="00B0078C"/>
    <w:rsid w:val="00B009B1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A3D"/>
    <w:rsid w:val="00B03D84"/>
    <w:rsid w:val="00B03E41"/>
    <w:rsid w:val="00B03E7A"/>
    <w:rsid w:val="00B03F97"/>
    <w:rsid w:val="00B04015"/>
    <w:rsid w:val="00B0419C"/>
    <w:rsid w:val="00B04214"/>
    <w:rsid w:val="00B04F61"/>
    <w:rsid w:val="00B05091"/>
    <w:rsid w:val="00B050C5"/>
    <w:rsid w:val="00B050C7"/>
    <w:rsid w:val="00B050F8"/>
    <w:rsid w:val="00B05383"/>
    <w:rsid w:val="00B055BD"/>
    <w:rsid w:val="00B05777"/>
    <w:rsid w:val="00B057D4"/>
    <w:rsid w:val="00B0589B"/>
    <w:rsid w:val="00B058E2"/>
    <w:rsid w:val="00B05B86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11"/>
    <w:rsid w:val="00B07B62"/>
    <w:rsid w:val="00B07DFF"/>
    <w:rsid w:val="00B07F38"/>
    <w:rsid w:val="00B10046"/>
    <w:rsid w:val="00B100CE"/>
    <w:rsid w:val="00B101A9"/>
    <w:rsid w:val="00B102C9"/>
    <w:rsid w:val="00B10356"/>
    <w:rsid w:val="00B104D5"/>
    <w:rsid w:val="00B109C3"/>
    <w:rsid w:val="00B10B30"/>
    <w:rsid w:val="00B10BF4"/>
    <w:rsid w:val="00B10C1C"/>
    <w:rsid w:val="00B10CA6"/>
    <w:rsid w:val="00B10D0A"/>
    <w:rsid w:val="00B10EF4"/>
    <w:rsid w:val="00B10F75"/>
    <w:rsid w:val="00B10F8B"/>
    <w:rsid w:val="00B11194"/>
    <w:rsid w:val="00B1135B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C48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183"/>
    <w:rsid w:val="00B15431"/>
    <w:rsid w:val="00B15C8F"/>
    <w:rsid w:val="00B15CCD"/>
    <w:rsid w:val="00B15E58"/>
    <w:rsid w:val="00B15F36"/>
    <w:rsid w:val="00B15FF2"/>
    <w:rsid w:val="00B16296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36A"/>
    <w:rsid w:val="00B203B3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EF9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55D"/>
    <w:rsid w:val="00B23695"/>
    <w:rsid w:val="00B237E2"/>
    <w:rsid w:val="00B23822"/>
    <w:rsid w:val="00B23922"/>
    <w:rsid w:val="00B239B6"/>
    <w:rsid w:val="00B239CC"/>
    <w:rsid w:val="00B23BB1"/>
    <w:rsid w:val="00B23C65"/>
    <w:rsid w:val="00B23D8F"/>
    <w:rsid w:val="00B2425E"/>
    <w:rsid w:val="00B2440C"/>
    <w:rsid w:val="00B24546"/>
    <w:rsid w:val="00B24C36"/>
    <w:rsid w:val="00B24CA0"/>
    <w:rsid w:val="00B24EE6"/>
    <w:rsid w:val="00B2536A"/>
    <w:rsid w:val="00B253F0"/>
    <w:rsid w:val="00B2551A"/>
    <w:rsid w:val="00B25A62"/>
    <w:rsid w:val="00B25A91"/>
    <w:rsid w:val="00B25C95"/>
    <w:rsid w:val="00B264B9"/>
    <w:rsid w:val="00B26571"/>
    <w:rsid w:val="00B266E3"/>
    <w:rsid w:val="00B266FE"/>
    <w:rsid w:val="00B2685A"/>
    <w:rsid w:val="00B26989"/>
    <w:rsid w:val="00B26AF3"/>
    <w:rsid w:val="00B26EA1"/>
    <w:rsid w:val="00B2706A"/>
    <w:rsid w:val="00B27166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0E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3E78"/>
    <w:rsid w:val="00B34264"/>
    <w:rsid w:val="00B34802"/>
    <w:rsid w:val="00B34893"/>
    <w:rsid w:val="00B34A72"/>
    <w:rsid w:val="00B34B14"/>
    <w:rsid w:val="00B34CEF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7B3"/>
    <w:rsid w:val="00B3684C"/>
    <w:rsid w:val="00B369CF"/>
    <w:rsid w:val="00B36A4D"/>
    <w:rsid w:val="00B36B0D"/>
    <w:rsid w:val="00B36B9B"/>
    <w:rsid w:val="00B36F1B"/>
    <w:rsid w:val="00B36F1E"/>
    <w:rsid w:val="00B36F3E"/>
    <w:rsid w:val="00B36FC6"/>
    <w:rsid w:val="00B371E2"/>
    <w:rsid w:val="00B37390"/>
    <w:rsid w:val="00B37507"/>
    <w:rsid w:val="00B375CD"/>
    <w:rsid w:val="00B375DA"/>
    <w:rsid w:val="00B376BF"/>
    <w:rsid w:val="00B378AC"/>
    <w:rsid w:val="00B37B40"/>
    <w:rsid w:val="00B37BDA"/>
    <w:rsid w:val="00B37CB2"/>
    <w:rsid w:val="00B37FC7"/>
    <w:rsid w:val="00B400B7"/>
    <w:rsid w:val="00B40384"/>
    <w:rsid w:val="00B406F3"/>
    <w:rsid w:val="00B407B5"/>
    <w:rsid w:val="00B408C2"/>
    <w:rsid w:val="00B4099B"/>
    <w:rsid w:val="00B40B21"/>
    <w:rsid w:val="00B40D49"/>
    <w:rsid w:val="00B4110B"/>
    <w:rsid w:val="00B413DC"/>
    <w:rsid w:val="00B416CF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29F"/>
    <w:rsid w:val="00B42332"/>
    <w:rsid w:val="00B427F4"/>
    <w:rsid w:val="00B4292B"/>
    <w:rsid w:val="00B42D71"/>
    <w:rsid w:val="00B42D90"/>
    <w:rsid w:val="00B42E0F"/>
    <w:rsid w:val="00B43172"/>
    <w:rsid w:val="00B431B6"/>
    <w:rsid w:val="00B43311"/>
    <w:rsid w:val="00B4382F"/>
    <w:rsid w:val="00B43AEE"/>
    <w:rsid w:val="00B43C5D"/>
    <w:rsid w:val="00B43C86"/>
    <w:rsid w:val="00B43CDA"/>
    <w:rsid w:val="00B43E2F"/>
    <w:rsid w:val="00B4437A"/>
    <w:rsid w:val="00B44612"/>
    <w:rsid w:val="00B4472F"/>
    <w:rsid w:val="00B447F5"/>
    <w:rsid w:val="00B44BB8"/>
    <w:rsid w:val="00B44C59"/>
    <w:rsid w:val="00B44CB5"/>
    <w:rsid w:val="00B44CC4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183"/>
    <w:rsid w:val="00B47702"/>
    <w:rsid w:val="00B4791F"/>
    <w:rsid w:val="00B47A8F"/>
    <w:rsid w:val="00B47CA8"/>
    <w:rsid w:val="00B47F80"/>
    <w:rsid w:val="00B5028F"/>
    <w:rsid w:val="00B502A6"/>
    <w:rsid w:val="00B504ED"/>
    <w:rsid w:val="00B50714"/>
    <w:rsid w:val="00B50794"/>
    <w:rsid w:val="00B509AE"/>
    <w:rsid w:val="00B50A11"/>
    <w:rsid w:val="00B50A20"/>
    <w:rsid w:val="00B50AC1"/>
    <w:rsid w:val="00B50CA6"/>
    <w:rsid w:val="00B50DD6"/>
    <w:rsid w:val="00B514EC"/>
    <w:rsid w:val="00B51588"/>
    <w:rsid w:val="00B51809"/>
    <w:rsid w:val="00B51BF1"/>
    <w:rsid w:val="00B51E9E"/>
    <w:rsid w:val="00B521C8"/>
    <w:rsid w:val="00B522B5"/>
    <w:rsid w:val="00B523B0"/>
    <w:rsid w:val="00B52439"/>
    <w:rsid w:val="00B52564"/>
    <w:rsid w:val="00B52C08"/>
    <w:rsid w:val="00B52C29"/>
    <w:rsid w:val="00B53317"/>
    <w:rsid w:val="00B534C9"/>
    <w:rsid w:val="00B53672"/>
    <w:rsid w:val="00B53890"/>
    <w:rsid w:val="00B539B9"/>
    <w:rsid w:val="00B539F5"/>
    <w:rsid w:val="00B53BEB"/>
    <w:rsid w:val="00B53D38"/>
    <w:rsid w:val="00B53E6B"/>
    <w:rsid w:val="00B54255"/>
    <w:rsid w:val="00B54275"/>
    <w:rsid w:val="00B54480"/>
    <w:rsid w:val="00B54745"/>
    <w:rsid w:val="00B549A5"/>
    <w:rsid w:val="00B55149"/>
    <w:rsid w:val="00B554D5"/>
    <w:rsid w:val="00B5579F"/>
    <w:rsid w:val="00B558EB"/>
    <w:rsid w:val="00B55F1F"/>
    <w:rsid w:val="00B561D2"/>
    <w:rsid w:val="00B563A9"/>
    <w:rsid w:val="00B56480"/>
    <w:rsid w:val="00B56505"/>
    <w:rsid w:val="00B5668C"/>
    <w:rsid w:val="00B56740"/>
    <w:rsid w:val="00B56886"/>
    <w:rsid w:val="00B56BE6"/>
    <w:rsid w:val="00B56BFF"/>
    <w:rsid w:val="00B56D23"/>
    <w:rsid w:val="00B56D90"/>
    <w:rsid w:val="00B56E29"/>
    <w:rsid w:val="00B56E9D"/>
    <w:rsid w:val="00B56EBC"/>
    <w:rsid w:val="00B56F84"/>
    <w:rsid w:val="00B572C3"/>
    <w:rsid w:val="00B573FF"/>
    <w:rsid w:val="00B575D9"/>
    <w:rsid w:val="00B57884"/>
    <w:rsid w:val="00B57969"/>
    <w:rsid w:val="00B57999"/>
    <w:rsid w:val="00B579E4"/>
    <w:rsid w:val="00B579E6"/>
    <w:rsid w:val="00B57B94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A7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446"/>
    <w:rsid w:val="00B6256A"/>
    <w:rsid w:val="00B625CF"/>
    <w:rsid w:val="00B62C3D"/>
    <w:rsid w:val="00B6377B"/>
    <w:rsid w:val="00B63929"/>
    <w:rsid w:val="00B63BF5"/>
    <w:rsid w:val="00B63F6D"/>
    <w:rsid w:val="00B64151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3AC"/>
    <w:rsid w:val="00B656E7"/>
    <w:rsid w:val="00B65937"/>
    <w:rsid w:val="00B65A6D"/>
    <w:rsid w:val="00B65ACF"/>
    <w:rsid w:val="00B66110"/>
    <w:rsid w:val="00B66314"/>
    <w:rsid w:val="00B66329"/>
    <w:rsid w:val="00B66494"/>
    <w:rsid w:val="00B66837"/>
    <w:rsid w:val="00B66A76"/>
    <w:rsid w:val="00B66A9F"/>
    <w:rsid w:val="00B66CBE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67B26"/>
    <w:rsid w:val="00B67E19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1FBA"/>
    <w:rsid w:val="00B72034"/>
    <w:rsid w:val="00B7227A"/>
    <w:rsid w:val="00B72292"/>
    <w:rsid w:val="00B72452"/>
    <w:rsid w:val="00B72499"/>
    <w:rsid w:val="00B724B1"/>
    <w:rsid w:val="00B726C2"/>
    <w:rsid w:val="00B72888"/>
    <w:rsid w:val="00B72902"/>
    <w:rsid w:val="00B7297D"/>
    <w:rsid w:val="00B72A07"/>
    <w:rsid w:val="00B72C22"/>
    <w:rsid w:val="00B72E5C"/>
    <w:rsid w:val="00B72F12"/>
    <w:rsid w:val="00B72FC5"/>
    <w:rsid w:val="00B730A3"/>
    <w:rsid w:val="00B734DE"/>
    <w:rsid w:val="00B73783"/>
    <w:rsid w:val="00B737D4"/>
    <w:rsid w:val="00B738D6"/>
    <w:rsid w:val="00B738F3"/>
    <w:rsid w:val="00B739C8"/>
    <w:rsid w:val="00B73DAB"/>
    <w:rsid w:val="00B740A5"/>
    <w:rsid w:val="00B747B8"/>
    <w:rsid w:val="00B749D2"/>
    <w:rsid w:val="00B74B10"/>
    <w:rsid w:val="00B74D71"/>
    <w:rsid w:val="00B74E1D"/>
    <w:rsid w:val="00B7502B"/>
    <w:rsid w:val="00B7502D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453"/>
    <w:rsid w:val="00B76664"/>
    <w:rsid w:val="00B76727"/>
    <w:rsid w:val="00B768B7"/>
    <w:rsid w:val="00B76C42"/>
    <w:rsid w:val="00B77296"/>
    <w:rsid w:val="00B7762B"/>
    <w:rsid w:val="00B776D6"/>
    <w:rsid w:val="00B7783F"/>
    <w:rsid w:val="00B779C5"/>
    <w:rsid w:val="00B77CCF"/>
    <w:rsid w:val="00B77E5B"/>
    <w:rsid w:val="00B80014"/>
    <w:rsid w:val="00B80136"/>
    <w:rsid w:val="00B80278"/>
    <w:rsid w:val="00B8030F"/>
    <w:rsid w:val="00B8045D"/>
    <w:rsid w:val="00B80A1A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3FD4"/>
    <w:rsid w:val="00B8419A"/>
    <w:rsid w:val="00B841DA"/>
    <w:rsid w:val="00B8421D"/>
    <w:rsid w:val="00B84265"/>
    <w:rsid w:val="00B8429D"/>
    <w:rsid w:val="00B84304"/>
    <w:rsid w:val="00B84629"/>
    <w:rsid w:val="00B84B60"/>
    <w:rsid w:val="00B84C1D"/>
    <w:rsid w:val="00B84C76"/>
    <w:rsid w:val="00B84CDF"/>
    <w:rsid w:val="00B84D38"/>
    <w:rsid w:val="00B84DB0"/>
    <w:rsid w:val="00B84F92"/>
    <w:rsid w:val="00B84FE6"/>
    <w:rsid w:val="00B85372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79B"/>
    <w:rsid w:val="00B90A37"/>
    <w:rsid w:val="00B90ACF"/>
    <w:rsid w:val="00B90B70"/>
    <w:rsid w:val="00B90E46"/>
    <w:rsid w:val="00B90E9E"/>
    <w:rsid w:val="00B9101F"/>
    <w:rsid w:val="00B910FD"/>
    <w:rsid w:val="00B91303"/>
    <w:rsid w:val="00B915BD"/>
    <w:rsid w:val="00B91B0E"/>
    <w:rsid w:val="00B91C91"/>
    <w:rsid w:val="00B9224D"/>
    <w:rsid w:val="00B9257B"/>
    <w:rsid w:val="00B926A2"/>
    <w:rsid w:val="00B92768"/>
    <w:rsid w:val="00B92801"/>
    <w:rsid w:val="00B9290B"/>
    <w:rsid w:val="00B929C4"/>
    <w:rsid w:val="00B92B23"/>
    <w:rsid w:val="00B935FD"/>
    <w:rsid w:val="00B93744"/>
    <w:rsid w:val="00B93885"/>
    <w:rsid w:val="00B938C0"/>
    <w:rsid w:val="00B93A91"/>
    <w:rsid w:val="00B93ADD"/>
    <w:rsid w:val="00B93B2E"/>
    <w:rsid w:val="00B93C10"/>
    <w:rsid w:val="00B93F57"/>
    <w:rsid w:val="00B940A3"/>
    <w:rsid w:val="00B9411F"/>
    <w:rsid w:val="00B943F3"/>
    <w:rsid w:val="00B946C0"/>
    <w:rsid w:val="00B947AE"/>
    <w:rsid w:val="00B94E23"/>
    <w:rsid w:val="00B94E4B"/>
    <w:rsid w:val="00B953B9"/>
    <w:rsid w:val="00B953BA"/>
    <w:rsid w:val="00B95640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30E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2FD"/>
    <w:rsid w:val="00BA063C"/>
    <w:rsid w:val="00BA0A10"/>
    <w:rsid w:val="00BA0B27"/>
    <w:rsid w:val="00BA1166"/>
    <w:rsid w:val="00BA14B4"/>
    <w:rsid w:val="00BA18F3"/>
    <w:rsid w:val="00BA1A2F"/>
    <w:rsid w:val="00BA1C9A"/>
    <w:rsid w:val="00BA1E96"/>
    <w:rsid w:val="00BA201D"/>
    <w:rsid w:val="00BA2730"/>
    <w:rsid w:val="00BA2B54"/>
    <w:rsid w:val="00BA2C62"/>
    <w:rsid w:val="00BA2F2F"/>
    <w:rsid w:val="00BA2FFB"/>
    <w:rsid w:val="00BA31A3"/>
    <w:rsid w:val="00BA3274"/>
    <w:rsid w:val="00BA35BC"/>
    <w:rsid w:val="00BA3771"/>
    <w:rsid w:val="00BA3A80"/>
    <w:rsid w:val="00BA4212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3A3"/>
    <w:rsid w:val="00BA5644"/>
    <w:rsid w:val="00BA5782"/>
    <w:rsid w:val="00BA5793"/>
    <w:rsid w:val="00BA5854"/>
    <w:rsid w:val="00BA5A3B"/>
    <w:rsid w:val="00BA5BDB"/>
    <w:rsid w:val="00BA5C4B"/>
    <w:rsid w:val="00BA5F48"/>
    <w:rsid w:val="00BA602C"/>
    <w:rsid w:val="00BA605E"/>
    <w:rsid w:val="00BA60F6"/>
    <w:rsid w:val="00BA6203"/>
    <w:rsid w:val="00BA624E"/>
    <w:rsid w:val="00BA655B"/>
    <w:rsid w:val="00BA684E"/>
    <w:rsid w:val="00BA6B2E"/>
    <w:rsid w:val="00BA6C45"/>
    <w:rsid w:val="00BA6D50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645"/>
    <w:rsid w:val="00BB1988"/>
    <w:rsid w:val="00BB1FEA"/>
    <w:rsid w:val="00BB2062"/>
    <w:rsid w:val="00BB233F"/>
    <w:rsid w:val="00BB2471"/>
    <w:rsid w:val="00BB2620"/>
    <w:rsid w:val="00BB26B7"/>
    <w:rsid w:val="00BB2833"/>
    <w:rsid w:val="00BB289C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0C4"/>
    <w:rsid w:val="00BB522B"/>
    <w:rsid w:val="00BB5741"/>
    <w:rsid w:val="00BB5836"/>
    <w:rsid w:val="00BB587A"/>
    <w:rsid w:val="00BB5996"/>
    <w:rsid w:val="00BB5C2E"/>
    <w:rsid w:val="00BB5C85"/>
    <w:rsid w:val="00BB5CF5"/>
    <w:rsid w:val="00BB5F85"/>
    <w:rsid w:val="00BB5FB9"/>
    <w:rsid w:val="00BB5FCC"/>
    <w:rsid w:val="00BB60FE"/>
    <w:rsid w:val="00BB622A"/>
    <w:rsid w:val="00BB62AA"/>
    <w:rsid w:val="00BB639F"/>
    <w:rsid w:val="00BB6917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4A0"/>
    <w:rsid w:val="00BC052D"/>
    <w:rsid w:val="00BC071C"/>
    <w:rsid w:val="00BC086C"/>
    <w:rsid w:val="00BC08AD"/>
    <w:rsid w:val="00BC0C1F"/>
    <w:rsid w:val="00BC0CC6"/>
    <w:rsid w:val="00BC0EF0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4EE"/>
    <w:rsid w:val="00BC36FB"/>
    <w:rsid w:val="00BC3728"/>
    <w:rsid w:val="00BC37ED"/>
    <w:rsid w:val="00BC38DD"/>
    <w:rsid w:val="00BC3B58"/>
    <w:rsid w:val="00BC3E4B"/>
    <w:rsid w:val="00BC41EF"/>
    <w:rsid w:val="00BC428E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59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0E2"/>
    <w:rsid w:val="00BD315D"/>
    <w:rsid w:val="00BD3177"/>
    <w:rsid w:val="00BD34BE"/>
    <w:rsid w:val="00BD3894"/>
    <w:rsid w:val="00BD39C1"/>
    <w:rsid w:val="00BD3AF7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BB8"/>
    <w:rsid w:val="00BD7C80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1FD0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3DE5"/>
    <w:rsid w:val="00BE400D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3F4"/>
    <w:rsid w:val="00BE6424"/>
    <w:rsid w:val="00BE6647"/>
    <w:rsid w:val="00BE664C"/>
    <w:rsid w:val="00BE668F"/>
    <w:rsid w:val="00BE674D"/>
    <w:rsid w:val="00BE6776"/>
    <w:rsid w:val="00BE6B0F"/>
    <w:rsid w:val="00BE6D98"/>
    <w:rsid w:val="00BE6DC9"/>
    <w:rsid w:val="00BE6E70"/>
    <w:rsid w:val="00BE706E"/>
    <w:rsid w:val="00BE7113"/>
    <w:rsid w:val="00BE71CC"/>
    <w:rsid w:val="00BE7428"/>
    <w:rsid w:val="00BE7564"/>
    <w:rsid w:val="00BE783B"/>
    <w:rsid w:val="00BE78A8"/>
    <w:rsid w:val="00BE7B27"/>
    <w:rsid w:val="00BE7B65"/>
    <w:rsid w:val="00BE7BBF"/>
    <w:rsid w:val="00BE7F19"/>
    <w:rsid w:val="00BF05A2"/>
    <w:rsid w:val="00BF05C1"/>
    <w:rsid w:val="00BF05EC"/>
    <w:rsid w:val="00BF0626"/>
    <w:rsid w:val="00BF0676"/>
    <w:rsid w:val="00BF076B"/>
    <w:rsid w:val="00BF0A3C"/>
    <w:rsid w:val="00BF0C54"/>
    <w:rsid w:val="00BF0E7C"/>
    <w:rsid w:val="00BF1136"/>
    <w:rsid w:val="00BF15DF"/>
    <w:rsid w:val="00BF1A0B"/>
    <w:rsid w:val="00BF1E34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833"/>
    <w:rsid w:val="00BF2948"/>
    <w:rsid w:val="00BF2BB5"/>
    <w:rsid w:val="00BF2FE6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71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6FD3"/>
    <w:rsid w:val="00BF7284"/>
    <w:rsid w:val="00BF72B0"/>
    <w:rsid w:val="00BF76AD"/>
    <w:rsid w:val="00BF7719"/>
    <w:rsid w:val="00BF7A17"/>
    <w:rsid w:val="00BF7A7F"/>
    <w:rsid w:val="00BF7AE5"/>
    <w:rsid w:val="00BF7CAC"/>
    <w:rsid w:val="00BF7E36"/>
    <w:rsid w:val="00BF7FCE"/>
    <w:rsid w:val="00C0005A"/>
    <w:rsid w:val="00C00462"/>
    <w:rsid w:val="00C00868"/>
    <w:rsid w:val="00C00B14"/>
    <w:rsid w:val="00C00CD4"/>
    <w:rsid w:val="00C00F3D"/>
    <w:rsid w:val="00C01045"/>
    <w:rsid w:val="00C0121D"/>
    <w:rsid w:val="00C01391"/>
    <w:rsid w:val="00C01A48"/>
    <w:rsid w:val="00C01AAC"/>
    <w:rsid w:val="00C01CE4"/>
    <w:rsid w:val="00C022CA"/>
    <w:rsid w:val="00C0233F"/>
    <w:rsid w:val="00C023D4"/>
    <w:rsid w:val="00C024A6"/>
    <w:rsid w:val="00C024BE"/>
    <w:rsid w:val="00C02590"/>
    <w:rsid w:val="00C027C3"/>
    <w:rsid w:val="00C028F0"/>
    <w:rsid w:val="00C02904"/>
    <w:rsid w:val="00C0299B"/>
    <w:rsid w:val="00C02A84"/>
    <w:rsid w:val="00C02C06"/>
    <w:rsid w:val="00C02C86"/>
    <w:rsid w:val="00C02E91"/>
    <w:rsid w:val="00C0300D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5FB0"/>
    <w:rsid w:val="00C06277"/>
    <w:rsid w:val="00C06348"/>
    <w:rsid w:val="00C063B1"/>
    <w:rsid w:val="00C06440"/>
    <w:rsid w:val="00C06470"/>
    <w:rsid w:val="00C0660B"/>
    <w:rsid w:val="00C06A6E"/>
    <w:rsid w:val="00C06AAC"/>
    <w:rsid w:val="00C06C3D"/>
    <w:rsid w:val="00C06D36"/>
    <w:rsid w:val="00C0703C"/>
    <w:rsid w:val="00C0720A"/>
    <w:rsid w:val="00C07597"/>
    <w:rsid w:val="00C07933"/>
    <w:rsid w:val="00C07A7C"/>
    <w:rsid w:val="00C07A8B"/>
    <w:rsid w:val="00C10043"/>
    <w:rsid w:val="00C10267"/>
    <w:rsid w:val="00C10289"/>
    <w:rsid w:val="00C10615"/>
    <w:rsid w:val="00C10680"/>
    <w:rsid w:val="00C10701"/>
    <w:rsid w:val="00C10842"/>
    <w:rsid w:val="00C10864"/>
    <w:rsid w:val="00C10A53"/>
    <w:rsid w:val="00C11195"/>
    <w:rsid w:val="00C111C1"/>
    <w:rsid w:val="00C11215"/>
    <w:rsid w:val="00C11390"/>
    <w:rsid w:val="00C115F6"/>
    <w:rsid w:val="00C11993"/>
    <w:rsid w:val="00C119C1"/>
    <w:rsid w:val="00C11ABE"/>
    <w:rsid w:val="00C11ADF"/>
    <w:rsid w:val="00C11EC6"/>
    <w:rsid w:val="00C11F53"/>
    <w:rsid w:val="00C12130"/>
    <w:rsid w:val="00C121C5"/>
    <w:rsid w:val="00C122D2"/>
    <w:rsid w:val="00C123FB"/>
    <w:rsid w:val="00C12453"/>
    <w:rsid w:val="00C12871"/>
    <w:rsid w:val="00C1291B"/>
    <w:rsid w:val="00C12A59"/>
    <w:rsid w:val="00C12CF8"/>
    <w:rsid w:val="00C12DC2"/>
    <w:rsid w:val="00C134DC"/>
    <w:rsid w:val="00C135A3"/>
    <w:rsid w:val="00C13759"/>
    <w:rsid w:val="00C13831"/>
    <w:rsid w:val="00C13D44"/>
    <w:rsid w:val="00C13D5E"/>
    <w:rsid w:val="00C14283"/>
    <w:rsid w:val="00C143CB"/>
    <w:rsid w:val="00C14437"/>
    <w:rsid w:val="00C1477C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7E4"/>
    <w:rsid w:val="00C1582A"/>
    <w:rsid w:val="00C15A0C"/>
    <w:rsid w:val="00C15A3F"/>
    <w:rsid w:val="00C15C8D"/>
    <w:rsid w:val="00C15D54"/>
    <w:rsid w:val="00C16040"/>
    <w:rsid w:val="00C16445"/>
    <w:rsid w:val="00C168DE"/>
    <w:rsid w:val="00C16A87"/>
    <w:rsid w:val="00C16B2E"/>
    <w:rsid w:val="00C16BBD"/>
    <w:rsid w:val="00C16C0C"/>
    <w:rsid w:val="00C16DED"/>
    <w:rsid w:val="00C1718C"/>
    <w:rsid w:val="00C171ED"/>
    <w:rsid w:val="00C173F7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97A"/>
    <w:rsid w:val="00C20BA0"/>
    <w:rsid w:val="00C20D80"/>
    <w:rsid w:val="00C21120"/>
    <w:rsid w:val="00C21135"/>
    <w:rsid w:val="00C21194"/>
    <w:rsid w:val="00C211E1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5E4C"/>
    <w:rsid w:val="00C26557"/>
    <w:rsid w:val="00C26681"/>
    <w:rsid w:val="00C26A2A"/>
    <w:rsid w:val="00C26A3C"/>
    <w:rsid w:val="00C26CC6"/>
    <w:rsid w:val="00C26E41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2B5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1F1C"/>
    <w:rsid w:val="00C321DC"/>
    <w:rsid w:val="00C321F9"/>
    <w:rsid w:val="00C3224B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B0"/>
    <w:rsid w:val="00C358CA"/>
    <w:rsid w:val="00C35B26"/>
    <w:rsid w:val="00C35B2A"/>
    <w:rsid w:val="00C35CF9"/>
    <w:rsid w:val="00C35D47"/>
    <w:rsid w:val="00C35E9A"/>
    <w:rsid w:val="00C36069"/>
    <w:rsid w:val="00C361B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37E11"/>
    <w:rsid w:val="00C37EE0"/>
    <w:rsid w:val="00C4020E"/>
    <w:rsid w:val="00C4040C"/>
    <w:rsid w:val="00C4045F"/>
    <w:rsid w:val="00C4067D"/>
    <w:rsid w:val="00C40AD4"/>
    <w:rsid w:val="00C40CC9"/>
    <w:rsid w:val="00C41548"/>
    <w:rsid w:val="00C41690"/>
    <w:rsid w:val="00C41935"/>
    <w:rsid w:val="00C41A0A"/>
    <w:rsid w:val="00C4226D"/>
    <w:rsid w:val="00C42827"/>
    <w:rsid w:val="00C42BAB"/>
    <w:rsid w:val="00C430BB"/>
    <w:rsid w:val="00C43203"/>
    <w:rsid w:val="00C434AA"/>
    <w:rsid w:val="00C434B2"/>
    <w:rsid w:val="00C4371E"/>
    <w:rsid w:val="00C43798"/>
    <w:rsid w:val="00C437AC"/>
    <w:rsid w:val="00C43B89"/>
    <w:rsid w:val="00C43BCC"/>
    <w:rsid w:val="00C43D24"/>
    <w:rsid w:val="00C43EA6"/>
    <w:rsid w:val="00C441D5"/>
    <w:rsid w:val="00C4442C"/>
    <w:rsid w:val="00C4462A"/>
    <w:rsid w:val="00C4467C"/>
    <w:rsid w:val="00C4470E"/>
    <w:rsid w:val="00C44BF6"/>
    <w:rsid w:val="00C44C30"/>
    <w:rsid w:val="00C44C47"/>
    <w:rsid w:val="00C45360"/>
    <w:rsid w:val="00C453A3"/>
    <w:rsid w:val="00C45654"/>
    <w:rsid w:val="00C4573F"/>
    <w:rsid w:val="00C45847"/>
    <w:rsid w:val="00C45936"/>
    <w:rsid w:val="00C46080"/>
    <w:rsid w:val="00C46169"/>
    <w:rsid w:val="00C462F7"/>
    <w:rsid w:val="00C46343"/>
    <w:rsid w:val="00C46911"/>
    <w:rsid w:val="00C4694A"/>
    <w:rsid w:val="00C4707C"/>
    <w:rsid w:val="00C470EB"/>
    <w:rsid w:val="00C47284"/>
    <w:rsid w:val="00C472F0"/>
    <w:rsid w:val="00C47421"/>
    <w:rsid w:val="00C4750E"/>
    <w:rsid w:val="00C47589"/>
    <w:rsid w:val="00C4776B"/>
    <w:rsid w:val="00C47D1D"/>
    <w:rsid w:val="00C47EE2"/>
    <w:rsid w:val="00C47F38"/>
    <w:rsid w:val="00C47F58"/>
    <w:rsid w:val="00C50102"/>
    <w:rsid w:val="00C50134"/>
    <w:rsid w:val="00C50538"/>
    <w:rsid w:val="00C50637"/>
    <w:rsid w:val="00C508DF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526"/>
    <w:rsid w:val="00C5491F"/>
    <w:rsid w:val="00C54A0F"/>
    <w:rsid w:val="00C54AFF"/>
    <w:rsid w:val="00C54BB6"/>
    <w:rsid w:val="00C54C13"/>
    <w:rsid w:val="00C54D37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07"/>
    <w:rsid w:val="00C576C0"/>
    <w:rsid w:val="00C5790D"/>
    <w:rsid w:val="00C57ACF"/>
    <w:rsid w:val="00C57B9E"/>
    <w:rsid w:val="00C57CC0"/>
    <w:rsid w:val="00C57E91"/>
    <w:rsid w:val="00C601EF"/>
    <w:rsid w:val="00C603D1"/>
    <w:rsid w:val="00C605F5"/>
    <w:rsid w:val="00C6063E"/>
    <w:rsid w:val="00C6071D"/>
    <w:rsid w:val="00C60725"/>
    <w:rsid w:val="00C60971"/>
    <w:rsid w:val="00C60BAF"/>
    <w:rsid w:val="00C60E41"/>
    <w:rsid w:val="00C61121"/>
    <w:rsid w:val="00C61270"/>
    <w:rsid w:val="00C6150B"/>
    <w:rsid w:val="00C61522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8BA"/>
    <w:rsid w:val="00C639B5"/>
    <w:rsid w:val="00C63A11"/>
    <w:rsid w:val="00C63B5E"/>
    <w:rsid w:val="00C63B86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9A7"/>
    <w:rsid w:val="00C70BA1"/>
    <w:rsid w:val="00C70D4D"/>
    <w:rsid w:val="00C71048"/>
    <w:rsid w:val="00C71212"/>
    <w:rsid w:val="00C715A8"/>
    <w:rsid w:val="00C715B6"/>
    <w:rsid w:val="00C717B0"/>
    <w:rsid w:val="00C71864"/>
    <w:rsid w:val="00C71982"/>
    <w:rsid w:val="00C7198A"/>
    <w:rsid w:val="00C71A9A"/>
    <w:rsid w:val="00C71D11"/>
    <w:rsid w:val="00C71E7E"/>
    <w:rsid w:val="00C723B9"/>
    <w:rsid w:val="00C72A35"/>
    <w:rsid w:val="00C72A52"/>
    <w:rsid w:val="00C72F85"/>
    <w:rsid w:val="00C733CD"/>
    <w:rsid w:val="00C73454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CC8"/>
    <w:rsid w:val="00C75E9C"/>
    <w:rsid w:val="00C75EE7"/>
    <w:rsid w:val="00C76069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2CC"/>
    <w:rsid w:val="00C808EE"/>
    <w:rsid w:val="00C80A9E"/>
    <w:rsid w:val="00C80B63"/>
    <w:rsid w:val="00C80C78"/>
    <w:rsid w:val="00C80E2E"/>
    <w:rsid w:val="00C80FE5"/>
    <w:rsid w:val="00C8101D"/>
    <w:rsid w:val="00C81074"/>
    <w:rsid w:val="00C811EE"/>
    <w:rsid w:val="00C812EC"/>
    <w:rsid w:val="00C81498"/>
    <w:rsid w:val="00C81640"/>
    <w:rsid w:val="00C81886"/>
    <w:rsid w:val="00C819A8"/>
    <w:rsid w:val="00C81D07"/>
    <w:rsid w:val="00C81D11"/>
    <w:rsid w:val="00C81D1B"/>
    <w:rsid w:val="00C81DBF"/>
    <w:rsid w:val="00C81E5F"/>
    <w:rsid w:val="00C81F52"/>
    <w:rsid w:val="00C825A4"/>
    <w:rsid w:val="00C826BF"/>
    <w:rsid w:val="00C8281F"/>
    <w:rsid w:val="00C829A3"/>
    <w:rsid w:val="00C829D4"/>
    <w:rsid w:val="00C82A3D"/>
    <w:rsid w:val="00C82BD3"/>
    <w:rsid w:val="00C83175"/>
    <w:rsid w:val="00C8322E"/>
    <w:rsid w:val="00C83290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936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1CA"/>
    <w:rsid w:val="00C87355"/>
    <w:rsid w:val="00C874ED"/>
    <w:rsid w:val="00C87604"/>
    <w:rsid w:val="00C876CC"/>
    <w:rsid w:val="00C877A0"/>
    <w:rsid w:val="00C87A1D"/>
    <w:rsid w:val="00C87B1B"/>
    <w:rsid w:val="00C87CA0"/>
    <w:rsid w:val="00C90092"/>
    <w:rsid w:val="00C901BE"/>
    <w:rsid w:val="00C90248"/>
    <w:rsid w:val="00C9034A"/>
    <w:rsid w:val="00C903E5"/>
    <w:rsid w:val="00C9071B"/>
    <w:rsid w:val="00C9087B"/>
    <w:rsid w:val="00C90BDB"/>
    <w:rsid w:val="00C90DF5"/>
    <w:rsid w:val="00C90EE4"/>
    <w:rsid w:val="00C90FF8"/>
    <w:rsid w:val="00C91177"/>
    <w:rsid w:val="00C91450"/>
    <w:rsid w:val="00C914D1"/>
    <w:rsid w:val="00C918D1"/>
    <w:rsid w:val="00C91D1A"/>
    <w:rsid w:val="00C91DCA"/>
    <w:rsid w:val="00C91DEB"/>
    <w:rsid w:val="00C9224A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03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05"/>
    <w:rsid w:val="00C96090"/>
    <w:rsid w:val="00C96123"/>
    <w:rsid w:val="00C972E8"/>
    <w:rsid w:val="00C97435"/>
    <w:rsid w:val="00C975AB"/>
    <w:rsid w:val="00C976A6"/>
    <w:rsid w:val="00C97787"/>
    <w:rsid w:val="00C97803"/>
    <w:rsid w:val="00C979C5"/>
    <w:rsid w:val="00C97A10"/>
    <w:rsid w:val="00C97D27"/>
    <w:rsid w:val="00C97F9D"/>
    <w:rsid w:val="00CA03F0"/>
    <w:rsid w:val="00CA0411"/>
    <w:rsid w:val="00CA044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7E9"/>
    <w:rsid w:val="00CA18E5"/>
    <w:rsid w:val="00CA1C2D"/>
    <w:rsid w:val="00CA1E69"/>
    <w:rsid w:val="00CA29A5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3DB0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4FC"/>
    <w:rsid w:val="00CA5702"/>
    <w:rsid w:val="00CA58BC"/>
    <w:rsid w:val="00CA5948"/>
    <w:rsid w:val="00CA5D34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A7CD1"/>
    <w:rsid w:val="00CB02DE"/>
    <w:rsid w:val="00CB0323"/>
    <w:rsid w:val="00CB041F"/>
    <w:rsid w:val="00CB0952"/>
    <w:rsid w:val="00CB0961"/>
    <w:rsid w:val="00CB09D6"/>
    <w:rsid w:val="00CB0A85"/>
    <w:rsid w:val="00CB0AD5"/>
    <w:rsid w:val="00CB0B5C"/>
    <w:rsid w:val="00CB0B87"/>
    <w:rsid w:val="00CB1067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683"/>
    <w:rsid w:val="00CB2915"/>
    <w:rsid w:val="00CB2AB7"/>
    <w:rsid w:val="00CB2C4D"/>
    <w:rsid w:val="00CB2E5E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6"/>
    <w:rsid w:val="00CB665A"/>
    <w:rsid w:val="00CB6690"/>
    <w:rsid w:val="00CB69AF"/>
    <w:rsid w:val="00CB69E0"/>
    <w:rsid w:val="00CB6B8C"/>
    <w:rsid w:val="00CB6BA5"/>
    <w:rsid w:val="00CB6FA6"/>
    <w:rsid w:val="00CB74FA"/>
    <w:rsid w:val="00CB7770"/>
    <w:rsid w:val="00CB7EA2"/>
    <w:rsid w:val="00CB7EF3"/>
    <w:rsid w:val="00CC04B8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0AF"/>
    <w:rsid w:val="00CC22F7"/>
    <w:rsid w:val="00CC2456"/>
    <w:rsid w:val="00CC2579"/>
    <w:rsid w:val="00CC2CA7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448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342"/>
    <w:rsid w:val="00CC5444"/>
    <w:rsid w:val="00CC5519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A3"/>
    <w:rsid w:val="00CC6AE9"/>
    <w:rsid w:val="00CC6E6F"/>
    <w:rsid w:val="00CC75D4"/>
    <w:rsid w:val="00CC7889"/>
    <w:rsid w:val="00CC78CC"/>
    <w:rsid w:val="00CC7939"/>
    <w:rsid w:val="00CC7A3C"/>
    <w:rsid w:val="00CC7B37"/>
    <w:rsid w:val="00CC7CB7"/>
    <w:rsid w:val="00CC7E3A"/>
    <w:rsid w:val="00CC7FCA"/>
    <w:rsid w:val="00CD0099"/>
    <w:rsid w:val="00CD0550"/>
    <w:rsid w:val="00CD0698"/>
    <w:rsid w:val="00CD06EE"/>
    <w:rsid w:val="00CD0D52"/>
    <w:rsid w:val="00CD0E79"/>
    <w:rsid w:val="00CD0E95"/>
    <w:rsid w:val="00CD11E5"/>
    <w:rsid w:val="00CD12EE"/>
    <w:rsid w:val="00CD137A"/>
    <w:rsid w:val="00CD1394"/>
    <w:rsid w:val="00CD1420"/>
    <w:rsid w:val="00CD14C9"/>
    <w:rsid w:val="00CD15FB"/>
    <w:rsid w:val="00CD16E5"/>
    <w:rsid w:val="00CD1926"/>
    <w:rsid w:val="00CD1AC2"/>
    <w:rsid w:val="00CD1B5C"/>
    <w:rsid w:val="00CD2036"/>
    <w:rsid w:val="00CD207B"/>
    <w:rsid w:val="00CD2090"/>
    <w:rsid w:val="00CD2408"/>
    <w:rsid w:val="00CD267F"/>
    <w:rsid w:val="00CD2D5A"/>
    <w:rsid w:val="00CD2D94"/>
    <w:rsid w:val="00CD2E79"/>
    <w:rsid w:val="00CD2F12"/>
    <w:rsid w:val="00CD2FE3"/>
    <w:rsid w:val="00CD3162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311"/>
    <w:rsid w:val="00CD69B2"/>
    <w:rsid w:val="00CD6D0F"/>
    <w:rsid w:val="00CD6D5E"/>
    <w:rsid w:val="00CD6E54"/>
    <w:rsid w:val="00CD6EBB"/>
    <w:rsid w:val="00CD6F69"/>
    <w:rsid w:val="00CD7514"/>
    <w:rsid w:val="00CD7589"/>
    <w:rsid w:val="00CD764F"/>
    <w:rsid w:val="00CD7B7B"/>
    <w:rsid w:val="00CD7C88"/>
    <w:rsid w:val="00CD7DC3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BD9"/>
    <w:rsid w:val="00CE2C10"/>
    <w:rsid w:val="00CE2C15"/>
    <w:rsid w:val="00CE2CDB"/>
    <w:rsid w:val="00CE30B7"/>
    <w:rsid w:val="00CE3232"/>
    <w:rsid w:val="00CE3760"/>
    <w:rsid w:val="00CE37E6"/>
    <w:rsid w:val="00CE3957"/>
    <w:rsid w:val="00CE4049"/>
    <w:rsid w:val="00CE40E5"/>
    <w:rsid w:val="00CE414E"/>
    <w:rsid w:val="00CE42B0"/>
    <w:rsid w:val="00CE452F"/>
    <w:rsid w:val="00CE49D2"/>
    <w:rsid w:val="00CE4A93"/>
    <w:rsid w:val="00CE4CAB"/>
    <w:rsid w:val="00CE4E0C"/>
    <w:rsid w:val="00CE4F54"/>
    <w:rsid w:val="00CE4FE4"/>
    <w:rsid w:val="00CE521E"/>
    <w:rsid w:val="00CE528A"/>
    <w:rsid w:val="00CE533C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E7F8A"/>
    <w:rsid w:val="00CF00AA"/>
    <w:rsid w:val="00CF02FF"/>
    <w:rsid w:val="00CF0709"/>
    <w:rsid w:val="00CF080D"/>
    <w:rsid w:val="00CF0907"/>
    <w:rsid w:val="00CF09E5"/>
    <w:rsid w:val="00CF0B51"/>
    <w:rsid w:val="00CF0B92"/>
    <w:rsid w:val="00CF0C68"/>
    <w:rsid w:val="00CF0EB8"/>
    <w:rsid w:val="00CF0F03"/>
    <w:rsid w:val="00CF11A8"/>
    <w:rsid w:val="00CF13A8"/>
    <w:rsid w:val="00CF1AC8"/>
    <w:rsid w:val="00CF1C0B"/>
    <w:rsid w:val="00CF2245"/>
    <w:rsid w:val="00CF23F6"/>
    <w:rsid w:val="00CF258A"/>
    <w:rsid w:val="00CF2880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B8C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2F99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380"/>
    <w:rsid w:val="00D0641F"/>
    <w:rsid w:val="00D067CC"/>
    <w:rsid w:val="00D06807"/>
    <w:rsid w:val="00D06855"/>
    <w:rsid w:val="00D06952"/>
    <w:rsid w:val="00D069E6"/>
    <w:rsid w:val="00D06C19"/>
    <w:rsid w:val="00D06C44"/>
    <w:rsid w:val="00D06EAB"/>
    <w:rsid w:val="00D07261"/>
    <w:rsid w:val="00D07610"/>
    <w:rsid w:val="00D0765D"/>
    <w:rsid w:val="00D0769B"/>
    <w:rsid w:val="00D077E5"/>
    <w:rsid w:val="00D07982"/>
    <w:rsid w:val="00D07CD5"/>
    <w:rsid w:val="00D07DAA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8C"/>
    <w:rsid w:val="00D114FE"/>
    <w:rsid w:val="00D11704"/>
    <w:rsid w:val="00D1179B"/>
    <w:rsid w:val="00D117DF"/>
    <w:rsid w:val="00D1186F"/>
    <w:rsid w:val="00D1192B"/>
    <w:rsid w:val="00D11A8E"/>
    <w:rsid w:val="00D11B79"/>
    <w:rsid w:val="00D120E2"/>
    <w:rsid w:val="00D124C9"/>
    <w:rsid w:val="00D12738"/>
    <w:rsid w:val="00D127B9"/>
    <w:rsid w:val="00D1280D"/>
    <w:rsid w:val="00D12CE1"/>
    <w:rsid w:val="00D12DCA"/>
    <w:rsid w:val="00D12FDB"/>
    <w:rsid w:val="00D130D9"/>
    <w:rsid w:val="00D13238"/>
    <w:rsid w:val="00D13337"/>
    <w:rsid w:val="00D13483"/>
    <w:rsid w:val="00D135DC"/>
    <w:rsid w:val="00D1367B"/>
    <w:rsid w:val="00D13AB8"/>
    <w:rsid w:val="00D13BCE"/>
    <w:rsid w:val="00D13F63"/>
    <w:rsid w:val="00D14385"/>
    <w:rsid w:val="00D143A1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C7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27F"/>
    <w:rsid w:val="00D173BB"/>
    <w:rsid w:val="00D176A8"/>
    <w:rsid w:val="00D178FE"/>
    <w:rsid w:val="00D17D68"/>
    <w:rsid w:val="00D17F34"/>
    <w:rsid w:val="00D2046C"/>
    <w:rsid w:val="00D2057E"/>
    <w:rsid w:val="00D20972"/>
    <w:rsid w:val="00D209B9"/>
    <w:rsid w:val="00D20A55"/>
    <w:rsid w:val="00D20B52"/>
    <w:rsid w:val="00D210C9"/>
    <w:rsid w:val="00D21907"/>
    <w:rsid w:val="00D219F2"/>
    <w:rsid w:val="00D21E4A"/>
    <w:rsid w:val="00D21F72"/>
    <w:rsid w:val="00D21FDB"/>
    <w:rsid w:val="00D223E2"/>
    <w:rsid w:val="00D22848"/>
    <w:rsid w:val="00D229BD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5FF"/>
    <w:rsid w:val="00D2590E"/>
    <w:rsid w:val="00D25CC2"/>
    <w:rsid w:val="00D25FDD"/>
    <w:rsid w:val="00D25FE4"/>
    <w:rsid w:val="00D26210"/>
    <w:rsid w:val="00D26371"/>
    <w:rsid w:val="00D263B9"/>
    <w:rsid w:val="00D26926"/>
    <w:rsid w:val="00D26944"/>
    <w:rsid w:val="00D26BBE"/>
    <w:rsid w:val="00D26DB9"/>
    <w:rsid w:val="00D2709B"/>
    <w:rsid w:val="00D272A1"/>
    <w:rsid w:val="00D27629"/>
    <w:rsid w:val="00D2765F"/>
    <w:rsid w:val="00D27728"/>
    <w:rsid w:val="00D27822"/>
    <w:rsid w:val="00D27AAA"/>
    <w:rsid w:val="00D27BFF"/>
    <w:rsid w:val="00D27C13"/>
    <w:rsid w:val="00D30161"/>
    <w:rsid w:val="00D303D0"/>
    <w:rsid w:val="00D30460"/>
    <w:rsid w:val="00D30857"/>
    <w:rsid w:val="00D30C27"/>
    <w:rsid w:val="00D30DC8"/>
    <w:rsid w:val="00D311C4"/>
    <w:rsid w:val="00D319A7"/>
    <w:rsid w:val="00D31A8B"/>
    <w:rsid w:val="00D31D0E"/>
    <w:rsid w:val="00D32186"/>
    <w:rsid w:val="00D32201"/>
    <w:rsid w:val="00D328C5"/>
    <w:rsid w:val="00D32E34"/>
    <w:rsid w:val="00D32EB0"/>
    <w:rsid w:val="00D32FFE"/>
    <w:rsid w:val="00D33025"/>
    <w:rsid w:val="00D3373C"/>
    <w:rsid w:val="00D33BBB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4AB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6F22"/>
    <w:rsid w:val="00D372B3"/>
    <w:rsid w:val="00D373DF"/>
    <w:rsid w:val="00D37440"/>
    <w:rsid w:val="00D375E3"/>
    <w:rsid w:val="00D37698"/>
    <w:rsid w:val="00D378F6"/>
    <w:rsid w:val="00D37A65"/>
    <w:rsid w:val="00D37A97"/>
    <w:rsid w:val="00D37ABF"/>
    <w:rsid w:val="00D37C0F"/>
    <w:rsid w:val="00D37DBD"/>
    <w:rsid w:val="00D37DEE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34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9EC"/>
    <w:rsid w:val="00D42C77"/>
    <w:rsid w:val="00D42D70"/>
    <w:rsid w:val="00D42F02"/>
    <w:rsid w:val="00D43178"/>
    <w:rsid w:val="00D4318F"/>
    <w:rsid w:val="00D436C7"/>
    <w:rsid w:val="00D4380D"/>
    <w:rsid w:val="00D438FA"/>
    <w:rsid w:val="00D4412B"/>
    <w:rsid w:val="00D441DF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AAC"/>
    <w:rsid w:val="00D45B4A"/>
    <w:rsid w:val="00D45BDB"/>
    <w:rsid w:val="00D45DBD"/>
    <w:rsid w:val="00D463A8"/>
    <w:rsid w:val="00D46454"/>
    <w:rsid w:val="00D46600"/>
    <w:rsid w:val="00D46686"/>
    <w:rsid w:val="00D4676C"/>
    <w:rsid w:val="00D46820"/>
    <w:rsid w:val="00D46948"/>
    <w:rsid w:val="00D46A81"/>
    <w:rsid w:val="00D46ABD"/>
    <w:rsid w:val="00D46DDD"/>
    <w:rsid w:val="00D46E48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2E"/>
    <w:rsid w:val="00D50366"/>
    <w:rsid w:val="00D503ED"/>
    <w:rsid w:val="00D503F3"/>
    <w:rsid w:val="00D50637"/>
    <w:rsid w:val="00D5086E"/>
    <w:rsid w:val="00D50A53"/>
    <w:rsid w:val="00D50CE8"/>
    <w:rsid w:val="00D50D5D"/>
    <w:rsid w:val="00D51025"/>
    <w:rsid w:val="00D510AA"/>
    <w:rsid w:val="00D510FF"/>
    <w:rsid w:val="00D5117D"/>
    <w:rsid w:val="00D5159A"/>
    <w:rsid w:val="00D51B92"/>
    <w:rsid w:val="00D51C4B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0C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58"/>
    <w:rsid w:val="00D55F9E"/>
    <w:rsid w:val="00D562B0"/>
    <w:rsid w:val="00D56414"/>
    <w:rsid w:val="00D56420"/>
    <w:rsid w:val="00D56474"/>
    <w:rsid w:val="00D56524"/>
    <w:rsid w:val="00D565C9"/>
    <w:rsid w:val="00D56632"/>
    <w:rsid w:val="00D56639"/>
    <w:rsid w:val="00D5698D"/>
    <w:rsid w:val="00D56B8F"/>
    <w:rsid w:val="00D56BD1"/>
    <w:rsid w:val="00D5700B"/>
    <w:rsid w:val="00D57799"/>
    <w:rsid w:val="00D57A47"/>
    <w:rsid w:val="00D600DA"/>
    <w:rsid w:val="00D6018C"/>
    <w:rsid w:val="00D604BE"/>
    <w:rsid w:val="00D6052E"/>
    <w:rsid w:val="00D6057B"/>
    <w:rsid w:val="00D608DC"/>
    <w:rsid w:val="00D60C5F"/>
    <w:rsid w:val="00D60C68"/>
    <w:rsid w:val="00D60C9D"/>
    <w:rsid w:val="00D60F52"/>
    <w:rsid w:val="00D6124F"/>
    <w:rsid w:val="00D61314"/>
    <w:rsid w:val="00D616EE"/>
    <w:rsid w:val="00D61856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64D"/>
    <w:rsid w:val="00D64712"/>
    <w:rsid w:val="00D648C8"/>
    <w:rsid w:val="00D649E0"/>
    <w:rsid w:val="00D64A7E"/>
    <w:rsid w:val="00D64ED5"/>
    <w:rsid w:val="00D659F1"/>
    <w:rsid w:val="00D65B2F"/>
    <w:rsid w:val="00D65BBE"/>
    <w:rsid w:val="00D65F00"/>
    <w:rsid w:val="00D668A9"/>
    <w:rsid w:val="00D66BBB"/>
    <w:rsid w:val="00D66CA4"/>
    <w:rsid w:val="00D66E7E"/>
    <w:rsid w:val="00D66F67"/>
    <w:rsid w:val="00D67357"/>
    <w:rsid w:val="00D67772"/>
    <w:rsid w:val="00D67867"/>
    <w:rsid w:val="00D67954"/>
    <w:rsid w:val="00D700F4"/>
    <w:rsid w:val="00D70186"/>
    <w:rsid w:val="00D70193"/>
    <w:rsid w:val="00D7026A"/>
    <w:rsid w:val="00D70C8B"/>
    <w:rsid w:val="00D70CA1"/>
    <w:rsid w:val="00D70DC9"/>
    <w:rsid w:val="00D7107F"/>
    <w:rsid w:val="00D71159"/>
    <w:rsid w:val="00D71171"/>
    <w:rsid w:val="00D712C3"/>
    <w:rsid w:val="00D712D0"/>
    <w:rsid w:val="00D7144E"/>
    <w:rsid w:val="00D716B7"/>
    <w:rsid w:val="00D71946"/>
    <w:rsid w:val="00D71C3A"/>
    <w:rsid w:val="00D721B9"/>
    <w:rsid w:val="00D72207"/>
    <w:rsid w:val="00D722D1"/>
    <w:rsid w:val="00D72741"/>
    <w:rsid w:val="00D72A9A"/>
    <w:rsid w:val="00D72AA3"/>
    <w:rsid w:val="00D72C5A"/>
    <w:rsid w:val="00D731F0"/>
    <w:rsid w:val="00D73416"/>
    <w:rsid w:val="00D7342F"/>
    <w:rsid w:val="00D735D5"/>
    <w:rsid w:val="00D736DF"/>
    <w:rsid w:val="00D73B12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1B7"/>
    <w:rsid w:val="00D7531A"/>
    <w:rsid w:val="00D75367"/>
    <w:rsid w:val="00D753CD"/>
    <w:rsid w:val="00D75828"/>
    <w:rsid w:val="00D75881"/>
    <w:rsid w:val="00D75CF5"/>
    <w:rsid w:val="00D75E8A"/>
    <w:rsid w:val="00D75EB8"/>
    <w:rsid w:val="00D76001"/>
    <w:rsid w:val="00D76236"/>
    <w:rsid w:val="00D7635F"/>
    <w:rsid w:val="00D7657B"/>
    <w:rsid w:val="00D76AD2"/>
    <w:rsid w:val="00D76B16"/>
    <w:rsid w:val="00D76BAF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BBA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763"/>
    <w:rsid w:val="00D8291F"/>
    <w:rsid w:val="00D82D72"/>
    <w:rsid w:val="00D82E08"/>
    <w:rsid w:val="00D8354E"/>
    <w:rsid w:val="00D83647"/>
    <w:rsid w:val="00D83671"/>
    <w:rsid w:val="00D838D4"/>
    <w:rsid w:val="00D83903"/>
    <w:rsid w:val="00D83ADC"/>
    <w:rsid w:val="00D83F42"/>
    <w:rsid w:val="00D8431C"/>
    <w:rsid w:val="00D843DD"/>
    <w:rsid w:val="00D84437"/>
    <w:rsid w:val="00D84627"/>
    <w:rsid w:val="00D846F7"/>
    <w:rsid w:val="00D84926"/>
    <w:rsid w:val="00D84D17"/>
    <w:rsid w:val="00D84E69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3F"/>
    <w:rsid w:val="00D85D93"/>
    <w:rsid w:val="00D85DB0"/>
    <w:rsid w:val="00D85FC5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C86"/>
    <w:rsid w:val="00D90D71"/>
    <w:rsid w:val="00D91052"/>
    <w:rsid w:val="00D91264"/>
    <w:rsid w:val="00D912AD"/>
    <w:rsid w:val="00D913B1"/>
    <w:rsid w:val="00D913F3"/>
    <w:rsid w:val="00D914E7"/>
    <w:rsid w:val="00D914F8"/>
    <w:rsid w:val="00D91896"/>
    <w:rsid w:val="00D91CD7"/>
    <w:rsid w:val="00D91D69"/>
    <w:rsid w:val="00D91D93"/>
    <w:rsid w:val="00D91E13"/>
    <w:rsid w:val="00D9228B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5C6B"/>
    <w:rsid w:val="00D96279"/>
    <w:rsid w:val="00D9630D"/>
    <w:rsid w:val="00D965C0"/>
    <w:rsid w:val="00D967A2"/>
    <w:rsid w:val="00D967FD"/>
    <w:rsid w:val="00D9690B"/>
    <w:rsid w:val="00D96AA8"/>
    <w:rsid w:val="00D96C46"/>
    <w:rsid w:val="00D97044"/>
    <w:rsid w:val="00D97AA6"/>
    <w:rsid w:val="00D97D0E"/>
    <w:rsid w:val="00D97DE4"/>
    <w:rsid w:val="00DA0053"/>
    <w:rsid w:val="00DA0306"/>
    <w:rsid w:val="00DA0358"/>
    <w:rsid w:val="00DA03A8"/>
    <w:rsid w:val="00DA0503"/>
    <w:rsid w:val="00DA0688"/>
    <w:rsid w:val="00DA081A"/>
    <w:rsid w:val="00DA0964"/>
    <w:rsid w:val="00DA0A37"/>
    <w:rsid w:val="00DA0A59"/>
    <w:rsid w:val="00DA0ABC"/>
    <w:rsid w:val="00DA0AF9"/>
    <w:rsid w:val="00DA115E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32"/>
    <w:rsid w:val="00DA22EA"/>
    <w:rsid w:val="00DA23DA"/>
    <w:rsid w:val="00DA23DC"/>
    <w:rsid w:val="00DA280C"/>
    <w:rsid w:val="00DA28E4"/>
    <w:rsid w:val="00DA2A6E"/>
    <w:rsid w:val="00DA2BDF"/>
    <w:rsid w:val="00DA2F47"/>
    <w:rsid w:val="00DA318D"/>
    <w:rsid w:val="00DA32D9"/>
    <w:rsid w:val="00DA32E5"/>
    <w:rsid w:val="00DA344E"/>
    <w:rsid w:val="00DA37A8"/>
    <w:rsid w:val="00DA3C2E"/>
    <w:rsid w:val="00DA3C97"/>
    <w:rsid w:val="00DA3E57"/>
    <w:rsid w:val="00DA3E97"/>
    <w:rsid w:val="00DA422C"/>
    <w:rsid w:val="00DA42F8"/>
    <w:rsid w:val="00DA4457"/>
    <w:rsid w:val="00DA461E"/>
    <w:rsid w:val="00DA4653"/>
    <w:rsid w:val="00DA470C"/>
    <w:rsid w:val="00DA47CC"/>
    <w:rsid w:val="00DA4916"/>
    <w:rsid w:val="00DA4B9A"/>
    <w:rsid w:val="00DA519B"/>
    <w:rsid w:val="00DA5AA5"/>
    <w:rsid w:val="00DA5AB3"/>
    <w:rsid w:val="00DA5B74"/>
    <w:rsid w:val="00DA5D52"/>
    <w:rsid w:val="00DA5DFA"/>
    <w:rsid w:val="00DA5E6F"/>
    <w:rsid w:val="00DA62B6"/>
    <w:rsid w:val="00DA6352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A7D83"/>
    <w:rsid w:val="00DB0176"/>
    <w:rsid w:val="00DB0284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577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A61"/>
    <w:rsid w:val="00DB4CD2"/>
    <w:rsid w:val="00DB50E7"/>
    <w:rsid w:val="00DB51FC"/>
    <w:rsid w:val="00DB5300"/>
    <w:rsid w:val="00DB5333"/>
    <w:rsid w:val="00DB5511"/>
    <w:rsid w:val="00DB58DD"/>
    <w:rsid w:val="00DB6018"/>
    <w:rsid w:val="00DB642E"/>
    <w:rsid w:val="00DB64D5"/>
    <w:rsid w:val="00DB6601"/>
    <w:rsid w:val="00DB666A"/>
    <w:rsid w:val="00DB677A"/>
    <w:rsid w:val="00DB6974"/>
    <w:rsid w:val="00DB69A7"/>
    <w:rsid w:val="00DB6A3B"/>
    <w:rsid w:val="00DB6AA6"/>
    <w:rsid w:val="00DB6AF6"/>
    <w:rsid w:val="00DB6B70"/>
    <w:rsid w:val="00DB6C6D"/>
    <w:rsid w:val="00DB706B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545"/>
    <w:rsid w:val="00DC25EE"/>
    <w:rsid w:val="00DC26AC"/>
    <w:rsid w:val="00DC26DE"/>
    <w:rsid w:val="00DC2717"/>
    <w:rsid w:val="00DC28C3"/>
    <w:rsid w:val="00DC2CC4"/>
    <w:rsid w:val="00DC2D2F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216"/>
    <w:rsid w:val="00DC57A5"/>
    <w:rsid w:val="00DC5AF1"/>
    <w:rsid w:val="00DC5BD8"/>
    <w:rsid w:val="00DC604D"/>
    <w:rsid w:val="00DC62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74A"/>
    <w:rsid w:val="00DD285F"/>
    <w:rsid w:val="00DD2E12"/>
    <w:rsid w:val="00DD31E3"/>
    <w:rsid w:val="00DD32CA"/>
    <w:rsid w:val="00DD3314"/>
    <w:rsid w:val="00DD3345"/>
    <w:rsid w:val="00DD3A2C"/>
    <w:rsid w:val="00DD3B59"/>
    <w:rsid w:val="00DD40DE"/>
    <w:rsid w:val="00DD40E3"/>
    <w:rsid w:val="00DD434B"/>
    <w:rsid w:val="00DD451B"/>
    <w:rsid w:val="00DD4721"/>
    <w:rsid w:val="00DD487A"/>
    <w:rsid w:val="00DD4A89"/>
    <w:rsid w:val="00DD5049"/>
    <w:rsid w:val="00DD50D5"/>
    <w:rsid w:val="00DD5380"/>
    <w:rsid w:val="00DD5517"/>
    <w:rsid w:val="00DD57F9"/>
    <w:rsid w:val="00DD5D38"/>
    <w:rsid w:val="00DD5DCF"/>
    <w:rsid w:val="00DD5DE3"/>
    <w:rsid w:val="00DD5E18"/>
    <w:rsid w:val="00DD60A7"/>
    <w:rsid w:val="00DD6220"/>
    <w:rsid w:val="00DD6227"/>
    <w:rsid w:val="00DD6488"/>
    <w:rsid w:val="00DD6831"/>
    <w:rsid w:val="00DD6F6F"/>
    <w:rsid w:val="00DD6F89"/>
    <w:rsid w:val="00DD7030"/>
    <w:rsid w:val="00DD7357"/>
    <w:rsid w:val="00DD7583"/>
    <w:rsid w:val="00DD77CB"/>
    <w:rsid w:val="00DD78C4"/>
    <w:rsid w:val="00DD7978"/>
    <w:rsid w:val="00DD7B32"/>
    <w:rsid w:val="00DD7B5C"/>
    <w:rsid w:val="00DD7BA6"/>
    <w:rsid w:val="00DD7E2F"/>
    <w:rsid w:val="00DE0213"/>
    <w:rsid w:val="00DE03F2"/>
    <w:rsid w:val="00DE04BA"/>
    <w:rsid w:val="00DE08E3"/>
    <w:rsid w:val="00DE0C53"/>
    <w:rsid w:val="00DE0F77"/>
    <w:rsid w:val="00DE1131"/>
    <w:rsid w:val="00DE1B03"/>
    <w:rsid w:val="00DE1D24"/>
    <w:rsid w:val="00DE1FC4"/>
    <w:rsid w:val="00DE206E"/>
    <w:rsid w:val="00DE2138"/>
    <w:rsid w:val="00DE214A"/>
    <w:rsid w:val="00DE22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697"/>
    <w:rsid w:val="00DE7806"/>
    <w:rsid w:val="00DE7A62"/>
    <w:rsid w:val="00DE7B1C"/>
    <w:rsid w:val="00DE7F67"/>
    <w:rsid w:val="00DF02A2"/>
    <w:rsid w:val="00DF04F6"/>
    <w:rsid w:val="00DF0502"/>
    <w:rsid w:val="00DF05B5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4"/>
    <w:rsid w:val="00DF1CFE"/>
    <w:rsid w:val="00DF1FB7"/>
    <w:rsid w:val="00DF2170"/>
    <w:rsid w:val="00DF2248"/>
    <w:rsid w:val="00DF2580"/>
    <w:rsid w:val="00DF27CC"/>
    <w:rsid w:val="00DF2AC1"/>
    <w:rsid w:val="00DF2BC4"/>
    <w:rsid w:val="00DF2CF0"/>
    <w:rsid w:val="00DF31CA"/>
    <w:rsid w:val="00DF37A3"/>
    <w:rsid w:val="00DF37CE"/>
    <w:rsid w:val="00DF3827"/>
    <w:rsid w:val="00DF383A"/>
    <w:rsid w:val="00DF38E7"/>
    <w:rsid w:val="00DF3D3F"/>
    <w:rsid w:val="00DF3D85"/>
    <w:rsid w:val="00DF3E64"/>
    <w:rsid w:val="00DF3EB4"/>
    <w:rsid w:val="00DF3FCB"/>
    <w:rsid w:val="00DF3FD8"/>
    <w:rsid w:val="00DF42EE"/>
    <w:rsid w:val="00DF4763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388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6FA2"/>
    <w:rsid w:val="00DF703C"/>
    <w:rsid w:val="00DF7147"/>
    <w:rsid w:val="00DF7360"/>
    <w:rsid w:val="00DF768B"/>
    <w:rsid w:val="00DF773A"/>
    <w:rsid w:val="00DF7825"/>
    <w:rsid w:val="00DF7A8B"/>
    <w:rsid w:val="00DF7B36"/>
    <w:rsid w:val="00DF7B8E"/>
    <w:rsid w:val="00DF7E95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52B"/>
    <w:rsid w:val="00E0268A"/>
    <w:rsid w:val="00E026C7"/>
    <w:rsid w:val="00E02718"/>
    <w:rsid w:val="00E02ADE"/>
    <w:rsid w:val="00E02CDE"/>
    <w:rsid w:val="00E02EB1"/>
    <w:rsid w:val="00E03039"/>
    <w:rsid w:val="00E03398"/>
    <w:rsid w:val="00E03C3E"/>
    <w:rsid w:val="00E03CA1"/>
    <w:rsid w:val="00E03CEE"/>
    <w:rsid w:val="00E03F16"/>
    <w:rsid w:val="00E0413B"/>
    <w:rsid w:val="00E043BD"/>
    <w:rsid w:val="00E044E9"/>
    <w:rsid w:val="00E0451D"/>
    <w:rsid w:val="00E04777"/>
    <w:rsid w:val="00E04778"/>
    <w:rsid w:val="00E0477C"/>
    <w:rsid w:val="00E04D23"/>
    <w:rsid w:val="00E04FC3"/>
    <w:rsid w:val="00E05072"/>
    <w:rsid w:val="00E053E1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1BD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79A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0A1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A6"/>
    <w:rsid w:val="00E15CE1"/>
    <w:rsid w:val="00E15E23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17D8E"/>
    <w:rsid w:val="00E20455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E97"/>
    <w:rsid w:val="00E21FDF"/>
    <w:rsid w:val="00E21FF6"/>
    <w:rsid w:val="00E21FFF"/>
    <w:rsid w:val="00E2204E"/>
    <w:rsid w:val="00E22436"/>
    <w:rsid w:val="00E228E0"/>
    <w:rsid w:val="00E228F9"/>
    <w:rsid w:val="00E22CDC"/>
    <w:rsid w:val="00E22F96"/>
    <w:rsid w:val="00E232CB"/>
    <w:rsid w:val="00E23380"/>
    <w:rsid w:val="00E23634"/>
    <w:rsid w:val="00E23699"/>
    <w:rsid w:val="00E236E6"/>
    <w:rsid w:val="00E23705"/>
    <w:rsid w:val="00E2379F"/>
    <w:rsid w:val="00E238D9"/>
    <w:rsid w:val="00E23BFA"/>
    <w:rsid w:val="00E23EB0"/>
    <w:rsid w:val="00E241E5"/>
    <w:rsid w:val="00E24574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0DA"/>
    <w:rsid w:val="00E27262"/>
    <w:rsid w:val="00E27624"/>
    <w:rsid w:val="00E27B89"/>
    <w:rsid w:val="00E27E37"/>
    <w:rsid w:val="00E27FCD"/>
    <w:rsid w:val="00E307A2"/>
    <w:rsid w:val="00E308E2"/>
    <w:rsid w:val="00E30A87"/>
    <w:rsid w:val="00E30BE1"/>
    <w:rsid w:val="00E30E82"/>
    <w:rsid w:val="00E30E9F"/>
    <w:rsid w:val="00E30FD8"/>
    <w:rsid w:val="00E31146"/>
    <w:rsid w:val="00E311E9"/>
    <w:rsid w:val="00E31263"/>
    <w:rsid w:val="00E3133F"/>
    <w:rsid w:val="00E3136F"/>
    <w:rsid w:val="00E31434"/>
    <w:rsid w:val="00E318BA"/>
    <w:rsid w:val="00E31A14"/>
    <w:rsid w:val="00E31B10"/>
    <w:rsid w:val="00E31D42"/>
    <w:rsid w:val="00E31E2F"/>
    <w:rsid w:val="00E32379"/>
    <w:rsid w:val="00E32462"/>
    <w:rsid w:val="00E324ED"/>
    <w:rsid w:val="00E32688"/>
    <w:rsid w:val="00E32A08"/>
    <w:rsid w:val="00E32A2B"/>
    <w:rsid w:val="00E32B88"/>
    <w:rsid w:val="00E32F07"/>
    <w:rsid w:val="00E33122"/>
    <w:rsid w:val="00E331BC"/>
    <w:rsid w:val="00E33959"/>
    <w:rsid w:val="00E33976"/>
    <w:rsid w:val="00E33AE4"/>
    <w:rsid w:val="00E33D52"/>
    <w:rsid w:val="00E34012"/>
    <w:rsid w:val="00E3411B"/>
    <w:rsid w:val="00E34732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B27"/>
    <w:rsid w:val="00E35C4F"/>
    <w:rsid w:val="00E35EF8"/>
    <w:rsid w:val="00E36080"/>
    <w:rsid w:val="00E360BF"/>
    <w:rsid w:val="00E360E0"/>
    <w:rsid w:val="00E36358"/>
    <w:rsid w:val="00E36594"/>
    <w:rsid w:val="00E366DC"/>
    <w:rsid w:val="00E36794"/>
    <w:rsid w:val="00E367CF"/>
    <w:rsid w:val="00E36855"/>
    <w:rsid w:val="00E36ABB"/>
    <w:rsid w:val="00E36B0E"/>
    <w:rsid w:val="00E36B11"/>
    <w:rsid w:val="00E36BD4"/>
    <w:rsid w:val="00E36C88"/>
    <w:rsid w:val="00E36D58"/>
    <w:rsid w:val="00E36D68"/>
    <w:rsid w:val="00E37372"/>
    <w:rsid w:val="00E374EA"/>
    <w:rsid w:val="00E3751E"/>
    <w:rsid w:val="00E3752F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60C"/>
    <w:rsid w:val="00E429FD"/>
    <w:rsid w:val="00E42DFA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ED7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5E7B"/>
    <w:rsid w:val="00E4603F"/>
    <w:rsid w:val="00E462E6"/>
    <w:rsid w:val="00E46437"/>
    <w:rsid w:val="00E46BFA"/>
    <w:rsid w:val="00E46E10"/>
    <w:rsid w:val="00E47386"/>
    <w:rsid w:val="00E473A7"/>
    <w:rsid w:val="00E474C9"/>
    <w:rsid w:val="00E47695"/>
    <w:rsid w:val="00E476E5"/>
    <w:rsid w:val="00E477EA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690"/>
    <w:rsid w:val="00E52838"/>
    <w:rsid w:val="00E528D4"/>
    <w:rsid w:val="00E529D9"/>
    <w:rsid w:val="00E52D6E"/>
    <w:rsid w:val="00E52E32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1C0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84B"/>
    <w:rsid w:val="00E57CB0"/>
    <w:rsid w:val="00E57CF6"/>
    <w:rsid w:val="00E6007B"/>
    <w:rsid w:val="00E600DF"/>
    <w:rsid w:val="00E602B4"/>
    <w:rsid w:val="00E60549"/>
    <w:rsid w:val="00E6062D"/>
    <w:rsid w:val="00E60677"/>
    <w:rsid w:val="00E6067D"/>
    <w:rsid w:val="00E6088B"/>
    <w:rsid w:val="00E60BAF"/>
    <w:rsid w:val="00E60E06"/>
    <w:rsid w:val="00E610DB"/>
    <w:rsid w:val="00E6151D"/>
    <w:rsid w:val="00E616B5"/>
    <w:rsid w:val="00E61916"/>
    <w:rsid w:val="00E61A02"/>
    <w:rsid w:val="00E61A25"/>
    <w:rsid w:val="00E61E77"/>
    <w:rsid w:val="00E61F46"/>
    <w:rsid w:val="00E62027"/>
    <w:rsid w:val="00E6204A"/>
    <w:rsid w:val="00E6249B"/>
    <w:rsid w:val="00E62616"/>
    <w:rsid w:val="00E626C3"/>
    <w:rsid w:val="00E62808"/>
    <w:rsid w:val="00E62B63"/>
    <w:rsid w:val="00E62C3E"/>
    <w:rsid w:val="00E62CB9"/>
    <w:rsid w:val="00E62F3D"/>
    <w:rsid w:val="00E6386B"/>
    <w:rsid w:val="00E639C0"/>
    <w:rsid w:val="00E639EA"/>
    <w:rsid w:val="00E641A7"/>
    <w:rsid w:val="00E643BA"/>
    <w:rsid w:val="00E64510"/>
    <w:rsid w:val="00E64A9C"/>
    <w:rsid w:val="00E64DBC"/>
    <w:rsid w:val="00E64E4B"/>
    <w:rsid w:val="00E657AB"/>
    <w:rsid w:val="00E65979"/>
    <w:rsid w:val="00E65A01"/>
    <w:rsid w:val="00E65E6F"/>
    <w:rsid w:val="00E6601E"/>
    <w:rsid w:val="00E660E1"/>
    <w:rsid w:val="00E661B2"/>
    <w:rsid w:val="00E661C7"/>
    <w:rsid w:val="00E66306"/>
    <w:rsid w:val="00E665E2"/>
    <w:rsid w:val="00E6671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0B2F"/>
    <w:rsid w:val="00E70C67"/>
    <w:rsid w:val="00E70FFC"/>
    <w:rsid w:val="00E7126F"/>
    <w:rsid w:val="00E7156C"/>
    <w:rsid w:val="00E71589"/>
    <w:rsid w:val="00E71731"/>
    <w:rsid w:val="00E719DD"/>
    <w:rsid w:val="00E71A3B"/>
    <w:rsid w:val="00E71CD3"/>
    <w:rsid w:val="00E71D4E"/>
    <w:rsid w:val="00E71DA1"/>
    <w:rsid w:val="00E72194"/>
    <w:rsid w:val="00E7228C"/>
    <w:rsid w:val="00E72758"/>
    <w:rsid w:val="00E7287A"/>
    <w:rsid w:val="00E729A6"/>
    <w:rsid w:val="00E72DE7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3F98"/>
    <w:rsid w:val="00E74100"/>
    <w:rsid w:val="00E742FD"/>
    <w:rsid w:val="00E743A2"/>
    <w:rsid w:val="00E74467"/>
    <w:rsid w:val="00E745E0"/>
    <w:rsid w:val="00E74725"/>
    <w:rsid w:val="00E74CA9"/>
    <w:rsid w:val="00E74CC6"/>
    <w:rsid w:val="00E74DEE"/>
    <w:rsid w:val="00E74EFD"/>
    <w:rsid w:val="00E752BE"/>
    <w:rsid w:val="00E7559D"/>
    <w:rsid w:val="00E75654"/>
    <w:rsid w:val="00E757CF"/>
    <w:rsid w:val="00E75A46"/>
    <w:rsid w:val="00E75B0E"/>
    <w:rsid w:val="00E75B21"/>
    <w:rsid w:val="00E75DFB"/>
    <w:rsid w:val="00E765FE"/>
    <w:rsid w:val="00E76823"/>
    <w:rsid w:val="00E76972"/>
    <w:rsid w:val="00E76A4A"/>
    <w:rsid w:val="00E76DCB"/>
    <w:rsid w:val="00E77500"/>
    <w:rsid w:val="00E7791F"/>
    <w:rsid w:val="00E77DFA"/>
    <w:rsid w:val="00E80007"/>
    <w:rsid w:val="00E80236"/>
    <w:rsid w:val="00E8084F"/>
    <w:rsid w:val="00E80B1B"/>
    <w:rsid w:val="00E80CEF"/>
    <w:rsid w:val="00E80CF9"/>
    <w:rsid w:val="00E80D8D"/>
    <w:rsid w:val="00E80D9E"/>
    <w:rsid w:val="00E814EB"/>
    <w:rsid w:val="00E81646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39E"/>
    <w:rsid w:val="00E834B0"/>
    <w:rsid w:val="00E83535"/>
    <w:rsid w:val="00E8369D"/>
    <w:rsid w:val="00E837A4"/>
    <w:rsid w:val="00E840A3"/>
    <w:rsid w:val="00E8459B"/>
    <w:rsid w:val="00E84603"/>
    <w:rsid w:val="00E84993"/>
    <w:rsid w:val="00E84ACD"/>
    <w:rsid w:val="00E84DA5"/>
    <w:rsid w:val="00E84E59"/>
    <w:rsid w:val="00E84F52"/>
    <w:rsid w:val="00E8510B"/>
    <w:rsid w:val="00E8550C"/>
    <w:rsid w:val="00E85898"/>
    <w:rsid w:val="00E85919"/>
    <w:rsid w:val="00E85A16"/>
    <w:rsid w:val="00E85AF1"/>
    <w:rsid w:val="00E85FC8"/>
    <w:rsid w:val="00E8601C"/>
    <w:rsid w:val="00E86323"/>
    <w:rsid w:val="00E86360"/>
    <w:rsid w:val="00E86369"/>
    <w:rsid w:val="00E863E5"/>
    <w:rsid w:val="00E864A2"/>
    <w:rsid w:val="00E864B1"/>
    <w:rsid w:val="00E8678D"/>
    <w:rsid w:val="00E86C02"/>
    <w:rsid w:val="00E86EB4"/>
    <w:rsid w:val="00E86F06"/>
    <w:rsid w:val="00E87038"/>
    <w:rsid w:val="00E8708B"/>
    <w:rsid w:val="00E87156"/>
    <w:rsid w:val="00E87174"/>
    <w:rsid w:val="00E872CF"/>
    <w:rsid w:val="00E876B4"/>
    <w:rsid w:val="00E877F3"/>
    <w:rsid w:val="00E87827"/>
    <w:rsid w:val="00E87922"/>
    <w:rsid w:val="00E8797E"/>
    <w:rsid w:val="00E87B02"/>
    <w:rsid w:val="00E87BFE"/>
    <w:rsid w:val="00E87CBB"/>
    <w:rsid w:val="00E90077"/>
    <w:rsid w:val="00E903E2"/>
    <w:rsid w:val="00E9049B"/>
    <w:rsid w:val="00E90609"/>
    <w:rsid w:val="00E90940"/>
    <w:rsid w:val="00E90ADC"/>
    <w:rsid w:val="00E90B1E"/>
    <w:rsid w:val="00E9126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8B0"/>
    <w:rsid w:val="00E92983"/>
    <w:rsid w:val="00E92DFA"/>
    <w:rsid w:val="00E936C3"/>
    <w:rsid w:val="00E9376D"/>
    <w:rsid w:val="00E93964"/>
    <w:rsid w:val="00E93D0D"/>
    <w:rsid w:val="00E93E6F"/>
    <w:rsid w:val="00E93E9B"/>
    <w:rsid w:val="00E93F87"/>
    <w:rsid w:val="00E940FB"/>
    <w:rsid w:val="00E94514"/>
    <w:rsid w:val="00E94530"/>
    <w:rsid w:val="00E948CB"/>
    <w:rsid w:val="00E94AB9"/>
    <w:rsid w:val="00E94CB2"/>
    <w:rsid w:val="00E94D9C"/>
    <w:rsid w:val="00E95540"/>
    <w:rsid w:val="00E956F8"/>
    <w:rsid w:val="00E95705"/>
    <w:rsid w:val="00E958A7"/>
    <w:rsid w:val="00E958B5"/>
    <w:rsid w:val="00E95A63"/>
    <w:rsid w:val="00E95AEF"/>
    <w:rsid w:val="00E95BEA"/>
    <w:rsid w:val="00E95D04"/>
    <w:rsid w:val="00E95E30"/>
    <w:rsid w:val="00E95EED"/>
    <w:rsid w:val="00E962B8"/>
    <w:rsid w:val="00E96308"/>
    <w:rsid w:val="00E96389"/>
    <w:rsid w:val="00E96450"/>
    <w:rsid w:val="00E96468"/>
    <w:rsid w:val="00E966A9"/>
    <w:rsid w:val="00E96726"/>
    <w:rsid w:val="00E96751"/>
    <w:rsid w:val="00E96942"/>
    <w:rsid w:val="00E96A28"/>
    <w:rsid w:val="00E96C3E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99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0D00"/>
    <w:rsid w:val="00EA1190"/>
    <w:rsid w:val="00EA11A5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A4C"/>
    <w:rsid w:val="00EA3B60"/>
    <w:rsid w:val="00EA3E46"/>
    <w:rsid w:val="00EA41C9"/>
    <w:rsid w:val="00EA4252"/>
    <w:rsid w:val="00EA43DC"/>
    <w:rsid w:val="00EA43E2"/>
    <w:rsid w:val="00EA468F"/>
    <w:rsid w:val="00EA473B"/>
    <w:rsid w:val="00EA490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9FB"/>
    <w:rsid w:val="00EA7AE5"/>
    <w:rsid w:val="00EA7CAF"/>
    <w:rsid w:val="00EA7F25"/>
    <w:rsid w:val="00EB0918"/>
    <w:rsid w:val="00EB09E5"/>
    <w:rsid w:val="00EB0A42"/>
    <w:rsid w:val="00EB0BEE"/>
    <w:rsid w:val="00EB0EB1"/>
    <w:rsid w:val="00EB136F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3C3"/>
    <w:rsid w:val="00EB3820"/>
    <w:rsid w:val="00EB3971"/>
    <w:rsid w:val="00EB3ACD"/>
    <w:rsid w:val="00EB3EE4"/>
    <w:rsid w:val="00EB415C"/>
    <w:rsid w:val="00EB423B"/>
    <w:rsid w:val="00EB499D"/>
    <w:rsid w:val="00EB4A87"/>
    <w:rsid w:val="00EB4D34"/>
    <w:rsid w:val="00EB503B"/>
    <w:rsid w:val="00EB5099"/>
    <w:rsid w:val="00EB52B0"/>
    <w:rsid w:val="00EB52F2"/>
    <w:rsid w:val="00EB53A1"/>
    <w:rsid w:val="00EB564A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C87"/>
    <w:rsid w:val="00EB6FA3"/>
    <w:rsid w:val="00EB6FB7"/>
    <w:rsid w:val="00EB7145"/>
    <w:rsid w:val="00EB74FC"/>
    <w:rsid w:val="00EB75EE"/>
    <w:rsid w:val="00EB778A"/>
    <w:rsid w:val="00EB784C"/>
    <w:rsid w:val="00EB7E50"/>
    <w:rsid w:val="00EC001A"/>
    <w:rsid w:val="00EC0061"/>
    <w:rsid w:val="00EC031A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EC7"/>
    <w:rsid w:val="00EC1F27"/>
    <w:rsid w:val="00EC20C1"/>
    <w:rsid w:val="00EC2418"/>
    <w:rsid w:val="00EC27BC"/>
    <w:rsid w:val="00EC2ED0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B7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A3B"/>
    <w:rsid w:val="00EC5CE3"/>
    <w:rsid w:val="00EC612B"/>
    <w:rsid w:val="00EC6277"/>
    <w:rsid w:val="00EC62A2"/>
    <w:rsid w:val="00EC62DF"/>
    <w:rsid w:val="00EC62F9"/>
    <w:rsid w:val="00EC6923"/>
    <w:rsid w:val="00EC692B"/>
    <w:rsid w:val="00EC6DC1"/>
    <w:rsid w:val="00EC72DC"/>
    <w:rsid w:val="00EC72F4"/>
    <w:rsid w:val="00EC7327"/>
    <w:rsid w:val="00EC77A3"/>
    <w:rsid w:val="00EC7CA4"/>
    <w:rsid w:val="00EC7D63"/>
    <w:rsid w:val="00EC7DC7"/>
    <w:rsid w:val="00ED0094"/>
    <w:rsid w:val="00ED010A"/>
    <w:rsid w:val="00ED02C3"/>
    <w:rsid w:val="00ED05DA"/>
    <w:rsid w:val="00ED065C"/>
    <w:rsid w:val="00ED0666"/>
    <w:rsid w:val="00ED06A6"/>
    <w:rsid w:val="00ED06B1"/>
    <w:rsid w:val="00ED0792"/>
    <w:rsid w:val="00ED0BC2"/>
    <w:rsid w:val="00ED0D2B"/>
    <w:rsid w:val="00ED0E7D"/>
    <w:rsid w:val="00ED1064"/>
    <w:rsid w:val="00ED10E2"/>
    <w:rsid w:val="00ED143D"/>
    <w:rsid w:val="00ED145A"/>
    <w:rsid w:val="00ED15D4"/>
    <w:rsid w:val="00ED1909"/>
    <w:rsid w:val="00ED1A38"/>
    <w:rsid w:val="00ED1CE7"/>
    <w:rsid w:val="00ED1E8C"/>
    <w:rsid w:val="00ED1F3D"/>
    <w:rsid w:val="00ED20AB"/>
    <w:rsid w:val="00ED23E3"/>
    <w:rsid w:val="00ED2650"/>
    <w:rsid w:val="00ED26CE"/>
    <w:rsid w:val="00ED2723"/>
    <w:rsid w:val="00ED28AE"/>
    <w:rsid w:val="00ED2AB0"/>
    <w:rsid w:val="00ED2BAD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5B7F"/>
    <w:rsid w:val="00ED6166"/>
    <w:rsid w:val="00ED62DC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982"/>
    <w:rsid w:val="00ED7A90"/>
    <w:rsid w:val="00ED7AC7"/>
    <w:rsid w:val="00ED7CBE"/>
    <w:rsid w:val="00ED7EB1"/>
    <w:rsid w:val="00EE017C"/>
    <w:rsid w:val="00EE0FFD"/>
    <w:rsid w:val="00EE135E"/>
    <w:rsid w:val="00EE142E"/>
    <w:rsid w:val="00EE14AD"/>
    <w:rsid w:val="00EE14F3"/>
    <w:rsid w:val="00EE15AD"/>
    <w:rsid w:val="00EE1968"/>
    <w:rsid w:val="00EE1BB8"/>
    <w:rsid w:val="00EE1F6C"/>
    <w:rsid w:val="00EE21A6"/>
    <w:rsid w:val="00EE22B5"/>
    <w:rsid w:val="00EE2441"/>
    <w:rsid w:val="00EE2577"/>
    <w:rsid w:val="00EE25CC"/>
    <w:rsid w:val="00EE2614"/>
    <w:rsid w:val="00EE2A96"/>
    <w:rsid w:val="00EE2D25"/>
    <w:rsid w:val="00EE2D69"/>
    <w:rsid w:val="00EE2E12"/>
    <w:rsid w:val="00EE303A"/>
    <w:rsid w:val="00EE33DB"/>
    <w:rsid w:val="00EE375E"/>
    <w:rsid w:val="00EE3D8E"/>
    <w:rsid w:val="00EE3E97"/>
    <w:rsid w:val="00EE3EC6"/>
    <w:rsid w:val="00EE3F4B"/>
    <w:rsid w:val="00EE400E"/>
    <w:rsid w:val="00EE4086"/>
    <w:rsid w:val="00EE42FB"/>
    <w:rsid w:val="00EE439B"/>
    <w:rsid w:val="00EE43DA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41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761"/>
    <w:rsid w:val="00EE79F4"/>
    <w:rsid w:val="00EE7D96"/>
    <w:rsid w:val="00EF002B"/>
    <w:rsid w:val="00EF00D8"/>
    <w:rsid w:val="00EF00ED"/>
    <w:rsid w:val="00EF0328"/>
    <w:rsid w:val="00EF0346"/>
    <w:rsid w:val="00EF0553"/>
    <w:rsid w:val="00EF0718"/>
    <w:rsid w:val="00EF0B84"/>
    <w:rsid w:val="00EF0DAE"/>
    <w:rsid w:val="00EF11D4"/>
    <w:rsid w:val="00EF1CF7"/>
    <w:rsid w:val="00EF1D84"/>
    <w:rsid w:val="00EF1EEA"/>
    <w:rsid w:val="00EF1F00"/>
    <w:rsid w:val="00EF1F1A"/>
    <w:rsid w:val="00EF2219"/>
    <w:rsid w:val="00EF242A"/>
    <w:rsid w:val="00EF2A85"/>
    <w:rsid w:val="00EF385D"/>
    <w:rsid w:val="00EF38D5"/>
    <w:rsid w:val="00EF3BC9"/>
    <w:rsid w:val="00EF41FB"/>
    <w:rsid w:val="00EF481D"/>
    <w:rsid w:val="00EF4D7E"/>
    <w:rsid w:val="00EF4F24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BE"/>
    <w:rsid w:val="00EF68DB"/>
    <w:rsid w:val="00EF6AB4"/>
    <w:rsid w:val="00EF6DBB"/>
    <w:rsid w:val="00EF6EA8"/>
    <w:rsid w:val="00EF7039"/>
    <w:rsid w:val="00EF7068"/>
    <w:rsid w:val="00EF71C6"/>
    <w:rsid w:val="00EF71E1"/>
    <w:rsid w:val="00EF7364"/>
    <w:rsid w:val="00EF739D"/>
    <w:rsid w:val="00EF73FC"/>
    <w:rsid w:val="00EF74DE"/>
    <w:rsid w:val="00EF75C5"/>
    <w:rsid w:val="00EF77C3"/>
    <w:rsid w:val="00EF77EF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324"/>
    <w:rsid w:val="00F02ACC"/>
    <w:rsid w:val="00F02E4F"/>
    <w:rsid w:val="00F02F1A"/>
    <w:rsid w:val="00F0308D"/>
    <w:rsid w:val="00F030C1"/>
    <w:rsid w:val="00F037DA"/>
    <w:rsid w:val="00F03838"/>
    <w:rsid w:val="00F03893"/>
    <w:rsid w:val="00F039A7"/>
    <w:rsid w:val="00F03AF7"/>
    <w:rsid w:val="00F03B1B"/>
    <w:rsid w:val="00F03C53"/>
    <w:rsid w:val="00F03D46"/>
    <w:rsid w:val="00F041DA"/>
    <w:rsid w:val="00F042B4"/>
    <w:rsid w:val="00F0477D"/>
    <w:rsid w:val="00F0498E"/>
    <w:rsid w:val="00F04C2F"/>
    <w:rsid w:val="00F04DC8"/>
    <w:rsid w:val="00F04E41"/>
    <w:rsid w:val="00F04EFA"/>
    <w:rsid w:val="00F05176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DB4"/>
    <w:rsid w:val="00F06E12"/>
    <w:rsid w:val="00F0719A"/>
    <w:rsid w:val="00F0726B"/>
    <w:rsid w:val="00F073C4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24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199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AC6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670"/>
    <w:rsid w:val="00F21783"/>
    <w:rsid w:val="00F21D0D"/>
    <w:rsid w:val="00F21D5D"/>
    <w:rsid w:val="00F2227B"/>
    <w:rsid w:val="00F223B6"/>
    <w:rsid w:val="00F224DE"/>
    <w:rsid w:val="00F2271E"/>
    <w:rsid w:val="00F2272E"/>
    <w:rsid w:val="00F230A3"/>
    <w:rsid w:val="00F233F6"/>
    <w:rsid w:val="00F2379E"/>
    <w:rsid w:val="00F23837"/>
    <w:rsid w:val="00F238A5"/>
    <w:rsid w:val="00F23940"/>
    <w:rsid w:val="00F239C0"/>
    <w:rsid w:val="00F23D6E"/>
    <w:rsid w:val="00F23F36"/>
    <w:rsid w:val="00F240B5"/>
    <w:rsid w:val="00F24141"/>
    <w:rsid w:val="00F24474"/>
    <w:rsid w:val="00F246DE"/>
    <w:rsid w:val="00F246EB"/>
    <w:rsid w:val="00F24739"/>
    <w:rsid w:val="00F24AF8"/>
    <w:rsid w:val="00F24B39"/>
    <w:rsid w:val="00F24CA8"/>
    <w:rsid w:val="00F24EC5"/>
    <w:rsid w:val="00F25003"/>
    <w:rsid w:val="00F251AB"/>
    <w:rsid w:val="00F251C5"/>
    <w:rsid w:val="00F251E1"/>
    <w:rsid w:val="00F2530F"/>
    <w:rsid w:val="00F255B3"/>
    <w:rsid w:val="00F258E6"/>
    <w:rsid w:val="00F259DD"/>
    <w:rsid w:val="00F25AD5"/>
    <w:rsid w:val="00F26289"/>
    <w:rsid w:val="00F262DE"/>
    <w:rsid w:val="00F263CA"/>
    <w:rsid w:val="00F26806"/>
    <w:rsid w:val="00F268E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9A"/>
    <w:rsid w:val="00F27EEC"/>
    <w:rsid w:val="00F27F9C"/>
    <w:rsid w:val="00F30163"/>
    <w:rsid w:val="00F306DE"/>
    <w:rsid w:val="00F3093F"/>
    <w:rsid w:val="00F30DF9"/>
    <w:rsid w:val="00F30F67"/>
    <w:rsid w:val="00F315F5"/>
    <w:rsid w:val="00F3165A"/>
    <w:rsid w:val="00F3169F"/>
    <w:rsid w:val="00F31875"/>
    <w:rsid w:val="00F31A50"/>
    <w:rsid w:val="00F31E07"/>
    <w:rsid w:val="00F31F8C"/>
    <w:rsid w:val="00F3226C"/>
    <w:rsid w:val="00F322EA"/>
    <w:rsid w:val="00F3248B"/>
    <w:rsid w:val="00F32788"/>
    <w:rsid w:val="00F32A0B"/>
    <w:rsid w:val="00F32EC1"/>
    <w:rsid w:val="00F3333F"/>
    <w:rsid w:val="00F3337D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8BF"/>
    <w:rsid w:val="00F349A6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C90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877"/>
    <w:rsid w:val="00F409AF"/>
    <w:rsid w:val="00F40A54"/>
    <w:rsid w:val="00F40AAD"/>
    <w:rsid w:val="00F40C66"/>
    <w:rsid w:val="00F40CB4"/>
    <w:rsid w:val="00F40FB0"/>
    <w:rsid w:val="00F40FC4"/>
    <w:rsid w:val="00F411DD"/>
    <w:rsid w:val="00F415B9"/>
    <w:rsid w:val="00F4173D"/>
    <w:rsid w:val="00F418AB"/>
    <w:rsid w:val="00F41A99"/>
    <w:rsid w:val="00F41DAD"/>
    <w:rsid w:val="00F41DAE"/>
    <w:rsid w:val="00F41DDD"/>
    <w:rsid w:val="00F41E41"/>
    <w:rsid w:val="00F41EC3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6C9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6CE"/>
    <w:rsid w:val="00F4473B"/>
    <w:rsid w:val="00F4479D"/>
    <w:rsid w:val="00F44808"/>
    <w:rsid w:val="00F44959"/>
    <w:rsid w:val="00F44E15"/>
    <w:rsid w:val="00F454E5"/>
    <w:rsid w:val="00F457F3"/>
    <w:rsid w:val="00F45A30"/>
    <w:rsid w:val="00F45A56"/>
    <w:rsid w:val="00F45AB8"/>
    <w:rsid w:val="00F4601B"/>
    <w:rsid w:val="00F463BC"/>
    <w:rsid w:val="00F4656C"/>
    <w:rsid w:val="00F4660B"/>
    <w:rsid w:val="00F466FE"/>
    <w:rsid w:val="00F46A2A"/>
    <w:rsid w:val="00F46AC1"/>
    <w:rsid w:val="00F46B37"/>
    <w:rsid w:val="00F46C82"/>
    <w:rsid w:val="00F46EF9"/>
    <w:rsid w:val="00F473E5"/>
    <w:rsid w:val="00F4759B"/>
    <w:rsid w:val="00F47961"/>
    <w:rsid w:val="00F47B64"/>
    <w:rsid w:val="00F47C75"/>
    <w:rsid w:val="00F47DD3"/>
    <w:rsid w:val="00F47E50"/>
    <w:rsid w:val="00F47E6F"/>
    <w:rsid w:val="00F47EC2"/>
    <w:rsid w:val="00F47FAC"/>
    <w:rsid w:val="00F50262"/>
    <w:rsid w:val="00F50296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563"/>
    <w:rsid w:val="00F51914"/>
    <w:rsid w:val="00F51C3F"/>
    <w:rsid w:val="00F51D6B"/>
    <w:rsid w:val="00F51EB4"/>
    <w:rsid w:val="00F51F72"/>
    <w:rsid w:val="00F52195"/>
    <w:rsid w:val="00F522AC"/>
    <w:rsid w:val="00F52676"/>
    <w:rsid w:val="00F5276A"/>
    <w:rsid w:val="00F527DF"/>
    <w:rsid w:val="00F528FA"/>
    <w:rsid w:val="00F529BE"/>
    <w:rsid w:val="00F52B09"/>
    <w:rsid w:val="00F52C3C"/>
    <w:rsid w:val="00F52E62"/>
    <w:rsid w:val="00F530AD"/>
    <w:rsid w:val="00F531EC"/>
    <w:rsid w:val="00F53570"/>
    <w:rsid w:val="00F53963"/>
    <w:rsid w:val="00F53AFE"/>
    <w:rsid w:val="00F53C39"/>
    <w:rsid w:val="00F54060"/>
    <w:rsid w:val="00F54067"/>
    <w:rsid w:val="00F5410F"/>
    <w:rsid w:val="00F542F3"/>
    <w:rsid w:val="00F54A49"/>
    <w:rsid w:val="00F54CB9"/>
    <w:rsid w:val="00F54D38"/>
    <w:rsid w:val="00F54E0A"/>
    <w:rsid w:val="00F54EB0"/>
    <w:rsid w:val="00F5505B"/>
    <w:rsid w:val="00F550AA"/>
    <w:rsid w:val="00F55438"/>
    <w:rsid w:val="00F55552"/>
    <w:rsid w:val="00F55E00"/>
    <w:rsid w:val="00F5601C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134"/>
    <w:rsid w:val="00F61D96"/>
    <w:rsid w:val="00F6211D"/>
    <w:rsid w:val="00F62353"/>
    <w:rsid w:val="00F62722"/>
    <w:rsid w:val="00F62A85"/>
    <w:rsid w:val="00F62B72"/>
    <w:rsid w:val="00F62C3E"/>
    <w:rsid w:val="00F63188"/>
    <w:rsid w:val="00F635C5"/>
    <w:rsid w:val="00F63702"/>
    <w:rsid w:val="00F63932"/>
    <w:rsid w:val="00F63AEF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720"/>
    <w:rsid w:val="00F6582E"/>
    <w:rsid w:val="00F65AEF"/>
    <w:rsid w:val="00F65D5E"/>
    <w:rsid w:val="00F660CC"/>
    <w:rsid w:val="00F6611A"/>
    <w:rsid w:val="00F66154"/>
    <w:rsid w:val="00F661C9"/>
    <w:rsid w:val="00F662B4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6D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84E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648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456"/>
    <w:rsid w:val="00F756B5"/>
    <w:rsid w:val="00F756C3"/>
    <w:rsid w:val="00F75A78"/>
    <w:rsid w:val="00F75C11"/>
    <w:rsid w:val="00F75D00"/>
    <w:rsid w:val="00F75F87"/>
    <w:rsid w:val="00F761EE"/>
    <w:rsid w:val="00F76366"/>
    <w:rsid w:val="00F7652A"/>
    <w:rsid w:val="00F76798"/>
    <w:rsid w:val="00F768E2"/>
    <w:rsid w:val="00F76919"/>
    <w:rsid w:val="00F76A1A"/>
    <w:rsid w:val="00F76D6C"/>
    <w:rsid w:val="00F76E9A"/>
    <w:rsid w:val="00F76FDC"/>
    <w:rsid w:val="00F7748A"/>
    <w:rsid w:val="00F775D7"/>
    <w:rsid w:val="00F77653"/>
    <w:rsid w:val="00F77749"/>
    <w:rsid w:val="00F77DA3"/>
    <w:rsid w:val="00F77E23"/>
    <w:rsid w:val="00F77EBA"/>
    <w:rsid w:val="00F800DD"/>
    <w:rsid w:val="00F80243"/>
    <w:rsid w:val="00F803EF"/>
    <w:rsid w:val="00F8060E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1B4"/>
    <w:rsid w:val="00F8263D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21"/>
    <w:rsid w:val="00F85596"/>
    <w:rsid w:val="00F855A1"/>
    <w:rsid w:val="00F85B46"/>
    <w:rsid w:val="00F85BB0"/>
    <w:rsid w:val="00F85F0C"/>
    <w:rsid w:val="00F86284"/>
    <w:rsid w:val="00F8629A"/>
    <w:rsid w:val="00F86434"/>
    <w:rsid w:val="00F86482"/>
    <w:rsid w:val="00F86621"/>
    <w:rsid w:val="00F867EA"/>
    <w:rsid w:val="00F86CBF"/>
    <w:rsid w:val="00F86E09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EB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11C"/>
    <w:rsid w:val="00F933D5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6E1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612"/>
    <w:rsid w:val="00FA0711"/>
    <w:rsid w:val="00FA0ABF"/>
    <w:rsid w:val="00FA0C01"/>
    <w:rsid w:val="00FA11F4"/>
    <w:rsid w:val="00FA1581"/>
    <w:rsid w:val="00FA1896"/>
    <w:rsid w:val="00FA1A8E"/>
    <w:rsid w:val="00FA1B37"/>
    <w:rsid w:val="00FA1D9A"/>
    <w:rsid w:val="00FA2188"/>
    <w:rsid w:val="00FA2631"/>
    <w:rsid w:val="00FA2712"/>
    <w:rsid w:val="00FA2856"/>
    <w:rsid w:val="00FA319E"/>
    <w:rsid w:val="00FA3211"/>
    <w:rsid w:val="00FA35C0"/>
    <w:rsid w:val="00FA362A"/>
    <w:rsid w:val="00FA3B57"/>
    <w:rsid w:val="00FA3BAD"/>
    <w:rsid w:val="00FA3ECD"/>
    <w:rsid w:val="00FA3F7F"/>
    <w:rsid w:val="00FA408B"/>
    <w:rsid w:val="00FA41BD"/>
    <w:rsid w:val="00FA4234"/>
    <w:rsid w:val="00FA4297"/>
    <w:rsid w:val="00FA4522"/>
    <w:rsid w:val="00FA47F6"/>
    <w:rsid w:val="00FA4945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5CF"/>
    <w:rsid w:val="00FB1607"/>
    <w:rsid w:val="00FB1824"/>
    <w:rsid w:val="00FB19D4"/>
    <w:rsid w:val="00FB1BF3"/>
    <w:rsid w:val="00FB218A"/>
    <w:rsid w:val="00FB2589"/>
    <w:rsid w:val="00FB25A6"/>
    <w:rsid w:val="00FB2A01"/>
    <w:rsid w:val="00FB2C13"/>
    <w:rsid w:val="00FB31FC"/>
    <w:rsid w:val="00FB320D"/>
    <w:rsid w:val="00FB338A"/>
    <w:rsid w:val="00FB356F"/>
    <w:rsid w:val="00FB358B"/>
    <w:rsid w:val="00FB36D6"/>
    <w:rsid w:val="00FB36E4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7D6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0D"/>
    <w:rsid w:val="00FB7863"/>
    <w:rsid w:val="00FB78D4"/>
    <w:rsid w:val="00FB7913"/>
    <w:rsid w:val="00FB795C"/>
    <w:rsid w:val="00FB7CA5"/>
    <w:rsid w:val="00FB7DCC"/>
    <w:rsid w:val="00FC05C4"/>
    <w:rsid w:val="00FC066F"/>
    <w:rsid w:val="00FC0718"/>
    <w:rsid w:val="00FC0E5A"/>
    <w:rsid w:val="00FC1223"/>
    <w:rsid w:val="00FC152C"/>
    <w:rsid w:val="00FC18C3"/>
    <w:rsid w:val="00FC19DB"/>
    <w:rsid w:val="00FC1AC5"/>
    <w:rsid w:val="00FC1B5A"/>
    <w:rsid w:val="00FC214E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225"/>
    <w:rsid w:val="00FC663F"/>
    <w:rsid w:val="00FC6729"/>
    <w:rsid w:val="00FC6AD3"/>
    <w:rsid w:val="00FC6EF0"/>
    <w:rsid w:val="00FC7182"/>
    <w:rsid w:val="00FC72B8"/>
    <w:rsid w:val="00FC72FA"/>
    <w:rsid w:val="00FC7424"/>
    <w:rsid w:val="00FC7531"/>
    <w:rsid w:val="00FC7A96"/>
    <w:rsid w:val="00FC7BAF"/>
    <w:rsid w:val="00FC7D33"/>
    <w:rsid w:val="00FC7E32"/>
    <w:rsid w:val="00FD0222"/>
    <w:rsid w:val="00FD0431"/>
    <w:rsid w:val="00FD09F7"/>
    <w:rsid w:val="00FD0A28"/>
    <w:rsid w:val="00FD0B7C"/>
    <w:rsid w:val="00FD0D4E"/>
    <w:rsid w:val="00FD11BC"/>
    <w:rsid w:val="00FD14D5"/>
    <w:rsid w:val="00FD1660"/>
    <w:rsid w:val="00FD172D"/>
    <w:rsid w:val="00FD1743"/>
    <w:rsid w:val="00FD17B7"/>
    <w:rsid w:val="00FD19F6"/>
    <w:rsid w:val="00FD1A8F"/>
    <w:rsid w:val="00FD1C0B"/>
    <w:rsid w:val="00FD1D67"/>
    <w:rsid w:val="00FD1FD9"/>
    <w:rsid w:val="00FD2054"/>
    <w:rsid w:val="00FD20BE"/>
    <w:rsid w:val="00FD20BF"/>
    <w:rsid w:val="00FD2543"/>
    <w:rsid w:val="00FD25D1"/>
    <w:rsid w:val="00FD2821"/>
    <w:rsid w:val="00FD2903"/>
    <w:rsid w:val="00FD292E"/>
    <w:rsid w:val="00FD2D67"/>
    <w:rsid w:val="00FD2F17"/>
    <w:rsid w:val="00FD3405"/>
    <w:rsid w:val="00FD365F"/>
    <w:rsid w:val="00FD372D"/>
    <w:rsid w:val="00FD38D4"/>
    <w:rsid w:val="00FD3981"/>
    <w:rsid w:val="00FD3EEB"/>
    <w:rsid w:val="00FD43F9"/>
    <w:rsid w:val="00FD450E"/>
    <w:rsid w:val="00FD471A"/>
    <w:rsid w:val="00FD47D2"/>
    <w:rsid w:val="00FD4884"/>
    <w:rsid w:val="00FD490E"/>
    <w:rsid w:val="00FD4BB9"/>
    <w:rsid w:val="00FD530B"/>
    <w:rsid w:val="00FD553A"/>
    <w:rsid w:val="00FD57E2"/>
    <w:rsid w:val="00FD57E7"/>
    <w:rsid w:val="00FD5872"/>
    <w:rsid w:val="00FD5A6E"/>
    <w:rsid w:val="00FD5ACF"/>
    <w:rsid w:val="00FD6035"/>
    <w:rsid w:val="00FD60B4"/>
    <w:rsid w:val="00FD62F5"/>
    <w:rsid w:val="00FD63B9"/>
    <w:rsid w:val="00FD6682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D34"/>
    <w:rsid w:val="00FE0ECE"/>
    <w:rsid w:val="00FE0ED7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1F"/>
    <w:rsid w:val="00FE4A3F"/>
    <w:rsid w:val="00FE4DD0"/>
    <w:rsid w:val="00FE4DF0"/>
    <w:rsid w:val="00FE50D6"/>
    <w:rsid w:val="00FE5677"/>
    <w:rsid w:val="00FE5710"/>
    <w:rsid w:val="00FE59CD"/>
    <w:rsid w:val="00FE5C1A"/>
    <w:rsid w:val="00FE5EA5"/>
    <w:rsid w:val="00FE5ED7"/>
    <w:rsid w:val="00FE5FAC"/>
    <w:rsid w:val="00FE5FC2"/>
    <w:rsid w:val="00FE607B"/>
    <w:rsid w:val="00FE6224"/>
    <w:rsid w:val="00FE66BD"/>
    <w:rsid w:val="00FE69BB"/>
    <w:rsid w:val="00FE6A91"/>
    <w:rsid w:val="00FE6DDC"/>
    <w:rsid w:val="00FE7128"/>
    <w:rsid w:val="00FE7726"/>
    <w:rsid w:val="00FE780A"/>
    <w:rsid w:val="00FE7911"/>
    <w:rsid w:val="00FE7A3F"/>
    <w:rsid w:val="00FE7B33"/>
    <w:rsid w:val="00FE7F5E"/>
    <w:rsid w:val="00FE7FF6"/>
    <w:rsid w:val="00FF0077"/>
    <w:rsid w:val="00FF01CD"/>
    <w:rsid w:val="00FF02ED"/>
    <w:rsid w:val="00FF0A88"/>
    <w:rsid w:val="00FF0B6F"/>
    <w:rsid w:val="00FF0E48"/>
    <w:rsid w:val="00FF1005"/>
    <w:rsid w:val="00FF11D2"/>
    <w:rsid w:val="00FF12E0"/>
    <w:rsid w:val="00FF183F"/>
    <w:rsid w:val="00FF1AB2"/>
    <w:rsid w:val="00FF1B36"/>
    <w:rsid w:val="00FF201A"/>
    <w:rsid w:val="00FF2020"/>
    <w:rsid w:val="00FF246D"/>
    <w:rsid w:val="00FF299B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3E3C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709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6FD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239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5:docId w15:val="{E020E24C-775E-4554-8987-6B7C02A3A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D12AD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  <w:style w:type="paragraph" w:styleId="Bibliography">
    <w:name w:val="Bibliography"/>
    <w:basedOn w:val="Normal"/>
    <w:next w:val="Normal"/>
    <w:uiPriority w:val="37"/>
    <w:unhideWhenUsed/>
    <w:rsid w:val="00D72741"/>
    <w:pPr>
      <w:spacing w:line="480" w:lineRule="auto"/>
      <w:ind w:left="720" w:hanging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5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2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3.wmf"/><Relationship Id="rId377" Type="http://schemas.openxmlformats.org/officeDocument/2006/relationships/image" Target="media/image183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4.wmf"/><Relationship Id="rId279" Type="http://schemas.openxmlformats.org/officeDocument/2006/relationships/image" Target="media/image135.wmf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4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3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2.bin"/><Relationship Id="rId281" Type="http://schemas.openxmlformats.org/officeDocument/2006/relationships/image" Target="media/image136.wmf"/><Relationship Id="rId337" Type="http://schemas.openxmlformats.org/officeDocument/2006/relationships/image" Target="media/image164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4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2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54.wmf"/><Relationship Id="rId359" Type="http://schemas.openxmlformats.org/officeDocument/2006/relationships/image" Target="media/image175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4.bin"/><Relationship Id="rId230" Type="http://schemas.openxmlformats.org/officeDocument/2006/relationships/oleObject" Target="embeddings/oleObject113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footer" Target="footer1.xml"/><Relationship Id="rId241" Type="http://schemas.openxmlformats.org/officeDocument/2006/relationships/image" Target="media/image116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7.wmf"/><Relationship Id="rId339" Type="http://schemas.openxmlformats.org/officeDocument/2006/relationships/image" Target="media/image165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7.bin"/><Relationship Id="rId143" Type="http://schemas.openxmlformats.org/officeDocument/2006/relationships/image" Target="media/image68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footer" Target="footer2.xml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351" Type="http://schemas.openxmlformats.org/officeDocument/2006/relationships/image" Target="media/image171.wmf"/><Relationship Id="rId372" Type="http://schemas.openxmlformats.org/officeDocument/2006/relationships/oleObject" Target="embeddings/oleObject185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341" Type="http://schemas.openxmlformats.org/officeDocument/2006/relationships/image" Target="media/image166.wmf"/><Relationship Id="rId362" Type="http://schemas.openxmlformats.org/officeDocument/2006/relationships/oleObject" Target="embeddings/oleObject179.bin"/><Relationship Id="rId383" Type="http://schemas.openxmlformats.org/officeDocument/2006/relationships/fontTable" Target="fontTable.xml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6.wmf"/><Relationship Id="rId342" Type="http://schemas.openxmlformats.org/officeDocument/2006/relationships/oleObject" Target="embeddings/oleObject169.bin"/><Relationship Id="rId363" Type="http://schemas.openxmlformats.org/officeDocument/2006/relationships/oleObject" Target="embeddings/oleObject180.bin"/><Relationship Id="rId384" Type="http://schemas.openxmlformats.org/officeDocument/2006/relationships/theme" Target="theme/theme1.xml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2.wmf"/><Relationship Id="rId374" Type="http://schemas.openxmlformats.org/officeDocument/2006/relationships/oleObject" Target="embeddings/oleObject186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4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7.wmf"/><Relationship Id="rId364" Type="http://schemas.openxmlformats.org/officeDocument/2006/relationships/image" Target="media/image17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9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75" Type="http://schemas.openxmlformats.org/officeDocument/2006/relationships/image" Target="media/image182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0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81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2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7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7.bin"/><Relationship Id="rId303" Type="http://schemas.openxmlformats.org/officeDocument/2006/relationships/image" Target="media/image147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8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8.wmf"/><Relationship Id="rId367" Type="http://schemas.openxmlformats.org/officeDocument/2006/relationships/image" Target="media/image178.wmf"/><Relationship Id="rId171" Type="http://schemas.openxmlformats.org/officeDocument/2006/relationships/image" Target="media/image82.wmf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7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7.bin"/><Relationship Id="rId271" Type="http://schemas.openxmlformats.org/officeDocument/2006/relationships/image" Target="media/image131.wmf"/><Relationship Id="rId24" Type="http://schemas.openxmlformats.org/officeDocument/2006/relationships/image" Target="media/image9.png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59.wmf"/><Relationship Id="rId369" Type="http://schemas.openxmlformats.org/officeDocument/2006/relationships/image" Target="media/image179.wmf"/><Relationship Id="rId173" Type="http://schemas.openxmlformats.org/officeDocument/2006/relationships/image" Target="media/image83.wmf"/><Relationship Id="rId229" Type="http://schemas.openxmlformats.org/officeDocument/2006/relationships/image" Target="media/image110.wmf"/><Relationship Id="rId380" Type="http://schemas.openxmlformats.org/officeDocument/2006/relationships/oleObject" Target="embeddings/oleObject189.bin"/><Relationship Id="rId240" Type="http://schemas.openxmlformats.org/officeDocument/2006/relationships/oleObject" Target="embeddings/oleObject118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21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78.bin"/><Relationship Id="rId220" Type="http://schemas.openxmlformats.org/officeDocument/2006/relationships/oleObject" Target="embeddings/oleObject108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21</Pages>
  <Words>6107</Words>
  <Characters>34814</Characters>
  <Application>Microsoft Office Word</Application>
  <DocSecurity>0</DocSecurity>
  <Lines>290</Lines>
  <Paragraphs>8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40840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Maochao Xiao</cp:lastModifiedBy>
  <cp:revision>1467</cp:revision>
  <cp:lastPrinted>2023-10-27T21:00:00Z</cp:lastPrinted>
  <dcterms:created xsi:type="dcterms:W3CDTF">2020-04-22T21:08:00Z</dcterms:created>
  <dcterms:modified xsi:type="dcterms:W3CDTF">2024-06-26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  <property fmtid="{D5CDD505-2E9C-101B-9397-08002B2CF9AE}" pid="10" name="ZOTERO_PREF_1">
    <vt:lpwstr>&lt;data data-version="3" zotero-version="6.0.36"&gt;&lt;session id="Hgfd6SCn"/&gt;&lt;style id="http://www.zotero.org/styles/annual-review-of-fluid-mechanics" hasBibliography="1" bibliographyStyleHasBeenSet="1"/&gt;&lt;prefs&gt;&lt;pref name="fieldType" value="Field"/&gt;&lt;/prefs&gt;&lt;/da</vt:lpwstr>
  </property>
  <property fmtid="{D5CDD505-2E9C-101B-9397-08002B2CF9AE}" pid="11" name="ZOTERO_PREF_2">
    <vt:lpwstr>ta&gt;</vt:lpwstr>
  </property>
</Properties>
</file>